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5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6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742" r:id="rId3"/>
    <p:sldMasterId id="2147483763" r:id="rId4"/>
    <p:sldMasterId id="2147483775" r:id="rId5"/>
    <p:sldMasterId id="2147483787" r:id="rId6"/>
    <p:sldMasterId id="2147483799" r:id="rId7"/>
    <p:sldMasterId id="2147483811" r:id="rId8"/>
  </p:sldMasterIdLst>
  <p:notesMasterIdLst>
    <p:notesMasterId r:id="rId58"/>
  </p:notesMasterIdLst>
  <p:sldIdLst>
    <p:sldId id="318" r:id="rId9"/>
    <p:sldId id="287" r:id="rId10"/>
    <p:sldId id="288" r:id="rId11"/>
    <p:sldId id="289" r:id="rId12"/>
    <p:sldId id="291" r:id="rId13"/>
    <p:sldId id="303" r:id="rId14"/>
    <p:sldId id="292" r:id="rId15"/>
    <p:sldId id="293" r:id="rId16"/>
    <p:sldId id="294" r:id="rId17"/>
    <p:sldId id="319" r:id="rId18"/>
    <p:sldId id="323" r:id="rId19"/>
    <p:sldId id="309" r:id="rId20"/>
    <p:sldId id="313" r:id="rId21"/>
    <p:sldId id="310" r:id="rId22"/>
    <p:sldId id="312" r:id="rId23"/>
    <p:sldId id="304" r:id="rId24"/>
    <p:sldId id="259" r:id="rId25"/>
    <p:sldId id="306" r:id="rId26"/>
    <p:sldId id="307" r:id="rId27"/>
    <p:sldId id="261" r:id="rId28"/>
    <p:sldId id="262" r:id="rId29"/>
    <p:sldId id="324" r:id="rId30"/>
    <p:sldId id="314" r:id="rId31"/>
    <p:sldId id="265" r:id="rId32"/>
    <p:sldId id="266" r:id="rId33"/>
    <p:sldId id="267" r:id="rId34"/>
    <p:sldId id="269" r:id="rId35"/>
    <p:sldId id="295" r:id="rId36"/>
    <p:sldId id="325" r:id="rId37"/>
    <p:sldId id="326" r:id="rId38"/>
    <p:sldId id="301" r:id="rId39"/>
    <p:sldId id="302" r:id="rId40"/>
    <p:sldId id="315" r:id="rId41"/>
    <p:sldId id="316" r:id="rId42"/>
    <p:sldId id="274" r:id="rId43"/>
    <p:sldId id="275" r:id="rId44"/>
    <p:sldId id="276" r:id="rId45"/>
    <p:sldId id="277" r:id="rId46"/>
    <p:sldId id="322" r:id="rId47"/>
    <p:sldId id="278" r:id="rId48"/>
    <p:sldId id="296" r:id="rId49"/>
    <p:sldId id="297" r:id="rId50"/>
    <p:sldId id="300" r:id="rId51"/>
    <p:sldId id="299" r:id="rId52"/>
    <p:sldId id="283" r:id="rId53"/>
    <p:sldId id="284" r:id="rId54"/>
    <p:sldId id="285" r:id="rId55"/>
    <p:sldId id="286" r:id="rId56"/>
    <p:sldId id="320" r:id="rId57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C0000"/>
    <a:srgbClr val="3333FF"/>
    <a:srgbClr val="00FFFF"/>
    <a:srgbClr val="FF00FF"/>
    <a:srgbClr val="C00000"/>
    <a:srgbClr val="000000"/>
    <a:srgbClr val="990000"/>
    <a:srgbClr val="FFFFFF"/>
    <a:srgbClr val="FF00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381" autoAdjust="0"/>
    <p:restoredTop sz="89987" autoAdjust="0"/>
  </p:normalViewPr>
  <p:slideViewPr>
    <p:cSldViewPr snapToGrid="0">
      <p:cViewPr varScale="1">
        <p:scale>
          <a:sx n="121" d="100"/>
          <a:sy n="121" d="100"/>
        </p:scale>
        <p:origin x="990" y="9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61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31.wmf"/><Relationship Id="rId10" Type="http://schemas.openxmlformats.org/officeDocument/2006/relationships/image" Target="../media/image71.wmf"/><Relationship Id="rId4" Type="http://schemas.openxmlformats.org/officeDocument/2006/relationships/image" Target="../media/image66.wmf"/><Relationship Id="rId9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5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66.wmf"/><Relationship Id="rId11" Type="http://schemas.openxmlformats.org/officeDocument/2006/relationships/image" Target="../media/image82.emf"/><Relationship Id="rId5" Type="http://schemas.openxmlformats.org/officeDocument/2006/relationships/image" Target="../media/image77.wmf"/><Relationship Id="rId10" Type="http://schemas.openxmlformats.org/officeDocument/2006/relationships/image" Target="../media/image81.wmf"/><Relationship Id="rId4" Type="http://schemas.openxmlformats.org/officeDocument/2006/relationships/image" Target="../media/image76.wmf"/><Relationship Id="rId9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81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6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77.wmf"/><Relationship Id="rId5" Type="http://schemas.openxmlformats.org/officeDocument/2006/relationships/image" Target="../media/image89.wmf"/><Relationship Id="rId15" Type="http://schemas.openxmlformats.org/officeDocument/2006/relationships/image" Target="../media/image83.wmf"/><Relationship Id="rId10" Type="http://schemas.openxmlformats.org/officeDocument/2006/relationships/image" Target="../media/image76.wmf"/><Relationship Id="rId4" Type="http://schemas.openxmlformats.org/officeDocument/2006/relationships/image" Target="../media/image88.wmf"/><Relationship Id="rId9" Type="http://schemas.openxmlformats.org/officeDocument/2006/relationships/image" Target="../media/image75.wmf"/><Relationship Id="rId14" Type="http://schemas.openxmlformats.org/officeDocument/2006/relationships/image" Target="../media/image8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03.wmf"/><Relationship Id="rId1" Type="http://schemas.openxmlformats.org/officeDocument/2006/relationships/image" Target="../media/image111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68.wmf"/><Relationship Id="rId1" Type="http://schemas.openxmlformats.org/officeDocument/2006/relationships/image" Target="../media/image39.wmf"/><Relationship Id="rId4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6.wmf"/><Relationship Id="rId1" Type="http://schemas.openxmlformats.org/officeDocument/2006/relationships/image" Target="../media/image6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8.wmf"/><Relationship Id="rId7" Type="http://schemas.openxmlformats.org/officeDocument/2006/relationships/image" Target="../media/image39.wmf"/><Relationship Id="rId12" Type="http://schemas.openxmlformats.org/officeDocument/2006/relationships/image" Target="../media/image145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0.wmf"/><Relationship Id="rId11" Type="http://schemas.openxmlformats.org/officeDocument/2006/relationships/image" Target="../media/image144.wmf"/><Relationship Id="rId5" Type="http://schemas.openxmlformats.org/officeDocument/2006/relationships/image" Target="../media/image139.wmf"/><Relationship Id="rId10" Type="http://schemas.openxmlformats.org/officeDocument/2006/relationships/image" Target="../media/image143.wmf"/><Relationship Id="rId4" Type="http://schemas.openxmlformats.org/officeDocument/2006/relationships/image" Target="../media/image31.wmf"/><Relationship Id="rId9" Type="http://schemas.openxmlformats.org/officeDocument/2006/relationships/image" Target="../media/image14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2.wmf"/><Relationship Id="rId7" Type="http://schemas.openxmlformats.org/officeDocument/2006/relationships/image" Target="../media/image149.wmf"/><Relationship Id="rId12" Type="http://schemas.openxmlformats.org/officeDocument/2006/relationships/image" Target="../media/image31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48.emf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image" Target="../media/image151.wmf"/><Relationship Id="rId4" Type="http://schemas.openxmlformats.org/officeDocument/2006/relationships/image" Target="../media/image137.wmf"/><Relationship Id="rId9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65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4.wmf"/><Relationship Id="rId5" Type="http://schemas.openxmlformats.org/officeDocument/2006/relationships/image" Target="../media/image168.wmf"/><Relationship Id="rId4" Type="http://schemas.openxmlformats.org/officeDocument/2006/relationships/image" Target="../media/image16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02.wmf"/><Relationship Id="rId7" Type="http://schemas.openxmlformats.org/officeDocument/2006/relationships/image" Target="../media/image169.wmf"/><Relationship Id="rId2" Type="http://schemas.openxmlformats.org/officeDocument/2006/relationships/image" Target="../media/image174.wmf"/><Relationship Id="rId1" Type="http://schemas.openxmlformats.org/officeDocument/2006/relationships/image" Target="../media/image175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8.wmf"/><Relationship Id="rId7" Type="http://schemas.openxmlformats.org/officeDocument/2006/relationships/image" Target="../media/image182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4.wmf"/><Relationship Id="rId3" Type="http://schemas.openxmlformats.org/officeDocument/2006/relationships/image" Target="../media/image186.wmf"/><Relationship Id="rId7" Type="http://schemas.openxmlformats.org/officeDocument/2006/relationships/image" Target="../media/image163.wmf"/><Relationship Id="rId12" Type="http://schemas.openxmlformats.org/officeDocument/2006/relationships/image" Target="../media/image193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39.wmf"/><Relationship Id="rId5" Type="http://schemas.openxmlformats.org/officeDocument/2006/relationships/image" Target="../media/image188.wmf"/><Relationship Id="rId10" Type="http://schemas.openxmlformats.org/officeDocument/2006/relationships/image" Target="../media/image192.wmf"/><Relationship Id="rId4" Type="http://schemas.openxmlformats.org/officeDocument/2006/relationships/image" Target="../media/image187.wmf"/><Relationship Id="rId9" Type="http://schemas.openxmlformats.org/officeDocument/2006/relationships/image" Target="../media/image19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19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image" Target="../media/image246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12" Type="http://schemas.openxmlformats.org/officeDocument/2006/relationships/image" Target="../media/image245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5" Type="http://schemas.openxmlformats.org/officeDocument/2006/relationships/image" Target="../media/image248.wmf"/><Relationship Id="rId10" Type="http://schemas.openxmlformats.org/officeDocument/2006/relationships/image" Target="../media/image243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Relationship Id="rId14" Type="http://schemas.openxmlformats.org/officeDocument/2006/relationships/image" Target="../media/image24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0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image" Target="../media/image267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12" Type="http://schemas.openxmlformats.org/officeDocument/2006/relationships/image" Target="../media/image266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11" Type="http://schemas.openxmlformats.org/officeDocument/2006/relationships/image" Target="../media/image265.wmf"/><Relationship Id="rId5" Type="http://schemas.openxmlformats.org/officeDocument/2006/relationships/image" Target="../media/image259.wmf"/><Relationship Id="rId10" Type="http://schemas.openxmlformats.org/officeDocument/2006/relationships/image" Target="../media/image264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21.e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9E1B83F-7455-4DC8-B917-B1EFBD564D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556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通俗但不严格的理解：</a:t>
            </a:r>
            <a:endParaRPr lang="en-US" altLang="zh-CN" smtClean="0"/>
          </a:p>
          <a:p>
            <a:r>
              <a:rPr lang="zh-CN" altLang="en-US" smtClean="0"/>
              <a:t>流体场里面的水滴有固定的走向，可以说存在一个“流体场”，显然这个流体场是旋转的</a:t>
            </a:r>
            <a:r>
              <a:rPr lang="en-US" altLang="zh-CN" smtClean="0"/>
              <a:t>——</a:t>
            </a:r>
            <a:r>
              <a:rPr lang="zh-CN" altLang="en-US" smtClean="0"/>
              <a:t>旋转场，怎么描述旋转场的强弱呢？</a:t>
            </a:r>
            <a:r>
              <a:rPr lang="en-US" altLang="zh-CN" smtClean="0"/>
              <a:t>——</a:t>
            </a:r>
            <a:r>
              <a:rPr lang="zh-CN" altLang="en-US" smtClean="0"/>
              <a:t>环流。</a:t>
            </a:r>
            <a:endParaRPr lang="en-US" altLang="zh-CN" smtClean="0"/>
          </a:p>
          <a:p>
            <a:r>
              <a:rPr lang="zh-CN" altLang="en-US" smtClean="0"/>
              <a:t>环流与漏水量是什么关系呢？</a:t>
            </a:r>
            <a:r>
              <a:rPr lang="en-US" altLang="zh-CN" smtClean="0"/>
              <a:t>——</a:t>
            </a:r>
            <a:r>
              <a:rPr lang="zh-CN" altLang="en-US" smtClean="0"/>
              <a:t>环路定理就是反应旋转场的强度与漏水量的关系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1B83F-7455-4DC8-B917-B1EFBD564D9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327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1B83F-7455-4DC8-B917-B1EFBD564D97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9231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1B83F-7455-4DC8-B917-B1EFBD564D97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1340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环路上任意一点的磁感强度  都是由所有电流产生的，包括环路内和环路外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与电场情况类似：高斯面上任意一点的电场强度也是由所有电荷产生的，包括高斯面内和高斯面外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1B83F-7455-4DC8-B917-B1EFBD564D97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89465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云室，充满乙醇等饱和蒸汽的密闭盒子，显示带电粒子的原理与“飞机拉烟”相似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1B83F-7455-4DC8-B917-B1EFBD564D97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12939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可以把质量数不同的同位素分开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1B83F-7455-4DC8-B917-B1EFBD564D97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308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536EE-6C37-42EF-A0E3-75CA4967F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F6424-DB4F-4B66-8530-4177A2202C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C38C5-2069-4E39-AD5D-F4B4C49DFE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3BA7F-CA1F-4117-BAC5-8A94B33BC7B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7031038" y="67866"/>
            <a:ext cx="1566862" cy="4247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180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000892" y="447675"/>
            <a:ext cx="1548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4D300-C236-4A2C-A092-D4E98F07CC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D6FBE749-9C56-42B5-BF2B-907FFC8ED6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7031038" y="67866"/>
            <a:ext cx="1566862" cy="4247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180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000892" y="447675"/>
            <a:ext cx="1548000" cy="1191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000099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0" scaled="0"/>
              <a:tileRect/>
            </a:gradFill>
            <a:beve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FB73FAC6-74ED-4774-9BB2-E1D28D0DD5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4BCD5-AE2A-4939-AB4E-1EEC51D0A1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6D478-4B19-4CCA-9F75-53C09DF409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3B4D1-2F37-48C7-862E-37A2D07C3CA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E8961-B021-4A33-9F6F-2A2B95653B3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3226F-BEEF-44A5-A975-DE24011AA1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D70AD-67B3-47E2-A445-63DD294D31A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1C45A-2CC8-4D1F-B8C6-5E6269DAA8A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129F7-E3E1-4F3F-8D70-00FB0C845A7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0FA71-86A6-47D8-BF64-23168579A90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40C51-9954-4ACE-BBD2-4A6F538DE8C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E31F9-6570-4393-878D-01CDB12388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7B26A-8D2B-4BCA-8819-4B8A473540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9D59CC1E-E335-4E8D-981D-5E46FDD5DA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3A58A474-7D18-4896-AAB3-865FE00A4F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CE02549A-0D3E-4661-B8A1-9347599020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42608-152A-43FB-B819-BBBCCD92D7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08A16361-CC32-4C73-9E35-83FAC8A54F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4B39805C-B91B-4B7E-9866-A9D43516EA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DDAA38AB-8A1E-4AE2-A1B7-1FFC72F554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5825" y="4929188"/>
            <a:ext cx="1905000" cy="342900"/>
          </a:xfrm>
        </p:spPr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B04EB1AF-2169-43F6-8D45-3875F71455A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9A4C84CB-454E-411E-B337-35BC317768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C6908609-519C-4200-A11E-564D83D9BA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E5AE0EB7-4C97-4A9A-BA78-98AD1ED857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fld id="{5836E706-9A03-4679-B7F0-B0FED56494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C52C59-2C41-4F90-A2D0-4F79C537672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9F4C4D-3DAA-4D0F-A60C-08D94A2D586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E2675-1051-46C5-B288-4680F416E1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9B848E-A7D1-4DC9-ACF1-E3B5E068D10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E241D0-66D7-4BBA-8EBB-C3A02FDDB1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0AA9F5-2E46-459F-BC3D-A8C079C1FA6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8C7A8-7338-407C-8325-090350842DF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81E5E1-5916-4E24-A4F0-5250CD9792A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B13413-143F-41FF-B195-243EE30F816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E3FA30-E6A4-413D-924F-1C7DE332879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6E8F91-8546-4019-A077-8F92FD40FD5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C67B48-F6FF-409E-960A-36D1F5E26BB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DE33CF8-AE63-4851-ABFF-423FBBB555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190AB-551F-4E86-9B92-D7DDEAEEA5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DA083F8-B866-47B8-A53E-201E7968A5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6404B0D-B547-4680-AE27-FCEA40A4EC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17C62575-FF98-4C18-91DD-8851270EC0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2D029BB-0F7C-4532-9A7C-1C244EAF51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5B4AED6-7B79-4CB2-8A34-249BDD1CB4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72192C-815E-44C7-B07F-B651E91B57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8D5B811-1DA7-4B85-AEA2-B04300D690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B27FAF64-32D4-495F-BEAD-6E480D4A8B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1F2FC0A-200F-46B5-9166-A5D9666E07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F7FC06A-1EB8-43D3-B56B-BED0AF3CFF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3B6CA-BAD4-492D-9B9F-5040AE6D3D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7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401366"/>
            <a:ext cx="7772400" cy="120015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7918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2796779"/>
            <a:ext cx="6400800" cy="10287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7919" name="Rectangle 31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476131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7920" name="Rectangle 32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76131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7921" name="Rectangle 3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76131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EE60937B-3D92-4CA4-8282-302CB59445C4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4FAFAD-B888-4699-A960-C5692AEE4099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D96593-F9F2-46E3-A23F-F3DA46950BB7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47CD2-423D-4DF2-B4C5-1A8BD447431A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84BFF-D53A-432B-89E4-2C2129B4F908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362A5A-CED1-48D8-AEC5-1EB0B6A8992C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DB5776-BD24-4F5A-BE70-C3B81E2A75B8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4621C8-8A6D-4F2B-B5D4-2F4E62C61609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2FBF3-3CAF-402A-BF22-E0C1533DFD0D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A6187-EAA1-473E-BD16-A0422216E71B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0FF67-C841-422F-B2B6-69E19484D0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576262"/>
            <a:ext cx="1943100" cy="39957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576262"/>
            <a:ext cx="5676900" cy="39957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B92F2-B384-4D5F-9EF3-16D5F413F79B}" type="slidenum">
              <a:rPr lang="en-US" altLang="zh-CN">
                <a:solidFill>
                  <a:srgbClr val="545472"/>
                </a:solidFill>
              </a:rPr>
              <a:pPr/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72339-5D37-4A6B-B270-E9BC98CABB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A1732-6A77-4EA1-9A01-CA16837337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8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61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4830366"/>
            <a:ext cx="2133600" cy="309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14EAE5A5-FE12-4A87-AC04-2B20ECFFA3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7046913" y="4944666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50" b="1" smtClean="0">
                <a:solidFill>
                  <a:srgbClr val="0000CC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2B678B7C-9D68-418D-9E26-66719EA0190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7" name="矩形 16"/>
          <p:cNvSpPr/>
          <p:nvPr/>
        </p:nvSpPr>
        <p:spPr>
          <a:xfrm>
            <a:off x="3176" y="642938"/>
            <a:ext cx="900113" cy="485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7046913" y="4893469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50" b="1" smtClean="0">
                <a:solidFill>
                  <a:srgbClr val="0000CC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4FDEFAB8-6C20-40C8-A67D-6EBEBF37026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 smtClean="0"/>
            </a:lvl1pPr>
          </a:lstStyle>
          <a:p>
            <a:pPr eaLnBrk="1" hangingPunct="1">
              <a:defRPr/>
            </a:pPr>
            <a:endParaRPr kumimoji="1" lang="en-US" altLang="zh-CN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 smtClean="0"/>
            </a:lvl1pPr>
          </a:lstStyle>
          <a:p>
            <a:pPr eaLnBrk="1" hangingPunct="1">
              <a:defRPr/>
            </a:pPr>
            <a:endParaRPr kumimoji="1" lang="en-US" altLang="zh-CN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 smtClean="0"/>
            </a:lvl1pPr>
          </a:lstStyle>
          <a:p>
            <a:pPr eaLnBrk="1" hangingPunct="1">
              <a:defRPr/>
            </a:pPr>
            <a:fld id="{D4E14B04-F67F-426E-A02E-D84A11B0A5C5}" type="slidenum">
              <a:rPr kumimoji="1" lang="en-US" altLang="zh-CN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pPr eaLnBrk="1" hangingPunct="1">
                <a:defRPr/>
              </a:pPr>
              <a:t>‹#›</a:t>
            </a:fld>
            <a:endParaRPr kumimoji="1" lang="en-US" altLang="zh-CN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 b="0"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 eaLnBrk="1" hangingPunct="1">
              <a:defRPr/>
            </a:pPr>
            <a:endParaRPr kumimoji="1" lang="en-US" altLang="zh-CN"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 b="0"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 eaLnBrk="1" hangingPunct="1">
              <a:defRPr/>
            </a:pPr>
            <a:endParaRPr kumimoji="1" lang="en-US" altLang="zh-CN"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 b="0"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 eaLnBrk="1" hangingPunct="1">
              <a:defRPr/>
            </a:pPr>
            <a:fld id="{A5B08548-6B90-4F03-B497-C1DE667AFD75}" type="slidenum">
              <a:rPr kumimoji="1" lang="en-US" altLang="zh-CN">
                <a:latin typeface="Times New Roman" pitchFamily="18" charset="0"/>
              </a:rPr>
              <a:pPr eaLnBrk="1" hangingPunct="1">
                <a:defRPr/>
              </a:pPr>
              <a:t>‹#›</a:t>
            </a:fld>
            <a:endParaRPr kumimoji="1" lang="en-US" altLang="zh-CN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1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050">
                <a:latin typeface="+mn-lt"/>
              </a:defRPr>
            </a:lvl1pPr>
          </a:lstStyle>
          <a:p>
            <a:pPr eaLnBrk="1" hangingPunct="1"/>
            <a:endParaRPr lang="en-US" altLang="zh-CN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81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050">
                <a:latin typeface="+mn-lt"/>
              </a:defRPr>
            </a:lvl1pPr>
          </a:lstStyle>
          <a:p>
            <a:pPr eaLnBrk="1" hangingPunct="1"/>
            <a:endParaRPr lang="en-US" altLang="zh-CN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81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04075" y="4893469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050">
                <a:latin typeface="+mn-lt"/>
              </a:defRPr>
            </a:lvl1pPr>
          </a:lstStyle>
          <a:p>
            <a:pPr eaLnBrk="1" hangingPunct="1"/>
            <a:fld id="{6147998D-9E59-4E95-AB62-04489D5FA5DD}" type="slidenum">
              <a:rPr lang="en-US" altLang="zh-CN" smtClean="0">
                <a:solidFill>
                  <a:srgbClr val="000000"/>
                </a:solidFill>
                <a:ea typeface="宋体" charset="-122"/>
              </a:rPr>
              <a:pPr eaLnBrk="1" hangingPunct="1"/>
              <a:t>‹#›</a:t>
            </a:fld>
            <a:endParaRPr lang="en-US" altLang="zh-CN" smtClean="0">
              <a:solidFill>
                <a:srgbClr val="000000"/>
              </a:solidFill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1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050" smtClean="0">
                <a:solidFill>
                  <a:srgbClr val="000000"/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endParaRPr lang="en-US" altLang="zh-CN">
              <a:ea typeface="宋体" charset="-122"/>
            </a:endParaRPr>
          </a:p>
        </p:txBody>
      </p:sp>
      <p:sp>
        <p:nvSpPr>
          <p:cNvPr id="281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050" smtClean="0">
                <a:solidFill>
                  <a:srgbClr val="000000"/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endParaRPr lang="en-US" altLang="zh-CN">
              <a:ea typeface="宋体" charset="-122"/>
            </a:endParaRPr>
          </a:p>
        </p:txBody>
      </p:sp>
      <p:sp>
        <p:nvSpPr>
          <p:cNvPr id="281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04075" y="4893469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050" smtClean="0">
                <a:solidFill>
                  <a:srgbClr val="000000"/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EE8F34CA-2D90-4BF9-8239-DF1447976636}" type="slidenum">
              <a:rPr lang="en-US" altLang="zh-CN">
                <a:ea typeface="宋体" charset="-122"/>
              </a:rPr>
              <a:pPr eaLnBrk="1" hangingPunct="1">
                <a:defRPr/>
              </a:pPr>
              <a:t>‹#›</a:t>
            </a:fld>
            <a:endParaRPr lang="en-US" altLang="zh-CN"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3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76263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6894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6895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4775597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050" baseline="0"/>
            </a:lvl1pPr>
          </a:lstStyle>
          <a:p>
            <a:pPr eaLnBrk="1" hangingPunct="1"/>
            <a:endParaRPr lang="en-US" altLang="zh-CN">
              <a:solidFill>
                <a:srgbClr val="545472"/>
              </a:solidFill>
              <a:latin typeface="Times New Roman" pitchFamily="18" charset="0"/>
            </a:endParaRPr>
          </a:p>
        </p:txBody>
      </p:sp>
      <p:sp>
        <p:nvSpPr>
          <p:cNvPr id="36896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4775597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050" baseline="0"/>
            </a:lvl1pPr>
          </a:lstStyle>
          <a:p>
            <a:pPr eaLnBrk="1" hangingPunct="1"/>
            <a:endParaRPr lang="en-US" altLang="zh-CN">
              <a:solidFill>
                <a:srgbClr val="545472"/>
              </a:solidFill>
              <a:latin typeface="Times New Roman" pitchFamily="18" charset="0"/>
            </a:endParaRPr>
          </a:p>
        </p:txBody>
      </p:sp>
      <p:sp>
        <p:nvSpPr>
          <p:cNvPr id="36897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4775597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050" baseline="0"/>
            </a:lvl1pPr>
          </a:lstStyle>
          <a:p>
            <a:pPr eaLnBrk="1" hangingPunct="1"/>
            <a:fld id="{1EE3B887-1855-4870-ACDE-7162C037B9ED}" type="slidenum">
              <a:rPr lang="en-US" altLang="zh-CN">
                <a:solidFill>
                  <a:srgbClr val="545472"/>
                </a:solidFill>
                <a:latin typeface="Times New Roman" pitchFamily="18" charset="0"/>
              </a:rPr>
              <a:pPr eaLnBrk="1" hangingPunct="1"/>
              <a:t>‹#›</a:t>
            </a:fld>
            <a:endParaRPr lang="en-US" altLang="zh-CN">
              <a:solidFill>
                <a:srgbClr val="545472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SzPct val="90000"/>
        <a:buBlip>
          <a:blip r:embed="rId13"/>
        </a:buBlip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SzPct val="80000"/>
        <a:buBlip>
          <a:blip r:embed="rId14"/>
        </a:buBlip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5"/>
        </a:buBlip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6"/>
        </a:buBlip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3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2.jpeg"/><Relationship Id="rId7" Type="http://schemas.openxmlformats.org/officeDocument/2006/relationships/image" Target="../media/image50.w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9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70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31.wmf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image" Target="../media/image71.wmf"/><Relationship Id="rId10" Type="http://schemas.openxmlformats.org/officeDocument/2006/relationships/image" Target="../media/image66.wmf"/><Relationship Id="rId19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7.wmf"/><Relationship Id="rId22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9.wmf"/><Relationship Id="rId26" Type="http://schemas.openxmlformats.org/officeDocument/2006/relationships/image" Target="../media/image84.gi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25" Type="http://schemas.openxmlformats.org/officeDocument/2006/relationships/slide" Target="slide19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2.e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3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6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76.bin"/><Relationship Id="rId3" Type="http://schemas.openxmlformats.org/officeDocument/2006/relationships/slide" Target="slide18.xml"/><Relationship Id="rId21" Type="http://schemas.openxmlformats.org/officeDocument/2006/relationships/image" Target="../media/image75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1.wmf"/><Relationship Id="rId25" Type="http://schemas.openxmlformats.org/officeDocument/2006/relationships/image" Target="../media/image77.wmf"/><Relationship Id="rId33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82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2.wmf"/><Relationship Id="rId31" Type="http://schemas.openxmlformats.org/officeDocument/2006/relationships/image" Target="../media/image82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image" Target="../media/image103.wmf"/><Relationship Id="rId26" Type="http://schemas.openxmlformats.org/officeDocument/2006/relationships/image" Target="../media/image115.wmf"/><Relationship Id="rId39" Type="http://schemas.openxmlformats.org/officeDocument/2006/relationships/oleObject" Target="../embeddings/oleObject122.bin"/><Relationship Id="rId3" Type="http://schemas.openxmlformats.org/officeDocument/2006/relationships/tags" Target="../tags/tag2.xml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19.wmf"/><Relationship Id="rId42" Type="http://schemas.openxmlformats.org/officeDocument/2006/relationships/image" Target="../media/image122.tmp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38" Type="http://schemas.openxmlformats.org/officeDocument/2006/relationships/oleObject" Target="../embeddings/oleObject121.bin"/><Relationship Id="rId2" Type="http://schemas.openxmlformats.org/officeDocument/2006/relationships/tags" Target="../tags/tag1.xml"/><Relationship Id="rId16" Type="http://schemas.openxmlformats.org/officeDocument/2006/relationships/image" Target="../media/image111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16.bin"/><Relationship Id="rId41" Type="http://schemas.openxmlformats.org/officeDocument/2006/relationships/image" Target="../media/image121.wmf"/><Relationship Id="rId1" Type="http://schemas.openxmlformats.org/officeDocument/2006/relationships/vmlDrawing" Target="../drawings/vmlDrawing18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20.bin"/><Relationship Id="rId40" Type="http://schemas.openxmlformats.org/officeDocument/2006/relationships/oleObject" Target="../embeddings/oleObject123.bin"/><Relationship Id="rId5" Type="http://schemas.openxmlformats.org/officeDocument/2006/relationships/tags" Target="../tags/tag4.xml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10" Type="http://schemas.openxmlformats.org/officeDocument/2006/relationships/tags" Target="../tags/tag9.xml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slideLayout" Target="../slideLayouts/slideLayout12.xml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4.bin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5.png"/><Relationship Id="rId4" Type="http://schemas.openxmlformats.org/officeDocument/2006/relationships/image" Target="../media/image123.wmf"/><Relationship Id="rId9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128.png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6.wmf"/><Relationship Id="rId4" Type="http://schemas.openxmlformats.org/officeDocument/2006/relationships/image" Target="../media/image129.jpeg"/><Relationship Id="rId9" Type="http://schemas.openxmlformats.org/officeDocument/2006/relationships/oleObject" Target="../embeddings/oleObject1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128.png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1.wmf"/><Relationship Id="rId5" Type="http://schemas.openxmlformats.org/officeDocument/2006/relationships/image" Target="../media/image6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2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39.wmf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36.wmf"/><Relationship Id="rId15" Type="http://schemas.openxmlformats.org/officeDocument/2006/relationships/image" Target="../media/image140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4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0.wmf"/><Relationship Id="rId26" Type="http://schemas.openxmlformats.org/officeDocument/2006/relationships/oleObject" Target="../embeddings/oleObject161.bin"/><Relationship Id="rId3" Type="http://schemas.openxmlformats.org/officeDocument/2006/relationships/oleObject" Target="../embeddings/oleObject149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56.bin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9.wmf"/><Relationship Id="rId20" Type="http://schemas.openxmlformats.org/officeDocument/2006/relationships/oleObject" Target="../embeddings/oleObject15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3.bin"/><Relationship Id="rId24" Type="http://schemas.openxmlformats.org/officeDocument/2006/relationships/oleObject" Target="../embeddings/oleObject160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image" Target="../media/image151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8.emf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75.bin"/><Relationship Id="rId18" Type="http://schemas.openxmlformats.org/officeDocument/2006/relationships/oleObject" Target="../embeddings/oleObject178.bin"/><Relationship Id="rId3" Type="http://schemas.openxmlformats.org/officeDocument/2006/relationships/oleObject" Target="../embeddings/oleObject170.bin"/><Relationship Id="rId21" Type="http://schemas.openxmlformats.org/officeDocument/2006/relationships/slide" Target="slide30.xml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65.wmf"/><Relationship Id="rId20" Type="http://schemas.openxmlformats.org/officeDocument/2006/relationships/oleObject" Target="../embeddings/oleObject18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4.bin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5.png"/><Relationship Id="rId10" Type="http://schemas.openxmlformats.org/officeDocument/2006/relationships/slide" Target="slide29.xml"/><Relationship Id="rId4" Type="http://schemas.openxmlformats.org/officeDocument/2006/relationships/image" Target="../media/image123.wmf"/><Relationship Id="rId9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8.bin"/><Relationship Id="rId18" Type="http://schemas.openxmlformats.org/officeDocument/2006/relationships/oleObject" Target="../embeddings/oleObject193.bin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5.bin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87.bin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66.xml"/><Relationship Id="rId16" Type="http://schemas.openxmlformats.org/officeDocument/2006/relationships/oleObject" Target="../embeddings/oleObject191.bin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2.bin"/><Relationship Id="rId11" Type="http://schemas.openxmlformats.org/officeDocument/2006/relationships/oleObject" Target="../embeddings/oleObject186.bin"/><Relationship Id="rId5" Type="http://schemas.openxmlformats.org/officeDocument/2006/relationships/image" Target="../media/image170.png"/><Relationship Id="rId15" Type="http://schemas.openxmlformats.org/officeDocument/2006/relationships/oleObject" Target="../embeddings/oleObject190.bin"/><Relationship Id="rId10" Type="http://schemas.openxmlformats.org/officeDocument/2006/relationships/oleObject" Target="../embeddings/oleObject185.bin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4.bin"/><Relationship Id="rId14" Type="http://schemas.openxmlformats.org/officeDocument/2006/relationships/oleObject" Target="../embeddings/oleObject189.bin"/><Relationship Id="rId22" Type="http://schemas.openxmlformats.org/officeDocument/2006/relationships/image" Target="../media/image16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201.bin"/><Relationship Id="rId18" Type="http://schemas.openxmlformats.org/officeDocument/2006/relationships/oleObject" Target="../embeddings/oleObject205.bin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12.bin"/><Relationship Id="rId2" Type="http://schemas.openxmlformats.org/officeDocument/2006/relationships/slideLayout" Target="../slideLayouts/slideLayout66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200.bin"/><Relationship Id="rId24" Type="http://schemas.openxmlformats.org/officeDocument/2006/relationships/oleObject" Target="../embeddings/oleObject211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10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74.wmf"/><Relationship Id="rId22" Type="http://schemas.openxmlformats.org/officeDocument/2006/relationships/oleObject" Target="../embeddings/oleObject20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oleObject" Target="../embeddings/oleObject220.bin"/><Relationship Id="rId18" Type="http://schemas.openxmlformats.org/officeDocument/2006/relationships/oleObject" Target="../embeddings/oleObject223.bin"/><Relationship Id="rId26" Type="http://schemas.openxmlformats.org/officeDocument/2006/relationships/oleObject" Target="../embeddings/oleObject20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05.wmf"/><Relationship Id="rId34" Type="http://schemas.openxmlformats.org/officeDocument/2006/relationships/oleObject" Target="../embeddings/oleObject209.bin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103.wmf"/><Relationship Id="rId25" Type="http://schemas.openxmlformats.org/officeDocument/2006/relationships/image" Target="../media/image168.wmf"/><Relationship Id="rId33" Type="http://schemas.openxmlformats.org/officeDocument/2006/relationships/oleObject" Target="../embeddings/oleObject208.bin"/><Relationship Id="rId2" Type="http://schemas.openxmlformats.org/officeDocument/2006/relationships/slideLayout" Target="../slideLayouts/slideLayout66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29" Type="http://schemas.openxmlformats.org/officeDocument/2006/relationships/oleObject" Target="../embeddings/oleObject204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4.bin"/><Relationship Id="rId11" Type="http://schemas.openxmlformats.org/officeDocument/2006/relationships/oleObject" Target="../embeddings/oleObject218.bin"/><Relationship Id="rId24" Type="http://schemas.openxmlformats.org/officeDocument/2006/relationships/oleObject" Target="../embeddings/oleObject200.bin"/><Relationship Id="rId32" Type="http://schemas.openxmlformats.org/officeDocument/2006/relationships/oleObject" Target="../embeddings/oleObject207.bin"/><Relationship Id="rId37" Type="http://schemas.openxmlformats.org/officeDocument/2006/relationships/oleObject" Target="../embeddings/oleObject212.bin"/><Relationship Id="rId5" Type="http://schemas.openxmlformats.org/officeDocument/2006/relationships/image" Target="../media/image175.wmf"/><Relationship Id="rId15" Type="http://schemas.openxmlformats.org/officeDocument/2006/relationships/image" Target="../media/image102.wmf"/><Relationship Id="rId23" Type="http://schemas.openxmlformats.org/officeDocument/2006/relationships/image" Target="../media/image169.wmf"/><Relationship Id="rId28" Type="http://schemas.openxmlformats.org/officeDocument/2006/relationships/oleObject" Target="../embeddings/oleObject203.bin"/><Relationship Id="rId36" Type="http://schemas.openxmlformats.org/officeDocument/2006/relationships/oleObject" Target="../embeddings/oleObject211.bin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04.wmf"/><Relationship Id="rId31" Type="http://schemas.openxmlformats.org/officeDocument/2006/relationships/oleObject" Target="../embeddings/oleObject206.bin"/><Relationship Id="rId4" Type="http://schemas.openxmlformats.org/officeDocument/2006/relationships/oleObject" Target="../embeddings/oleObject213.bin"/><Relationship Id="rId9" Type="http://schemas.openxmlformats.org/officeDocument/2006/relationships/oleObject" Target="../embeddings/oleObject216.bin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199.bin"/><Relationship Id="rId27" Type="http://schemas.openxmlformats.org/officeDocument/2006/relationships/oleObject" Target="../embeddings/oleObject202.bin"/><Relationship Id="rId30" Type="http://schemas.openxmlformats.org/officeDocument/2006/relationships/oleObject" Target="../embeddings/oleObject205.bin"/><Relationship Id="rId35" Type="http://schemas.openxmlformats.org/officeDocument/2006/relationships/oleObject" Target="../embeddings/oleObject21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83.e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182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179.wmf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8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190.wmf"/><Relationship Id="rId26" Type="http://schemas.openxmlformats.org/officeDocument/2006/relationships/image" Target="../media/image193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3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194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89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24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50.bin"/><Relationship Id="rId3" Type="http://schemas.openxmlformats.org/officeDocument/2006/relationships/video" Target="../media/media1.mp4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198.wmf"/><Relationship Id="rId2" Type="http://schemas.microsoft.com/office/2007/relationships/media" Target="../media/media1.mp4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image" Target="../media/image200.png"/><Relationship Id="rId10" Type="http://schemas.openxmlformats.org/officeDocument/2006/relationships/image" Target="../media/image197.wmf"/><Relationship Id="rId4" Type="http://schemas.openxmlformats.org/officeDocument/2006/relationships/slideLayout" Target="../slideLayouts/slideLayout14.xml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19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08.png"/><Relationship Id="rId3" Type="http://schemas.openxmlformats.org/officeDocument/2006/relationships/video" Target="../media/media2.mp4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04.wmf"/><Relationship Id="rId17" Type="http://schemas.openxmlformats.org/officeDocument/2006/relationships/image" Target="../media/image207.png"/><Relationship Id="rId2" Type="http://schemas.microsoft.com/office/2007/relationships/media" Target="../media/media2.mp4"/><Relationship Id="rId16" Type="http://schemas.openxmlformats.org/officeDocument/2006/relationships/image" Target="../media/image20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03.wmf"/><Relationship Id="rId4" Type="http://schemas.openxmlformats.org/officeDocument/2006/relationships/slideLayout" Target="../slideLayouts/slideLayout14.xml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3" Type="http://schemas.openxmlformats.org/officeDocument/2006/relationships/video" Target="../media/media3.mp4"/><Relationship Id="rId7" Type="http://schemas.openxmlformats.org/officeDocument/2006/relationships/image" Target="../media/image190.wmf"/><Relationship Id="rId12" Type="http://schemas.openxmlformats.org/officeDocument/2006/relationships/image" Target="../media/image211.png"/><Relationship Id="rId2" Type="http://schemas.microsoft.com/office/2007/relationships/media" Target="../media/media3.mp4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10.wmf"/><Relationship Id="rId5" Type="http://schemas.openxmlformats.org/officeDocument/2006/relationships/image" Target="../media/image125.png"/><Relationship Id="rId10" Type="http://schemas.openxmlformats.org/officeDocument/2006/relationships/oleObject" Target="../embeddings/oleObject259.bin"/><Relationship Id="rId4" Type="http://schemas.openxmlformats.org/officeDocument/2006/relationships/slideLayout" Target="../slideLayouts/slideLayout14.xml"/><Relationship Id="rId9" Type="http://schemas.openxmlformats.org/officeDocument/2006/relationships/image" Target="../media/image20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212.jp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15.png"/><Relationship Id="rId4" Type="http://schemas.openxmlformats.org/officeDocument/2006/relationships/image" Target="../media/image2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9" Type="http://schemas.openxmlformats.org/officeDocument/2006/relationships/image" Target="../media/image12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1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2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24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67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5" Type="http://schemas.openxmlformats.org/officeDocument/2006/relationships/image" Target="../media/image223.wmf"/><Relationship Id="rId10" Type="http://schemas.openxmlformats.org/officeDocument/2006/relationships/oleObject" Target="../embeddings/oleObject264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20.wmf"/><Relationship Id="rId14" Type="http://schemas.openxmlformats.org/officeDocument/2006/relationships/oleObject" Target="../embeddings/oleObject26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73.bin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31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23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41.wmf"/><Relationship Id="rId26" Type="http://schemas.openxmlformats.org/officeDocument/2006/relationships/image" Target="../media/image245.wmf"/><Relationship Id="rId3" Type="http://schemas.openxmlformats.org/officeDocument/2006/relationships/oleObject" Target="../embeddings/oleObject274.bin"/><Relationship Id="rId21" Type="http://schemas.openxmlformats.org/officeDocument/2006/relationships/oleObject" Target="../embeddings/oleObject283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81.bin"/><Relationship Id="rId25" Type="http://schemas.openxmlformats.org/officeDocument/2006/relationships/oleObject" Target="../embeddings/oleObject28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29" Type="http://schemas.openxmlformats.org/officeDocument/2006/relationships/oleObject" Target="../embeddings/oleObject287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78.bin"/><Relationship Id="rId24" Type="http://schemas.openxmlformats.org/officeDocument/2006/relationships/image" Target="../media/image244.wmf"/><Relationship Id="rId32" Type="http://schemas.openxmlformats.org/officeDocument/2006/relationships/image" Target="../media/image248.wmf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4.bin"/><Relationship Id="rId28" Type="http://schemas.openxmlformats.org/officeDocument/2006/relationships/image" Target="../media/image246.wmf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82.bin"/><Relationship Id="rId31" Type="http://schemas.openxmlformats.org/officeDocument/2006/relationships/oleObject" Target="../embeddings/oleObject288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Relationship Id="rId27" Type="http://schemas.openxmlformats.org/officeDocument/2006/relationships/oleObject" Target="../embeddings/oleObject286.bin"/><Relationship Id="rId30" Type="http://schemas.openxmlformats.org/officeDocument/2006/relationships/image" Target="../media/image24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254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96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251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5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13" Type="http://schemas.openxmlformats.org/officeDocument/2006/relationships/image" Target="../media/image259.wmf"/><Relationship Id="rId18" Type="http://schemas.openxmlformats.org/officeDocument/2006/relationships/oleObject" Target="../embeddings/oleObject305.bin"/><Relationship Id="rId26" Type="http://schemas.openxmlformats.org/officeDocument/2006/relationships/oleObject" Target="../embeddings/oleObject309.bin"/><Relationship Id="rId3" Type="http://schemas.openxmlformats.org/officeDocument/2006/relationships/image" Target="../media/image125.png"/><Relationship Id="rId21" Type="http://schemas.openxmlformats.org/officeDocument/2006/relationships/image" Target="../media/image263.wmf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302.bin"/><Relationship Id="rId17" Type="http://schemas.openxmlformats.org/officeDocument/2006/relationships/image" Target="../media/image261.wmf"/><Relationship Id="rId25" Type="http://schemas.openxmlformats.org/officeDocument/2006/relationships/image" Target="../media/image265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304.bin"/><Relationship Id="rId20" Type="http://schemas.openxmlformats.org/officeDocument/2006/relationships/oleObject" Target="../embeddings/oleObject306.bin"/><Relationship Id="rId29" Type="http://schemas.openxmlformats.org/officeDocument/2006/relationships/image" Target="../media/image267.w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99.bin"/><Relationship Id="rId11" Type="http://schemas.openxmlformats.org/officeDocument/2006/relationships/image" Target="../media/image258.wmf"/><Relationship Id="rId24" Type="http://schemas.openxmlformats.org/officeDocument/2006/relationships/oleObject" Target="../embeddings/oleObject308.bin"/><Relationship Id="rId5" Type="http://schemas.openxmlformats.org/officeDocument/2006/relationships/image" Target="../media/image255.wmf"/><Relationship Id="rId15" Type="http://schemas.openxmlformats.org/officeDocument/2006/relationships/image" Target="../media/image260.wmf"/><Relationship Id="rId23" Type="http://schemas.openxmlformats.org/officeDocument/2006/relationships/image" Target="../media/image264.wmf"/><Relationship Id="rId28" Type="http://schemas.openxmlformats.org/officeDocument/2006/relationships/oleObject" Target="../embeddings/oleObject310.bin"/><Relationship Id="rId10" Type="http://schemas.openxmlformats.org/officeDocument/2006/relationships/oleObject" Target="../embeddings/oleObject301.bin"/><Relationship Id="rId19" Type="http://schemas.openxmlformats.org/officeDocument/2006/relationships/image" Target="../media/image262.wmf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303.bin"/><Relationship Id="rId22" Type="http://schemas.openxmlformats.org/officeDocument/2006/relationships/oleObject" Target="../embeddings/oleObject307.bin"/><Relationship Id="rId27" Type="http://schemas.openxmlformats.org/officeDocument/2006/relationships/image" Target="../media/image26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jp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69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33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312126" y="991629"/>
            <a:ext cx="1646829" cy="3050285"/>
            <a:chOff x="4420858" y="1922367"/>
            <a:chExt cx="2195771" cy="4067047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 rot="20650575">
              <a:off x="5788624" y="2034822"/>
              <a:ext cx="828005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indent="209550" defTabSz="685800" eaLnBrk="1" hangingPunct="1"/>
              <a:r>
                <a:rPr lang="zh-CN" altLang="en-US" sz="2100" b="1">
                  <a:latin typeface="+mn-ea"/>
                  <a:ea typeface="+mn-ea"/>
                  <a:cs typeface="Tahoma" pitchFamily="34" charset="0"/>
                </a:rPr>
                <a:t>面</a:t>
              </a:r>
              <a:endParaRPr lang="en-US" altLang="zh-CN" sz="2100" b="1">
                <a:latin typeface="+mn-ea"/>
                <a:ea typeface="+mn-ea"/>
                <a:cs typeface="Tahoma" pitchFamily="34" charset="0"/>
              </a:endParaRPr>
            </a:p>
            <a:p>
              <a:pPr indent="209550" defTabSz="685800" eaLnBrk="1" hangingPunct="1"/>
              <a:r>
                <a:rPr lang="zh-CN" altLang="en-US" sz="2100" b="1">
                  <a:latin typeface="+mn-ea"/>
                  <a:ea typeface="+mn-ea"/>
                  <a:cs typeface="Tahoma" pitchFamily="34" charset="0"/>
                </a:rPr>
                <a:t>积</a:t>
              </a:r>
              <a:endParaRPr lang="en-US" altLang="zh-CN" sz="2100" b="1" dirty="0">
                <a:latin typeface="+mn-ea"/>
                <a:ea typeface="+mn-ea"/>
                <a:cs typeface="Tahoma" pitchFamily="34" charset="0"/>
              </a:endParaRPr>
            </a:p>
            <a:p>
              <a:pPr indent="209550" defTabSz="685800" eaLnBrk="1" hangingPunct="1"/>
              <a:r>
                <a:rPr lang="zh-CN" altLang="en-US" sz="2100" b="1" dirty="0">
                  <a:latin typeface="+mn-ea"/>
                  <a:ea typeface="+mn-ea"/>
                  <a:cs typeface="Tahoma" pitchFamily="34" charset="0"/>
                </a:rPr>
                <a:t>分</a:t>
              </a:r>
              <a:endParaRPr lang="zh-CN" altLang="en-US" sz="2100" b="1" dirty="0"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11" name="弧形 10"/>
            <p:cNvSpPr/>
            <p:nvPr/>
          </p:nvSpPr>
          <p:spPr bwMode="auto">
            <a:xfrm>
              <a:off x="4420858" y="1922367"/>
              <a:ext cx="1874739" cy="4067047"/>
            </a:xfrm>
            <a:prstGeom prst="arc">
              <a:avLst>
                <a:gd name="adj1" fmla="val 15125016"/>
                <a:gd name="adj2" fmla="val 596320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zh-CN" altLang="en-US" sz="2100" b="1">
                <a:latin typeface="Times New Roman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891234" y="1596399"/>
            <a:ext cx="1884603" cy="2535870"/>
            <a:chOff x="2726807" y="2494693"/>
            <a:chExt cx="2512803" cy="3381159"/>
          </a:xfrm>
        </p:grpSpPr>
        <p:sp>
          <p:nvSpPr>
            <p:cNvPr id="13" name="弧形 12"/>
            <p:cNvSpPr/>
            <p:nvPr/>
          </p:nvSpPr>
          <p:spPr bwMode="auto">
            <a:xfrm flipH="1" flipV="1">
              <a:off x="3057847" y="2824852"/>
              <a:ext cx="2181763" cy="3051000"/>
            </a:xfrm>
            <a:prstGeom prst="arc">
              <a:avLst>
                <a:gd name="adj1" fmla="val 2048299"/>
                <a:gd name="adj2" fmla="val 5557908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zh-CN" altLang="en-US" sz="2100" b="1">
                <a:latin typeface="Times New Roman" pitchFamily="18" charset="0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2726807" y="2494693"/>
              <a:ext cx="1340153" cy="1549804"/>
              <a:chOff x="2745661" y="2513547"/>
              <a:chExt cx="1340153" cy="1549804"/>
            </a:xfrm>
          </p:grpSpPr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 rot="18094842">
                <a:off x="2365642" y="3160113"/>
                <a:ext cx="128325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94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9pPr>
              </a:lstStyle>
              <a:p>
                <a:pPr lvl="0"/>
                <a:r>
                  <a:rPr lang="zh-CN" altLang="en-US" sz="2100" b="1" dirty="0">
                    <a:latin typeface="+mn-ea"/>
                    <a:ea typeface="+mn-ea"/>
                    <a:cs typeface="Tahoma" pitchFamily="34" charset="0"/>
                  </a:rPr>
                  <a:t>矢量</a:t>
                </a:r>
                <a:endParaRPr lang="zh-CN" altLang="en-US" sz="2100" b="1" dirty="0">
                  <a:latin typeface="+mn-ea"/>
                  <a:ea typeface="+mn-ea"/>
                </a:endParaRPr>
              </a:p>
            </p:txBody>
          </p:sp>
          <p:sp>
            <p:nvSpPr>
              <p:cNvPr id="16" name="Rectangle 5"/>
              <p:cNvSpPr>
                <a:spLocks noChangeArrowheads="1"/>
              </p:cNvSpPr>
              <p:nvPr/>
            </p:nvSpPr>
            <p:spPr bwMode="auto">
              <a:xfrm rot="19372313">
                <a:off x="2802557" y="2513547"/>
                <a:ext cx="128325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94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defRPr>
                </a:lvl9pPr>
              </a:lstStyle>
              <a:p>
                <a:pPr lvl="0"/>
                <a:r>
                  <a:rPr lang="zh-CN" altLang="en-US" sz="2100" b="1" dirty="0">
                    <a:latin typeface="+mn-ea"/>
                    <a:ea typeface="+mn-ea"/>
                    <a:cs typeface="Tahoma" pitchFamily="34" charset="0"/>
                  </a:rPr>
                  <a:t>叠</a:t>
                </a:r>
                <a:r>
                  <a:rPr lang="zh-CN" altLang="en-US" sz="2100" b="1" dirty="0">
                    <a:latin typeface="+mn-ea"/>
                    <a:cs typeface="Tahoma" pitchFamily="34" charset="0"/>
                  </a:rPr>
                  <a:t>加</a:t>
                </a:r>
                <a:endParaRPr lang="zh-CN" altLang="en-US" sz="2100" b="1" dirty="0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368935" y="2705426"/>
            <a:ext cx="1233351" cy="39241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indent="2794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lvl="0" algn="ctr"/>
            <a:r>
              <a:rPr lang="zh-CN" altLang="en-US" sz="2100" b="1">
                <a:latin typeface="+mn-ea"/>
                <a:ea typeface="+mn-ea"/>
                <a:cs typeface="Tahoma" pitchFamily="34" charset="0"/>
              </a:rPr>
              <a:t>电流元</a:t>
            </a:r>
            <a:endParaRPr lang="zh-CN" altLang="en-US" sz="2100" b="1" dirty="0">
              <a:latin typeface="+mn-ea"/>
              <a:ea typeface="+mn-ea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3681983" y="2472530"/>
            <a:ext cx="891000" cy="8910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zh-CN" altLang="en-US" sz="2100" b="1">
              <a:latin typeface="Times New Roman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6058887" y="2644395"/>
            <a:ext cx="1162819" cy="891000"/>
            <a:chOff x="6554514" y="3525860"/>
            <a:chExt cx="1550425" cy="1188000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6554514" y="3803748"/>
              <a:ext cx="15504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indent="209550" defTabSz="685800" eaLnBrk="1" hangingPunct="1"/>
              <a:r>
                <a:rPr lang="zh-CN" altLang="en-US" sz="2100" b="1">
                  <a:latin typeface="+mn-ea"/>
                  <a:ea typeface="+mn-ea"/>
                  <a:cs typeface="宋体" pitchFamily="2" charset="-122"/>
                </a:rPr>
                <a:t>磁通量</a:t>
              </a:r>
              <a:endParaRPr lang="zh-CN" altLang="en-US" sz="2100" b="1" dirty="0"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6839574" y="3525860"/>
              <a:ext cx="1188000" cy="1188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zh-CN" altLang="en-US" sz="2100" b="1">
                <a:latin typeface="Times New Roman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887091" y="1266511"/>
            <a:ext cx="1001330" cy="891000"/>
            <a:chOff x="4992122" y="1688681"/>
            <a:chExt cx="1335106" cy="1188000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4992122" y="1786290"/>
              <a:ext cx="1227411" cy="954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indent="209550" defTabSz="685800" eaLnBrk="1" hangingPunct="1"/>
              <a:r>
                <a:rPr lang="zh-CN" altLang="en-US" sz="2100" b="1">
                  <a:latin typeface="+mn-ea"/>
                  <a:ea typeface="+mn-ea"/>
                  <a:cs typeface="Tahoma" pitchFamily="34" charset="0"/>
                </a:rPr>
                <a:t>磁感</a:t>
              </a:r>
              <a:endParaRPr lang="en-US" altLang="zh-CN" sz="2100" b="1">
                <a:latin typeface="+mn-ea"/>
                <a:ea typeface="+mn-ea"/>
                <a:cs typeface="Tahoma" pitchFamily="34" charset="0"/>
              </a:endParaRPr>
            </a:p>
            <a:p>
              <a:pPr indent="209550" defTabSz="685800" eaLnBrk="1" hangingPunct="1"/>
              <a:r>
                <a:rPr lang="zh-CN" altLang="en-US" sz="2100" b="1">
                  <a:latin typeface="+mn-ea"/>
                  <a:ea typeface="+mn-ea"/>
                  <a:cs typeface="Tahoma" pitchFamily="34" charset="0"/>
                </a:rPr>
                <a:t>强度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5139228" y="1688681"/>
              <a:ext cx="1188000" cy="1188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zh-CN" altLang="en-US" sz="2100" b="1">
                <a:latin typeface="Times New Roman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991608" y="2472530"/>
            <a:ext cx="1169184" cy="891000"/>
            <a:chOff x="24284" y="3615733"/>
            <a:chExt cx="1558912" cy="1188000"/>
          </a:xfrm>
        </p:grpSpPr>
        <p:sp>
          <p:nvSpPr>
            <p:cNvPr id="27" name="椭圆 26"/>
            <p:cNvSpPr/>
            <p:nvPr/>
          </p:nvSpPr>
          <p:spPr bwMode="auto">
            <a:xfrm>
              <a:off x="395196" y="3615733"/>
              <a:ext cx="1188000" cy="1188000"/>
            </a:xfrm>
            <a:prstGeom prst="ellipse">
              <a:avLst/>
            </a:prstGeom>
            <a:solidFill>
              <a:srgbClr val="FF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zh-CN" altLang="en-US" sz="2100" b="1">
                <a:latin typeface="Times New Roman" pitchFamily="18" charset="0"/>
              </a:endParaRPr>
            </a:p>
          </p:txBody>
        </p:sp>
        <p:sp>
          <p:nvSpPr>
            <p:cNvPr id="28" name="Rectangle 5"/>
            <p:cNvSpPr>
              <a:spLocks noChangeArrowheads="1"/>
            </p:cNvSpPr>
            <p:nvPr/>
          </p:nvSpPr>
          <p:spPr bwMode="auto">
            <a:xfrm>
              <a:off x="24284" y="3700222"/>
              <a:ext cx="1542091" cy="95410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horz" wrap="squar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lvl="0" algn="ctr"/>
              <a:r>
                <a:rPr lang="zh-CN" altLang="en-US" sz="2100" b="1">
                  <a:latin typeface="+mn-ea"/>
                  <a:ea typeface="+mn-ea"/>
                </a:rPr>
                <a:t>恒定</a:t>
              </a:r>
              <a:endParaRPr lang="en-US" altLang="zh-CN" sz="2100" b="1">
                <a:latin typeface="+mn-ea"/>
                <a:ea typeface="+mn-ea"/>
              </a:endParaRPr>
            </a:p>
            <a:p>
              <a:pPr lvl="0" algn="ctr"/>
              <a:r>
                <a:rPr lang="zh-CN" altLang="en-US" sz="2100" b="1">
                  <a:latin typeface="+mn-ea"/>
                  <a:ea typeface="+mn-ea"/>
                </a:rPr>
                <a:t>电流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</p:grpSp>
      <p:cxnSp>
        <p:nvCxnSpPr>
          <p:cNvPr id="29" name="直接箭头连接符 28"/>
          <p:cNvCxnSpPr>
            <a:stCxn id="28" idx="3"/>
          </p:cNvCxnSpPr>
          <p:nvPr/>
        </p:nvCxnSpPr>
        <p:spPr bwMode="auto">
          <a:xfrm>
            <a:off x="3148176" y="2893688"/>
            <a:ext cx="494395" cy="137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30" name="组合 29"/>
          <p:cNvGrpSpPr/>
          <p:nvPr/>
        </p:nvGrpSpPr>
        <p:grpSpPr>
          <a:xfrm>
            <a:off x="2316833" y="779200"/>
            <a:ext cx="2756025" cy="1737572"/>
            <a:chOff x="1927061" y="1190367"/>
            <a:chExt cx="3674700" cy="2316762"/>
          </a:xfrm>
        </p:grpSpPr>
        <p:sp>
          <p:nvSpPr>
            <p:cNvPr id="31" name="任意多边形 30"/>
            <p:cNvSpPr/>
            <p:nvPr/>
          </p:nvSpPr>
          <p:spPr bwMode="auto">
            <a:xfrm>
              <a:off x="2234111" y="1706765"/>
              <a:ext cx="3367650" cy="1800364"/>
            </a:xfrm>
            <a:custGeom>
              <a:avLst/>
              <a:gdLst>
                <a:gd name="connsiteX0" fmla="*/ 11379 w 3368037"/>
                <a:gd name="connsiteY0" fmla="*/ 1958827 h 1958827"/>
                <a:gd name="connsiteX1" fmla="*/ 242873 w 3368037"/>
                <a:gd name="connsiteY1" fmla="*/ 824508 h 1958827"/>
                <a:gd name="connsiteX2" fmla="*/ 1654984 w 3368037"/>
                <a:gd name="connsiteY2" fmla="*/ 14280 h 1958827"/>
                <a:gd name="connsiteX3" fmla="*/ 3368037 w 3368037"/>
                <a:gd name="connsiteY3" fmla="*/ 384670 h 19588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8037" h="1958827">
                  <a:moveTo>
                    <a:pt x="11379" y="1958827"/>
                  </a:moveTo>
                  <a:cubicBezTo>
                    <a:pt x="-9841" y="1553713"/>
                    <a:pt x="-31061" y="1148599"/>
                    <a:pt x="242873" y="824508"/>
                  </a:cubicBezTo>
                  <a:cubicBezTo>
                    <a:pt x="516807" y="500417"/>
                    <a:pt x="1134123" y="87586"/>
                    <a:pt x="1654984" y="14280"/>
                  </a:cubicBezTo>
                  <a:cubicBezTo>
                    <a:pt x="2175845" y="-59026"/>
                    <a:pt x="2771941" y="162822"/>
                    <a:pt x="3368037" y="384670"/>
                  </a:cubicBez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zh-CN" altLang="en-US" sz="2100" b="1">
                <a:latin typeface="Times New Roman" pitchFamily="18" charset="0"/>
              </a:endParaRPr>
            </a:p>
          </p:txBody>
        </p:sp>
        <p:sp>
          <p:nvSpPr>
            <p:cNvPr id="32" name="Rectangle 5"/>
            <p:cNvSpPr>
              <a:spLocks noChangeArrowheads="1"/>
            </p:cNvSpPr>
            <p:nvPr/>
          </p:nvSpPr>
          <p:spPr bwMode="auto">
            <a:xfrm rot="19558368">
              <a:off x="1927061" y="1719018"/>
              <a:ext cx="12832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lvl="0"/>
              <a:r>
                <a:rPr lang="zh-CN" altLang="en-US" sz="2100" b="1">
                  <a:latin typeface="+mn-ea"/>
                  <a:ea typeface="+mn-ea"/>
                </a:rPr>
                <a:t>安培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  <p:sp>
          <p:nvSpPr>
            <p:cNvPr id="33" name="Rectangle 5"/>
            <p:cNvSpPr>
              <a:spLocks noChangeArrowheads="1"/>
            </p:cNvSpPr>
            <p:nvPr/>
          </p:nvSpPr>
          <p:spPr bwMode="auto">
            <a:xfrm rot="20502565">
              <a:off x="2640733" y="1355375"/>
              <a:ext cx="12832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lvl="0"/>
              <a:r>
                <a:rPr lang="zh-CN" altLang="en-US" sz="2100" b="1">
                  <a:latin typeface="+mn-ea"/>
                  <a:ea typeface="+mn-ea"/>
                  <a:cs typeface="Tahoma" pitchFamily="34" charset="0"/>
                </a:rPr>
                <a:t>环路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  <p:sp>
          <p:nvSpPr>
            <p:cNvPr id="34" name="Rectangle 5"/>
            <p:cNvSpPr>
              <a:spLocks noChangeArrowheads="1"/>
            </p:cNvSpPr>
            <p:nvPr/>
          </p:nvSpPr>
          <p:spPr bwMode="auto">
            <a:xfrm>
              <a:off x="3403817" y="1190367"/>
              <a:ext cx="12832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lvl="0"/>
              <a:r>
                <a:rPr lang="zh-CN" altLang="en-US" sz="2100" b="1">
                  <a:latin typeface="+mn-ea"/>
                  <a:ea typeface="+mn-ea"/>
                  <a:cs typeface="Tahoma" pitchFamily="34" charset="0"/>
                </a:rPr>
                <a:t>定理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 rot="6434528">
            <a:off x="3160393" y="519762"/>
            <a:ext cx="3151175" cy="4892142"/>
            <a:chOff x="2069241" y="-252383"/>
            <a:chExt cx="4201566" cy="5606534"/>
          </a:xfrm>
        </p:grpSpPr>
        <p:sp>
          <p:nvSpPr>
            <p:cNvPr id="36" name="Rectangle 7"/>
            <p:cNvSpPr>
              <a:spLocks noChangeArrowheads="1"/>
            </p:cNvSpPr>
            <p:nvPr/>
          </p:nvSpPr>
          <p:spPr bwMode="auto">
            <a:xfrm rot="14606164">
              <a:off x="4214992" y="656073"/>
              <a:ext cx="234013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indent="209550" defTabSz="685800" eaLnBrk="1" hangingPunct="1"/>
              <a:r>
                <a:rPr lang="zh-CN" altLang="en-US" sz="2100" b="1">
                  <a:latin typeface="+mn-ea"/>
                  <a:ea typeface="+mn-ea"/>
                  <a:cs typeface="宋体" pitchFamily="2" charset="-122"/>
                </a:rPr>
                <a:t>对</a:t>
              </a:r>
              <a:r>
                <a:rPr lang="en-US" altLang="zh-CN" sz="2100" b="1">
                  <a:latin typeface="+mn-ea"/>
                  <a:ea typeface="+mn-ea"/>
                  <a:cs typeface="宋体" pitchFamily="2" charset="-122"/>
                </a:rPr>
                <a:t>t</a:t>
              </a:r>
              <a:r>
                <a:rPr lang="zh-CN" altLang="en-US" sz="2100" b="1">
                  <a:latin typeface="+mn-ea"/>
                  <a:ea typeface="+mn-ea"/>
                  <a:cs typeface="宋体" pitchFamily="2" charset="-122"/>
                </a:rPr>
                <a:t>求导</a:t>
              </a:r>
              <a:endParaRPr lang="zh-CN" altLang="en-US" sz="2100" b="1" dirty="0"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37" name="弧形 36"/>
            <p:cNvSpPr/>
            <p:nvPr/>
          </p:nvSpPr>
          <p:spPr bwMode="auto">
            <a:xfrm>
              <a:off x="2069241" y="61362"/>
              <a:ext cx="4201566" cy="5292789"/>
            </a:xfrm>
            <a:prstGeom prst="arc">
              <a:avLst>
                <a:gd name="adj1" fmla="val 16076008"/>
                <a:gd name="adj2" fmla="val 20859155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zh-CN" altLang="en-US" sz="2100" b="1">
                <a:latin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51434" y="3926545"/>
            <a:ext cx="1233351" cy="891000"/>
            <a:chOff x="2811245" y="5235393"/>
            <a:chExt cx="1644468" cy="1188000"/>
          </a:xfrm>
        </p:grpSpPr>
        <p:sp>
          <p:nvSpPr>
            <p:cNvPr id="39" name="Rectangle 5"/>
            <p:cNvSpPr>
              <a:spLocks noChangeArrowheads="1"/>
            </p:cNvSpPr>
            <p:nvPr/>
          </p:nvSpPr>
          <p:spPr bwMode="auto">
            <a:xfrm>
              <a:off x="2811245" y="5545921"/>
              <a:ext cx="1644468" cy="5232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  <a:spAutoFit/>
            </a:bodyPr>
            <a:lstStyle>
              <a:lvl1pPr indent="2794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defRPr>
              </a:lvl9pPr>
            </a:lstStyle>
            <a:p>
              <a:pPr lvl="0"/>
              <a:r>
                <a:rPr lang="zh-CN" altLang="en-US" sz="2100" b="1">
                  <a:latin typeface="+mn-ea"/>
                  <a:ea typeface="+mn-ea"/>
                  <a:cs typeface="Tahoma" pitchFamily="34" charset="0"/>
                </a:rPr>
                <a:t>电动势</a:t>
              </a:r>
              <a:endParaRPr lang="zh-CN" altLang="en-US" sz="2100" b="1" dirty="0">
                <a:latin typeface="+mn-ea"/>
                <a:ea typeface="+mn-ea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3196138" y="5235393"/>
              <a:ext cx="1188000" cy="1188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zh-CN" altLang="en-US" sz="2100" b="1">
                <a:latin typeface="Times New Roman" pitchFamily="18" charset="0"/>
              </a:endParaRPr>
            </a:p>
          </p:txBody>
        </p:sp>
      </p:grpSp>
      <p:sp>
        <p:nvSpPr>
          <p:cNvPr id="42" name="弧形 41"/>
          <p:cNvSpPr/>
          <p:nvPr/>
        </p:nvSpPr>
        <p:spPr bwMode="auto">
          <a:xfrm rot="16200000" flipH="1" flipV="1">
            <a:off x="3092988" y="2114242"/>
            <a:ext cx="2088109" cy="2671075"/>
          </a:xfrm>
          <a:prstGeom prst="arc">
            <a:avLst>
              <a:gd name="adj1" fmla="val 2048299"/>
              <a:gd name="adj2" fmla="val 5557908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zh-CN" altLang="en-US" sz="21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42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4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61371" y="2103750"/>
            <a:ext cx="7543800" cy="978694"/>
            <a:chOff x="384" y="1488"/>
            <a:chExt cx="6336" cy="822"/>
          </a:xfrm>
        </p:grpSpPr>
        <p:sp>
          <p:nvSpPr>
            <p:cNvPr id="5137" name="Text Box 6"/>
            <p:cNvSpPr txBox="1">
              <a:spLocks noChangeArrowheads="1"/>
            </p:cNvSpPr>
            <p:nvPr/>
          </p:nvSpPr>
          <p:spPr bwMode="auto">
            <a:xfrm>
              <a:off x="384" y="1488"/>
              <a:ext cx="6336" cy="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en-US" altLang="zh-CN" sz="2400" b="1" dirty="0">
                  <a:solidFill>
                    <a:srgbClr val="1C1C1C"/>
                  </a:solidFill>
                  <a:latin typeface="Times New Roman" pitchFamily="18" charset="0"/>
                </a:rPr>
                <a:t>        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在真空的恒定磁场中，磁感强度    沿任一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itchFamily="18" charset="0"/>
                </a:rPr>
                <a:t>闭合路径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的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itchFamily="18" charset="0"/>
                </a:rPr>
                <a:t>积分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等于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itchFamily="18" charset="0"/>
                </a:rPr>
                <a:t>穿过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该闭合环路的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itchFamily="18" charset="0"/>
                </a:rPr>
                <a:t>电流的代数和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的     倍</a:t>
              </a:r>
              <a:r>
                <a:rPr lang="en-US" altLang="zh-CN" sz="2400" b="1" dirty="0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5126" name="Object 7"/>
            <p:cNvGraphicFramePr>
              <a:graphicFrameLocks noChangeAspect="1"/>
            </p:cNvGraphicFramePr>
            <p:nvPr/>
          </p:nvGraphicFramePr>
          <p:xfrm>
            <a:off x="4553" y="1516"/>
            <a:ext cx="29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69" name="Equation" r:id="rId4" imgW="152334" imgH="190417" progId="Equation.3">
                    <p:embed/>
                  </p:oleObj>
                </mc:Choice>
                <mc:Fallback>
                  <p:oleObj name="Equation" r:id="rId4" imgW="152334" imgH="190417" progId="Equation.3">
                    <p:embed/>
                    <p:pic>
                      <p:nvPicPr>
                        <p:cNvPr id="512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1516"/>
                          <a:ext cx="292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077938"/>
                </p:ext>
              </p:extLst>
            </p:nvPr>
          </p:nvGraphicFramePr>
          <p:xfrm>
            <a:off x="5600" y="1839"/>
            <a:ext cx="36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70" name="Equation" r:id="rId6" imgW="190500" imgH="228600" progId="Equation.3">
                    <p:embed/>
                  </p:oleObj>
                </mc:Choice>
                <mc:Fallback>
                  <p:oleObj name="Equation" r:id="rId6" imgW="190500" imgH="228600" progId="Equation.3">
                    <p:embed/>
                    <p:pic>
                      <p:nvPicPr>
                        <p:cNvPr id="512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" y="1839"/>
                          <a:ext cx="365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22307"/>
              </p:ext>
            </p:extLst>
          </p:nvPr>
        </p:nvGraphicFramePr>
        <p:xfrm>
          <a:off x="3425825" y="3425825"/>
          <a:ext cx="25796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1"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3425825"/>
                        <a:ext cx="2579688" cy="9874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3227" y="1503201"/>
            <a:ext cx="3028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一 、安</a:t>
            </a: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培环路定理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013383" y="495039"/>
            <a:ext cx="3168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§7.6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9418919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4EB1AF-2169-43F6-8D45-3875F71455A4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pic>
        <p:nvPicPr>
          <p:cNvPr id="3" name="Picture 2" descr="C:\Users\Administrator.USER-20181219RL\Desktop\5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0"/>
            <a:ext cx="9152134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532896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69869" y="4929188"/>
            <a:ext cx="1428750" cy="342900"/>
          </a:xfrm>
          <a:noFill/>
        </p:spPr>
        <p:txBody>
          <a:bodyPr/>
          <a:lstStyle/>
          <a:p>
            <a:fld id="{4E797E15-691D-4CF2-8D9F-711BD2FA1361}" type="slidenum">
              <a:rPr lang="en-US" altLang="zh-CN" smtClean="0"/>
              <a:pPr/>
              <a:t>12</a:t>
            </a:fld>
            <a:endParaRPr lang="en-US" altLang="zh-CN" dirty="0" smtClean="0"/>
          </a:p>
        </p:txBody>
      </p:sp>
      <p:pic>
        <p:nvPicPr>
          <p:cNvPr id="186370" name="Picture 2" descr="C:\Users\Administrator\Desktop\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42999" y="0"/>
            <a:ext cx="6858001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2599664" y="667778"/>
            <a:ext cx="3733898" cy="3733898"/>
            <a:chOff x="1942219" y="890371"/>
            <a:chExt cx="4978530" cy="4978530"/>
          </a:xfrm>
        </p:grpSpPr>
        <p:sp>
          <p:nvSpPr>
            <p:cNvPr id="8" name="椭圆 7"/>
            <p:cNvSpPr/>
            <p:nvPr/>
          </p:nvSpPr>
          <p:spPr bwMode="auto">
            <a:xfrm>
              <a:off x="1942219" y="890371"/>
              <a:ext cx="4978530" cy="4978530"/>
            </a:xfrm>
            <a:prstGeom prst="ellips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>
              <a:off x="4634764" y="896471"/>
              <a:ext cx="116542" cy="1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H="1">
              <a:off x="4500293" y="5853954"/>
              <a:ext cx="116542" cy="1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5257660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369" name="组合 186368"/>
          <p:cNvGrpSpPr/>
          <p:nvPr/>
        </p:nvGrpSpPr>
        <p:grpSpPr>
          <a:xfrm>
            <a:off x="5421610" y="2375111"/>
            <a:ext cx="1894342" cy="1892511"/>
            <a:chOff x="9323915" y="2032769"/>
            <a:chExt cx="2525788" cy="2523348"/>
          </a:xfrm>
        </p:grpSpPr>
        <p:sp>
          <p:nvSpPr>
            <p:cNvPr id="29" name="椭圆 28"/>
            <p:cNvSpPr/>
            <p:nvPr/>
          </p:nvSpPr>
          <p:spPr bwMode="auto">
            <a:xfrm>
              <a:off x="9323915" y="2032769"/>
              <a:ext cx="2520000" cy="2520000"/>
            </a:xfrm>
            <a:prstGeom prst="ellipse">
              <a:avLst/>
            </a:prstGeom>
            <a:noFill/>
            <a:ln w="889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9329704" y="2036118"/>
              <a:ext cx="2519999" cy="2519999"/>
            </a:xfrm>
            <a:prstGeom prst="ellipse">
              <a:avLst/>
            </a:prstGeom>
            <a:noFill/>
            <a:ln w="349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</p:grp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715250" y="4906328"/>
            <a:ext cx="1428750" cy="342900"/>
          </a:xfrm>
          <a:noFill/>
        </p:spPr>
        <p:txBody>
          <a:bodyPr/>
          <a:lstStyle/>
          <a:p>
            <a:fld id="{4E797E15-691D-4CF2-8D9F-711BD2FA1361}" type="slidenum">
              <a:rPr lang="en-US" altLang="zh-CN" smtClean="0"/>
              <a:pPr/>
              <a:t>13</a:t>
            </a:fld>
            <a:endParaRPr lang="en-US" altLang="zh-CN" dirty="0" smtClean="0"/>
          </a:p>
        </p:txBody>
      </p:sp>
      <p:graphicFrame>
        <p:nvGraphicFramePr>
          <p:cNvPr id="186375" name="对象 1863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05819"/>
              </p:ext>
            </p:extLst>
          </p:nvPr>
        </p:nvGraphicFramePr>
        <p:xfrm>
          <a:off x="4821101" y="686171"/>
          <a:ext cx="1352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3" name="Equation" r:id="rId4" imgW="647640" imgH="291960" progId="Equation.DSMT4">
                  <p:embed/>
                </p:oleObj>
              </mc:Choice>
              <mc:Fallback>
                <p:oleObj name="Equation" r:id="rId4" imgW="647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101" y="686171"/>
                        <a:ext cx="13525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045446"/>
              </p:ext>
            </p:extLst>
          </p:nvPr>
        </p:nvGraphicFramePr>
        <p:xfrm>
          <a:off x="6721549" y="749274"/>
          <a:ext cx="795338" cy="45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4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549" y="749274"/>
                        <a:ext cx="795338" cy="45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4" descr="C:\Users\Administrator\Desktop\2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6" b="5152"/>
          <a:stretch/>
        </p:blipFill>
        <p:spPr bwMode="auto">
          <a:xfrm>
            <a:off x="1384962" y="489797"/>
            <a:ext cx="2748443" cy="4305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732628" y="923591"/>
            <a:ext cx="2031357" cy="685800"/>
            <a:chOff x="786170" y="1231454"/>
            <a:chExt cx="2708476" cy="914400"/>
          </a:xfrm>
        </p:grpSpPr>
        <p:grpSp>
          <p:nvGrpSpPr>
            <p:cNvPr id="52" name="组合 51"/>
            <p:cNvGrpSpPr/>
            <p:nvPr/>
          </p:nvGrpSpPr>
          <p:grpSpPr>
            <a:xfrm>
              <a:off x="786170" y="1231454"/>
              <a:ext cx="2708476" cy="914400"/>
              <a:chOff x="786170" y="1231454"/>
              <a:chExt cx="2708476" cy="914400"/>
            </a:xfrm>
          </p:grpSpPr>
          <p:sp>
            <p:nvSpPr>
              <p:cNvPr id="53" name="椭圆 52"/>
              <p:cNvSpPr/>
              <p:nvPr/>
            </p:nvSpPr>
            <p:spPr bwMode="auto">
              <a:xfrm>
                <a:off x="786170" y="1231454"/>
                <a:ext cx="2708476" cy="914400"/>
              </a:xfrm>
              <a:prstGeom prst="ellipse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1" hangingPunct="1"/>
                <a:endParaRPr kumimoji="1" lang="zh-CN" altLang="en-US" sz="2100">
                  <a:latin typeface="Times New Roman" pitchFamily="18" charset="0"/>
                </a:endParaRPr>
              </a:p>
            </p:txBody>
          </p:sp>
          <p:cxnSp>
            <p:nvCxnSpPr>
              <p:cNvPr id="54" name="直接箭头连接符 53"/>
              <p:cNvCxnSpPr/>
              <p:nvPr/>
            </p:nvCxnSpPr>
            <p:spPr bwMode="auto">
              <a:xfrm flipV="1">
                <a:off x="1344142" y="1278367"/>
                <a:ext cx="114375" cy="33211"/>
              </a:xfrm>
              <a:prstGeom prst="straightConnector1">
                <a:avLst/>
              </a:prstGeom>
              <a:solidFill>
                <a:schemeClr val="accent1"/>
              </a:solidFill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55" name="直接箭头连接符 54"/>
              <p:cNvCxnSpPr/>
              <p:nvPr/>
            </p:nvCxnSpPr>
            <p:spPr bwMode="auto">
              <a:xfrm rot="10800000" flipV="1">
                <a:off x="2805378" y="2040369"/>
                <a:ext cx="114375" cy="33211"/>
              </a:xfrm>
              <a:prstGeom prst="straightConnector1">
                <a:avLst/>
              </a:prstGeom>
              <a:solidFill>
                <a:schemeClr val="accent1"/>
              </a:solidFill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graphicFrame>
          <p:nvGraphicFramePr>
            <p:cNvPr id="5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666632"/>
                </p:ext>
              </p:extLst>
            </p:nvPr>
          </p:nvGraphicFramePr>
          <p:xfrm>
            <a:off x="1429965" y="1285875"/>
            <a:ext cx="42545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45" name="Equation" r:id="rId9" imgW="152280" imgH="190440" progId="Equation.DSMT4">
                    <p:embed/>
                  </p:oleObj>
                </mc:Choice>
                <mc:Fallback>
                  <p:oleObj name="Equation" r:id="rId9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965" y="1285875"/>
                          <a:ext cx="425450" cy="512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1732629" y="460701"/>
            <a:ext cx="2031357" cy="1148688"/>
            <a:chOff x="4927865" y="434975"/>
            <a:chExt cx="2708476" cy="1531584"/>
          </a:xfrm>
        </p:grpSpPr>
        <p:grpSp>
          <p:nvGrpSpPr>
            <p:cNvPr id="58" name="组合 57"/>
            <p:cNvGrpSpPr/>
            <p:nvPr/>
          </p:nvGrpSpPr>
          <p:grpSpPr>
            <a:xfrm>
              <a:off x="4927865" y="1052159"/>
              <a:ext cx="2708476" cy="914400"/>
              <a:chOff x="786170" y="1231454"/>
              <a:chExt cx="2708476" cy="914400"/>
            </a:xfrm>
          </p:grpSpPr>
          <p:sp>
            <p:nvSpPr>
              <p:cNvPr id="60" name="椭圆 59"/>
              <p:cNvSpPr/>
              <p:nvPr/>
            </p:nvSpPr>
            <p:spPr bwMode="auto">
              <a:xfrm>
                <a:off x="786170" y="1231454"/>
                <a:ext cx="2708476" cy="914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1" hangingPunct="1"/>
                <a:endParaRPr kumimoji="1" lang="zh-CN" altLang="en-US" sz="2100" b="1">
                  <a:latin typeface="Times New Roman" pitchFamily="18" charset="0"/>
                </a:endParaRPr>
              </a:p>
            </p:txBody>
          </p:sp>
          <p:cxnSp>
            <p:nvCxnSpPr>
              <p:cNvPr id="61" name="直接箭头连接符 60"/>
              <p:cNvCxnSpPr/>
              <p:nvPr/>
            </p:nvCxnSpPr>
            <p:spPr bwMode="auto">
              <a:xfrm flipV="1">
                <a:off x="1469652" y="1251472"/>
                <a:ext cx="114375" cy="33211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62" name="直接箭头连接符 61"/>
              <p:cNvCxnSpPr/>
              <p:nvPr/>
            </p:nvCxnSpPr>
            <p:spPr bwMode="auto">
              <a:xfrm rot="10800000" flipV="1">
                <a:off x="2644008" y="2076229"/>
                <a:ext cx="114375" cy="33211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graphicFrame>
          <p:nvGraphicFramePr>
            <p:cNvPr id="5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489194"/>
                </p:ext>
              </p:extLst>
            </p:nvPr>
          </p:nvGraphicFramePr>
          <p:xfrm>
            <a:off x="5678488" y="434975"/>
            <a:ext cx="3556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46" name="Equation" r:id="rId11" imgW="126720" imgH="215640" progId="Equation.DSMT4">
                    <p:embed/>
                  </p:oleObj>
                </mc:Choice>
                <mc:Fallback>
                  <p:oleObj name="Equation" r:id="rId11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8488" y="434975"/>
                          <a:ext cx="355600" cy="581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5216141" y="2168725"/>
            <a:ext cx="2305280" cy="2305282"/>
            <a:chOff x="5315853" y="2600798"/>
            <a:chExt cx="3073706" cy="3073708"/>
          </a:xfrm>
        </p:grpSpPr>
        <p:cxnSp>
          <p:nvCxnSpPr>
            <p:cNvPr id="77" name="直接连接符 76"/>
            <p:cNvCxnSpPr/>
            <p:nvPr/>
          </p:nvCxnSpPr>
          <p:spPr bwMode="auto">
            <a:xfrm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 rot="18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 rot="27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 rot="9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/>
          </p:nvCxnSpPr>
          <p:spPr bwMode="auto">
            <a:xfrm rot="36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连接符 82"/>
            <p:cNvCxnSpPr/>
            <p:nvPr/>
          </p:nvCxnSpPr>
          <p:spPr bwMode="auto">
            <a:xfrm rot="4500000" flipV="1">
              <a:off x="5315853" y="3931861"/>
              <a:ext cx="3073706" cy="411583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直接连接符 83"/>
            <p:cNvCxnSpPr/>
            <p:nvPr/>
          </p:nvCxnSpPr>
          <p:spPr bwMode="auto">
            <a:xfrm rot="54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直接连接符 84"/>
            <p:cNvCxnSpPr/>
            <p:nvPr/>
          </p:nvCxnSpPr>
          <p:spPr bwMode="auto">
            <a:xfrm rot="63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rot="72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rot="81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 rot="90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 rot="99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4" name="组合 33"/>
          <p:cNvGrpSpPr/>
          <p:nvPr/>
        </p:nvGrpSpPr>
        <p:grpSpPr>
          <a:xfrm rot="21140248">
            <a:off x="5216141" y="2168725"/>
            <a:ext cx="2305280" cy="2305282"/>
            <a:chOff x="5315853" y="2600798"/>
            <a:chExt cx="3073706" cy="3073708"/>
          </a:xfrm>
        </p:grpSpPr>
        <p:cxnSp>
          <p:nvCxnSpPr>
            <p:cNvPr id="35" name="直接连接符 34"/>
            <p:cNvCxnSpPr/>
            <p:nvPr/>
          </p:nvCxnSpPr>
          <p:spPr bwMode="auto">
            <a:xfrm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rot="18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 rot="27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rot="9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rot="36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rot="4500000" flipV="1">
              <a:off x="5315853" y="3931861"/>
              <a:ext cx="3073706" cy="411583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rot="54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rot="63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 rot="72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 rot="81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rot="90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 rot="9900000" flipV="1">
              <a:off x="5315853" y="3931860"/>
              <a:ext cx="3073706" cy="411582"/>
            </a:xfrm>
            <a:prstGeom prst="line">
              <a:avLst/>
            </a:prstGeom>
            <a:solidFill>
              <a:schemeClr val="accent1"/>
            </a:solidFill>
            <a:ln w="412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48639"/>
              </p:ext>
            </p:extLst>
          </p:nvPr>
        </p:nvGraphicFramePr>
        <p:xfrm>
          <a:off x="5968941" y="773483"/>
          <a:ext cx="795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7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186375" name="对象 186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41" y="773483"/>
                        <a:ext cx="7953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8095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4448176" y="2791040"/>
            <a:ext cx="3475355" cy="2122121"/>
            <a:chOff x="4565645" y="2671141"/>
            <a:chExt cx="4132162" cy="2523179"/>
          </a:xfrm>
        </p:grpSpPr>
        <p:sp>
          <p:nvSpPr>
            <p:cNvPr id="34" name="圆柱形 33"/>
            <p:cNvSpPr/>
            <p:nvPr/>
          </p:nvSpPr>
          <p:spPr bwMode="auto">
            <a:xfrm>
              <a:off x="6583680" y="3322320"/>
              <a:ext cx="180000" cy="1872000"/>
            </a:xfrm>
            <a:prstGeom prst="can">
              <a:avLst>
                <a:gd name="adj" fmla="val 46053"/>
              </a:avLst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sp>
          <p:nvSpPr>
            <p:cNvPr id="35" name="平行四边形 34"/>
            <p:cNvSpPr/>
            <p:nvPr/>
          </p:nvSpPr>
          <p:spPr bwMode="auto">
            <a:xfrm>
              <a:off x="4565645" y="2671141"/>
              <a:ext cx="4132162" cy="1423686"/>
            </a:xfrm>
            <a:prstGeom prst="parallelogram">
              <a:avLst>
                <a:gd name="adj" fmla="val 54687"/>
              </a:avLst>
            </a:prstGeom>
            <a:solidFill>
              <a:srgbClr val="FFFFFF"/>
            </a:solidFill>
            <a:ln w="31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5295418" y="2916820"/>
              <a:ext cx="2708476" cy="914400"/>
            </a:xfrm>
            <a:prstGeom prst="ellipse">
              <a:avLst/>
            </a:prstGeom>
            <a:noFill/>
            <a:ln w="1905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sp>
          <p:nvSpPr>
            <p:cNvPr id="38" name="椭圆 37"/>
            <p:cNvSpPr>
              <a:spLocks noChangeAspect="1"/>
            </p:cNvSpPr>
            <p:nvPr/>
          </p:nvSpPr>
          <p:spPr bwMode="auto">
            <a:xfrm>
              <a:off x="5713656" y="3058020"/>
              <a:ext cx="1872000" cy="632000"/>
            </a:xfrm>
            <a:prstGeom prst="ellipse">
              <a:avLst/>
            </a:prstGeom>
            <a:noFill/>
            <a:ln w="1905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sp>
          <p:nvSpPr>
            <p:cNvPr id="39" name="椭圆 38"/>
            <p:cNvSpPr>
              <a:spLocks noChangeAspect="1"/>
            </p:cNvSpPr>
            <p:nvPr/>
          </p:nvSpPr>
          <p:spPr bwMode="auto">
            <a:xfrm>
              <a:off x="6127656" y="3197791"/>
              <a:ext cx="1044000" cy="352458"/>
            </a:xfrm>
            <a:prstGeom prst="ellipse">
              <a:avLst/>
            </a:prstGeom>
            <a:noFill/>
            <a:ln w="1905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cxnSp>
          <p:nvCxnSpPr>
            <p:cNvPr id="40" name="直接箭头连接符 39"/>
            <p:cNvCxnSpPr>
              <a:stCxn id="37" idx="1"/>
            </p:cNvCxnSpPr>
            <p:nvPr/>
          </p:nvCxnSpPr>
          <p:spPr bwMode="auto">
            <a:xfrm flipV="1">
              <a:off x="5692065" y="3017520"/>
              <a:ext cx="114375" cy="33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5932095" y="3147060"/>
              <a:ext cx="61035" cy="294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6217845" y="3249295"/>
              <a:ext cx="61035" cy="294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rot="10980000" flipV="1">
              <a:off x="7019044" y="3467100"/>
              <a:ext cx="72000" cy="33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 rot="10980000" flipV="1">
              <a:off x="7240830" y="3599180"/>
              <a:ext cx="61035" cy="294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rot="11280000" flipV="1">
              <a:off x="7532930" y="3696970"/>
              <a:ext cx="61035" cy="294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715250" y="4917924"/>
            <a:ext cx="1428750" cy="342900"/>
          </a:xfrm>
          <a:noFill/>
        </p:spPr>
        <p:txBody>
          <a:bodyPr/>
          <a:lstStyle/>
          <a:p>
            <a:fld id="{4E797E15-691D-4CF2-8D9F-711BD2FA1361}" type="slidenum">
              <a:rPr lang="en-US" altLang="zh-CN" smtClean="0"/>
              <a:pPr/>
              <a:t>14</a:t>
            </a:fld>
            <a:endParaRPr lang="en-US" altLang="zh-CN" dirty="0" smtClean="0"/>
          </a:p>
        </p:txBody>
      </p:sp>
      <p:grpSp>
        <p:nvGrpSpPr>
          <p:cNvPr id="4" name="组合 3"/>
          <p:cNvGrpSpPr/>
          <p:nvPr/>
        </p:nvGrpSpPr>
        <p:grpSpPr>
          <a:xfrm>
            <a:off x="1384962" y="460701"/>
            <a:ext cx="2748443" cy="4334878"/>
            <a:chOff x="322615" y="614268"/>
            <a:chExt cx="3664591" cy="5779837"/>
          </a:xfrm>
        </p:grpSpPr>
        <p:pic>
          <p:nvPicPr>
            <p:cNvPr id="50" name="Picture 4" descr="C:\Users\Administrator\Desktop\2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66" b="5152"/>
            <a:stretch/>
          </p:blipFill>
          <p:spPr bwMode="auto">
            <a:xfrm>
              <a:off x="322615" y="653062"/>
              <a:ext cx="3664591" cy="57410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2" name="组合 51"/>
            <p:cNvGrpSpPr/>
            <p:nvPr/>
          </p:nvGrpSpPr>
          <p:grpSpPr>
            <a:xfrm>
              <a:off x="786170" y="1231454"/>
              <a:ext cx="2708476" cy="914400"/>
              <a:chOff x="786170" y="1231454"/>
              <a:chExt cx="2708476" cy="914400"/>
            </a:xfrm>
          </p:grpSpPr>
          <p:sp>
            <p:nvSpPr>
              <p:cNvPr id="53" name="椭圆 52"/>
              <p:cNvSpPr/>
              <p:nvPr/>
            </p:nvSpPr>
            <p:spPr bwMode="auto">
              <a:xfrm>
                <a:off x="786170" y="1231454"/>
                <a:ext cx="2708476" cy="914400"/>
              </a:xfrm>
              <a:prstGeom prst="ellipse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1" hangingPunct="1"/>
                <a:endParaRPr kumimoji="1" lang="zh-CN" altLang="en-US" sz="2100" b="1">
                  <a:latin typeface="Times New Roman" pitchFamily="18" charset="0"/>
                </a:endParaRPr>
              </a:p>
            </p:txBody>
          </p:sp>
          <p:cxnSp>
            <p:nvCxnSpPr>
              <p:cNvPr id="54" name="直接箭头连接符 53"/>
              <p:cNvCxnSpPr/>
              <p:nvPr/>
            </p:nvCxnSpPr>
            <p:spPr bwMode="auto">
              <a:xfrm flipV="1">
                <a:off x="1344142" y="1278367"/>
                <a:ext cx="114375" cy="33211"/>
              </a:xfrm>
              <a:prstGeom prst="straightConnector1">
                <a:avLst/>
              </a:prstGeom>
              <a:solidFill>
                <a:schemeClr val="accent1"/>
              </a:solidFill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55" name="直接箭头连接符 54"/>
              <p:cNvCxnSpPr/>
              <p:nvPr/>
            </p:nvCxnSpPr>
            <p:spPr bwMode="auto">
              <a:xfrm rot="10800000" flipV="1">
                <a:off x="2805378" y="2040369"/>
                <a:ext cx="114375" cy="33211"/>
              </a:xfrm>
              <a:prstGeom prst="straightConnector1">
                <a:avLst/>
              </a:prstGeom>
              <a:solidFill>
                <a:schemeClr val="accent1"/>
              </a:solidFill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graphicFrame>
          <p:nvGraphicFramePr>
            <p:cNvPr id="5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170999"/>
                </p:ext>
              </p:extLst>
            </p:nvPr>
          </p:nvGraphicFramePr>
          <p:xfrm>
            <a:off x="1429965" y="1285875"/>
            <a:ext cx="42545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85" name="Equation" r:id="rId4" imgW="152280" imgH="190440" progId="Equation.DSMT4">
                    <p:embed/>
                  </p:oleObj>
                </mc:Choice>
                <mc:Fallback>
                  <p:oleObj name="Equation" r:id="rId4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965" y="1285875"/>
                          <a:ext cx="425450" cy="512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" name="组合 56"/>
            <p:cNvGrpSpPr/>
            <p:nvPr/>
          </p:nvGrpSpPr>
          <p:grpSpPr>
            <a:xfrm>
              <a:off x="786172" y="614268"/>
              <a:ext cx="2708476" cy="1531584"/>
              <a:chOff x="4927865" y="434975"/>
              <a:chExt cx="2708476" cy="1531584"/>
            </a:xfrm>
          </p:grpSpPr>
          <p:grpSp>
            <p:nvGrpSpPr>
              <p:cNvPr id="58" name="组合 57"/>
              <p:cNvGrpSpPr/>
              <p:nvPr/>
            </p:nvGrpSpPr>
            <p:grpSpPr>
              <a:xfrm>
                <a:off x="4927865" y="1052159"/>
                <a:ext cx="2708476" cy="914400"/>
                <a:chOff x="786170" y="1231454"/>
                <a:chExt cx="2708476" cy="914400"/>
              </a:xfrm>
            </p:grpSpPr>
            <p:sp>
              <p:nvSpPr>
                <p:cNvPr id="60" name="椭圆 59"/>
                <p:cNvSpPr/>
                <p:nvPr/>
              </p:nvSpPr>
              <p:spPr bwMode="auto">
                <a:xfrm>
                  <a:off x="786170" y="1231454"/>
                  <a:ext cx="2708476" cy="9144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1" hangingPunct="1"/>
                  <a:endParaRPr kumimoji="1" lang="zh-CN" altLang="en-US" sz="2100" b="1">
                    <a:latin typeface="Times New Roman" pitchFamily="18" charset="0"/>
                  </a:endParaRPr>
                </a:p>
              </p:txBody>
            </p:sp>
            <p:cxnSp>
              <p:nvCxnSpPr>
                <p:cNvPr id="61" name="直接箭头连接符 60"/>
                <p:cNvCxnSpPr/>
                <p:nvPr/>
              </p:nvCxnSpPr>
              <p:spPr bwMode="auto">
                <a:xfrm flipV="1">
                  <a:off x="1469652" y="1251472"/>
                  <a:ext cx="114375" cy="33211"/>
                </a:xfrm>
                <a:prstGeom prst="straightConnector1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62" name="直接箭头连接符 61"/>
                <p:cNvCxnSpPr/>
                <p:nvPr/>
              </p:nvCxnSpPr>
              <p:spPr bwMode="auto">
                <a:xfrm rot="10800000" flipV="1">
                  <a:off x="2644008" y="2076229"/>
                  <a:ext cx="114375" cy="33211"/>
                </a:xfrm>
                <a:prstGeom prst="straightConnector1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</p:grpSp>
          <p:graphicFrame>
            <p:nvGraphicFramePr>
              <p:cNvPr id="59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8132432"/>
                  </p:ext>
                </p:extLst>
              </p:nvPr>
            </p:nvGraphicFramePr>
            <p:xfrm>
              <a:off x="5678488" y="434975"/>
              <a:ext cx="355600" cy="581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086" name="Equation" r:id="rId6" imgW="126720" imgH="215640" progId="Equation.DSMT4">
                      <p:embed/>
                    </p:oleObj>
                  </mc:Choice>
                  <mc:Fallback>
                    <p:oleObj name="Equation" r:id="rId6" imgW="1267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8488" y="434975"/>
                            <a:ext cx="355600" cy="5810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组合 4"/>
          <p:cNvGrpSpPr/>
          <p:nvPr/>
        </p:nvGrpSpPr>
        <p:grpSpPr>
          <a:xfrm>
            <a:off x="5078223" y="2875093"/>
            <a:ext cx="2487157" cy="891000"/>
            <a:chOff x="7691100" y="1160899"/>
            <a:chExt cx="3316209" cy="1188000"/>
          </a:xfrm>
        </p:grpSpPr>
        <p:grpSp>
          <p:nvGrpSpPr>
            <p:cNvPr id="2" name="组合 1"/>
            <p:cNvGrpSpPr/>
            <p:nvPr/>
          </p:nvGrpSpPr>
          <p:grpSpPr>
            <a:xfrm>
              <a:off x="7695309" y="1160899"/>
              <a:ext cx="3312000" cy="1188000"/>
              <a:chOff x="5059680" y="3679976"/>
              <a:chExt cx="3660513" cy="1440665"/>
            </a:xfrm>
          </p:grpSpPr>
          <p:graphicFrame>
            <p:nvGraphicFramePr>
              <p:cNvPr id="5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5965291"/>
                  </p:ext>
                </p:extLst>
              </p:nvPr>
            </p:nvGraphicFramePr>
            <p:xfrm>
              <a:off x="8316613" y="3679976"/>
              <a:ext cx="403580" cy="661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087" name="Equation" r:id="rId8" imgW="126720" imgH="215640" progId="Equation.DSMT4">
                      <p:embed/>
                    </p:oleObj>
                  </mc:Choice>
                  <mc:Fallback>
                    <p:oleObj name="Equation" r:id="rId8" imgW="1267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16613" y="3679976"/>
                            <a:ext cx="403580" cy="661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3" name="组合 62"/>
              <p:cNvGrpSpPr/>
              <p:nvPr/>
            </p:nvGrpSpPr>
            <p:grpSpPr>
              <a:xfrm>
                <a:off x="5059680" y="3860801"/>
                <a:ext cx="3341473" cy="1259840"/>
                <a:chOff x="987920" y="1245943"/>
                <a:chExt cx="2172807" cy="854805"/>
              </a:xfrm>
            </p:grpSpPr>
            <p:sp>
              <p:nvSpPr>
                <p:cNvPr id="64" name="椭圆 63"/>
                <p:cNvSpPr/>
                <p:nvPr/>
              </p:nvSpPr>
              <p:spPr bwMode="auto">
                <a:xfrm>
                  <a:off x="987920" y="1245943"/>
                  <a:ext cx="2172807" cy="854805"/>
                </a:xfrm>
                <a:prstGeom prst="ellipse">
                  <a:avLst/>
                </a:prstGeom>
                <a:noFill/>
                <a:ln w="57150" cap="flat" cmpd="sng" algn="ctr">
                  <a:solidFill>
                    <a:srgbClr val="00FF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1" hangingPunct="1"/>
                  <a:endParaRPr kumimoji="1" lang="zh-CN" altLang="en-US" sz="2100" b="1">
                    <a:latin typeface="Times New Roman" pitchFamily="18" charset="0"/>
                  </a:endParaRPr>
                </a:p>
              </p:txBody>
            </p:sp>
            <p:cxnSp>
              <p:nvCxnSpPr>
                <p:cNvPr id="65" name="直接箭头连接符 64"/>
                <p:cNvCxnSpPr/>
                <p:nvPr/>
              </p:nvCxnSpPr>
              <p:spPr bwMode="auto">
                <a:xfrm flipV="1">
                  <a:off x="1548067" y="1268202"/>
                  <a:ext cx="114375" cy="33211"/>
                </a:xfrm>
                <a:prstGeom prst="straightConnector1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66" name="直接箭头连接符 65"/>
                <p:cNvCxnSpPr/>
                <p:nvPr/>
              </p:nvCxnSpPr>
              <p:spPr bwMode="auto">
                <a:xfrm rot="27191" flipH="1">
                  <a:off x="2613003" y="2013765"/>
                  <a:ext cx="126073" cy="24514"/>
                </a:xfrm>
                <a:prstGeom prst="straightConnector1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</p:grpSp>
        </p:grpSp>
        <p:sp>
          <p:nvSpPr>
            <p:cNvPr id="46" name="椭圆 45"/>
            <p:cNvSpPr/>
            <p:nvPr/>
          </p:nvSpPr>
          <p:spPr bwMode="auto">
            <a:xfrm>
              <a:off x="7691100" y="1314650"/>
              <a:ext cx="3037285" cy="1025408"/>
            </a:xfrm>
            <a:prstGeom prst="ellipse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145444" y="1621155"/>
            <a:ext cx="151389" cy="1786391"/>
            <a:chOff x="6669925" y="2161540"/>
            <a:chExt cx="201852" cy="2381854"/>
          </a:xfrm>
        </p:grpSpPr>
        <p:sp>
          <p:nvSpPr>
            <p:cNvPr id="67" name="圆柱形 66"/>
            <p:cNvSpPr/>
            <p:nvPr/>
          </p:nvSpPr>
          <p:spPr bwMode="auto">
            <a:xfrm>
              <a:off x="6669925" y="2161540"/>
              <a:ext cx="201852" cy="2381854"/>
            </a:xfrm>
            <a:prstGeom prst="can">
              <a:avLst>
                <a:gd name="adj" fmla="val 46053"/>
              </a:avLst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>
              <a:off x="6781431" y="2621952"/>
              <a:ext cx="0" cy="11792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4917996" y="673894"/>
            <a:ext cx="2598891" cy="607219"/>
            <a:chOff x="5033328" y="898525"/>
            <a:chExt cx="3465188" cy="809625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981975"/>
                </p:ext>
              </p:extLst>
            </p:nvPr>
          </p:nvGraphicFramePr>
          <p:xfrm>
            <a:off x="5033328" y="898525"/>
            <a:ext cx="2544762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88" name="Equation" r:id="rId9" imgW="914400" imgH="304560" progId="Equation.DSMT4">
                    <p:embed/>
                  </p:oleObj>
                </mc:Choice>
                <mc:Fallback>
                  <p:oleObj name="Equation" r:id="rId9" imgW="914400" imgH="304560" progId="Equation.DSMT4">
                    <p:embed/>
                    <p:pic>
                      <p:nvPicPr>
                        <p:cNvPr id="186375" name="对象 186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328" y="898525"/>
                          <a:ext cx="2544762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254953"/>
                </p:ext>
              </p:extLst>
            </p:nvPr>
          </p:nvGraphicFramePr>
          <p:xfrm>
            <a:off x="7438066" y="999359"/>
            <a:ext cx="1060450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89" name="Equation" r:id="rId11" imgW="380880" imgH="228600" progId="Equation.DSMT4">
                    <p:embed/>
                  </p:oleObj>
                </mc:Choice>
                <mc:Fallback>
                  <p:oleObj name="Equation" r:id="rId11" imgW="380880" imgH="2286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8066" y="999359"/>
                          <a:ext cx="1060450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257660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715250" y="4928563"/>
            <a:ext cx="1428750" cy="342900"/>
          </a:xfrm>
          <a:noFill/>
        </p:spPr>
        <p:txBody>
          <a:bodyPr/>
          <a:lstStyle/>
          <a:p>
            <a:fld id="{4E797E15-691D-4CF2-8D9F-711BD2FA1361}" type="slidenum">
              <a:rPr lang="en-US" altLang="zh-CN" smtClean="0"/>
              <a:pPr/>
              <a:t>15</a:t>
            </a:fld>
            <a:endParaRPr lang="en-US" altLang="zh-CN" dirty="0" smtClean="0"/>
          </a:p>
        </p:txBody>
      </p:sp>
      <p:graphicFrame>
        <p:nvGraphicFramePr>
          <p:cNvPr id="186375" name="对象 1863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559190"/>
              </p:ext>
            </p:extLst>
          </p:nvPr>
        </p:nvGraphicFramePr>
        <p:xfrm>
          <a:off x="1101397" y="1574800"/>
          <a:ext cx="1630691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59" name="Equation" r:id="rId3" imgW="660240" imgH="317160" progId="Equation.DSMT4">
                  <p:embed/>
                </p:oleObj>
              </mc:Choice>
              <mc:Fallback>
                <p:oleObj name="Equation" r:id="rId3" imgW="660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97" y="1574800"/>
                        <a:ext cx="1630691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01904"/>
              </p:ext>
            </p:extLst>
          </p:nvPr>
        </p:nvGraphicFramePr>
        <p:xfrm>
          <a:off x="2658585" y="1614215"/>
          <a:ext cx="1662628" cy="53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0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585" y="1614215"/>
                        <a:ext cx="1662628" cy="53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743451" y="2006531"/>
            <a:ext cx="3475355" cy="2129740"/>
            <a:chOff x="4406900" y="3721386"/>
            <a:chExt cx="4633807" cy="2839653"/>
          </a:xfrm>
        </p:grpSpPr>
        <p:sp>
          <p:nvSpPr>
            <p:cNvPr id="105" name="圆柱形 104"/>
            <p:cNvSpPr/>
            <p:nvPr/>
          </p:nvSpPr>
          <p:spPr bwMode="auto">
            <a:xfrm>
              <a:off x="7005205" y="4461778"/>
              <a:ext cx="201852" cy="2099261"/>
            </a:xfrm>
            <a:prstGeom prst="can">
              <a:avLst>
                <a:gd name="adj" fmla="val 46053"/>
              </a:avLst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sp>
          <p:nvSpPr>
            <p:cNvPr id="85" name="圆柱形 84"/>
            <p:cNvSpPr/>
            <p:nvPr/>
          </p:nvSpPr>
          <p:spPr bwMode="auto">
            <a:xfrm>
              <a:off x="6385445" y="4451618"/>
              <a:ext cx="201852" cy="2099261"/>
            </a:xfrm>
            <a:prstGeom prst="can">
              <a:avLst>
                <a:gd name="adj" fmla="val 46053"/>
              </a:avLst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sp>
          <p:nvSpPr>
            <p:cNvPr id="86" name="平行四边形 85"/>
            <p:cNvSpPr/>
            <p:nvPr/>
          </p:nvSpPr>
          <p:spPr bwMode="auto">
            <a:xfrm>
              <a:off x="4406900" y="3721386"/>
              <a:ext cx="4633807" cy="1596522"/>
            </a:xfrm>
            <a:prstGeom prst="parallelogram">
              <a:avLst>
                <a:gd name="adj" fmla="val 54687"/>
              </a:avLst>
            </a:prstGeom>
            <a:solidFill>
              <a:srgbClr val="FFFFFF"/>
            </a:solidFill>
            <a:ln w="31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sp>
          <p:nvSpPr>
            <p:cNvPr id="87" name="椭圆 86"/>
            <p:cNvSpPr/>
            <p:nvPr/>
          </p:nvSpPr>
          <p:spPr bwMode="auto">
            <a:xfrm>
              <a:off x="5225268" y="3996890"/>
              <a:ext cx="3095772" cy="1025408"/>
            </a:xfrm>
            <a:prstGeom prst="ellipse">
              <a:avLst/>
            </a:prstGeom>
            <a:noFill/>
            <a:ln w="1905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sp>
          <p:nvSpPr>
            <p:cNvPr id="88" name="椭圆 87"/>
            <p:cNvSpPr>
              <a:spLocks noChangeAspect="1"/>
            </p:cNvSpPr>
            <p:nvPr/>
          </p:nvSpPr>
          <p:spPr bwMode="auto">
            <a:xfrm>
              <a:off x="5643481" y="4155233"/>
              <a:ext cx="1123080" cy="630128"/>
            </a:xfrm>
            <a:prstGeom prst="ellipse">
              <a:avLst/>
            </a:prstGeom>
            <a:noFill/>
            <a:ln w="254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cxnSp>
          <p:nvCxnSpPr>
            <p:cNvPr id="90" name="直接箭头连接符 89"/>
            <p:cNvCxnSpPr/>
            <p:nvPr/>
          </p:nvCxnSpPr>
          <p:spPr bwMode="auto">
            <a:xfrm rot="-180000" flipV="1">
              <a:off x="5485593" y="4180936"/>
              <a:ext cx="119695" cy="372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V="1">
              <a:off x="5807157" y="4214441"/>
              <a:ext cx="68445" cy="329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rot="12660000" flipV="1">
              <a:off x="7340813" y="4772249"/>
              <a:ext cx="68445" cy="329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rot="11280000" flipV="1">
              <a:off x="7734414" y="4886991"/>
              <a:ext cx="68445" cy="329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8" name="椭圆 107"/>
            <p:cNvSpPr>
              <a:spLocks noChangeAspect="1"/>
            </p:cNvSpPr>
            <p:nvPr/>
          </p:nvSpPr>
          <p:spPr bwMode="auto">
            <a:xfrm>
              <a:off x="6903321" y="4165393"/>
              <a:ext cx="1123080" cy="630128"/>
            </a:xfrm>
            <a:prstGeom prst="ellipse">
              <a:avLst/>
            </a:prstGeom>
            <a:noFill/>
            <a:ln w="254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36510" y="2057400"/>
            <a:ext cx="2577178" cy="926678"/>
            <a:chOff x="5059680" y="3622288"/>
            <a:chExt cx="3639581" cy="1498353"/>
          </a:xfrm>
        </p:grpSpPr>
        <p:graphicFrame>
          <p:nvGraphicFramePr>
            <p:cNvPr id="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719032"/>
                </p:ext>
              </p:extLst>
            </p:nvPr>
          </p:nvGraphicFramePr>
          <p:xfrm>
            <a:off x="8336069" y="3622288"/>
            <a:ext cx="363192" cy="77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1" name="Equation" r:id="rId7" imgW="114120" imgH="253800" progId="Equation.DSMT4">
                    <p:embed/>
                  </p:oleObj>
                </mc:Choice>
                <mc:Fallback>
                  <p:oleObj name="Equation" r:id="rId7" imgW="1141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6069" y="3622288"/>
                          <a:ext cx="363192" cy="7777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8" name="组合 97"/>
            <p:cNvGrpSpPr/>
            <p:nvPr/>
          </p:nvGrpSpPr>
          <p:grpSpPr>
            <a:xfrm>
              <a:off x="5059680" y="3860801"/>
              <a:ext cx="3341473" cy="1259840"/>
              <a:chOff x="987920" y="1245943"/>
              <a:chExt cx="2172807" cy="854805"/>
            </a:xfrm>
          </p:grpSpPr>
          <p:sp>
            <p:nvSpPr>
              <p:cNvPr id="99" name="椭圆 98"/>
              <p:cNvSpPr/>
              <p:nvPr/>
            </p:nvSpPr>
            <p:spPr bwMode="auto">
              <a:xfrm>
                <a:off x="987920" y="1245943"/>
                <a:ext cx="2172807" cy="854805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1" hangingPunct="1"/>
                <a:endParaRPr kumimoji="1" lang="zh-CN" altLang="en-US" sz="2100" b="1">
                  <a:latin typeface="Times New Roman" pitchFamily="18" charset="0"/>
                </a:endParaRPr>
              </a:p>
            </p:txBody>
          </p:sp>
          <p:cxnSp>
            <p:nvCxnSpPr>
              <p:cNvPr id="100" name="直接箭头连接符 99"/>
              <p:cNvCxnSpPr/>
              <p:nvPr/>
            </p:nvCxnSpPr>
            <p:spPr bwMode="auto">
              <a:xfrm flipV="1">
                <a:off x="1406029" y="1302671"/>
                <a:ext cx="114375" cy="3321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01" name="直接箭头连接符 100"/>
              <p:cNvCxnSpPr/>
              <p:nvPr/>
            </p:nvCxnSpPr>
            <p:spPr bwMode="auto">
              <a:xfrm flipH="1">
                <a:off x="2411426" y="2067865"/>
                <a:ext cx="50639" cy="936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19244"/>
              </p:ext>
            </p:extLst>
          </p:nvPr>
        </p:nvGraphicFramePr>
        <p:xfrm>
          <a:off x="1082160" y="2785772"/>
          <a:ext cx="1662628" cy="74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2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186375" name="对象 186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160" y="2785772"/>
                        <a:ext cx="1662628" cy="74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48424"/>
              </p:ext>
            </p:extLst>
          </p:nvPr>
        </p:nvGraphicFramePr>
        <p:xfrm>
          <a:off x="2677769" y="2801538"/>
          <a:ext cx="721411" cy="53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3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769" y="2801538"/>
                        <a:ext cx="721411" cy="53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71003"/>
              </p:ext>
            </p:extLst>
          </p:nvPr>
        </p:nvGraphicFramePr>
        <p:xfrm>
          <a:off x="6081309" y="600862"/>
          <a:ext cx="292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4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309" y="600862"/>
                        <a:ext cx="2921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28759"/>
              </p:ext>
            </p:extLst>
          </p:nvPr>
        </p:nvGraphicFramePr>
        <p:xfrm>
          <a:off x="6700838" y="609600"/>
          <a:ext cx="3190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5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609600"/>
                        <a:ext cx="3190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 rot="21425434">
            <a:off x="5678404" y="2318463"/>
            <a:ext cx="842310" cy="472596"/>
            <a:chOff x="4183612" y="1945273"/>
            <a:chExt cx="842310" cy="472596"/>
          </a:xfrm>
        </p:grpSpPr>
        <p:sp>
          <p:nvSpPr>
            <p:cNvPr id="34" name="椭圆 33"/>
            <p:cNvSpPr>
              <a:spLocks noChangeAspect="1"/>
            </p:cNvSpPr>
            <p:nvPr/>
          </p:nvSpPr>
          <p:spPr bwMode="auto">
            <a:xfrm rot="157657">
              <a:off x="4183612" y="1945273"/>
              <a:ext cx="842310" cy="472596"/>
            </a:xfrm>
            <a:prstGeom prst="ellipse">
              <a:avLst/>
            </a:prstGeom>
            <a:noFill/>
            <a:ln w="12700" cap="flat" cmpd="sng" algn="ctr">
              <a:solidFill>
                <a:srgbClr val="A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rot="157657" flipV="1">
              <a:off x="4364903" y="1959278"/>
              <a:ext cx="51334" cy="247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AC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7" name="组合 6"/>
          <p:cNvGrpSpPr/>
          <p:nvPr/>
        </p:nvGrpSpPr>
        <p:grpSpPr>
          <a:xfrm>
            <a:off x="6227359" y="1158591"/>
            <a:ext cx="616209" cy="1472066"/>
            <a:chOff x="6385445" y="2590800"/>
            <a:chExt cx="821612" cy="1962754"/>
          </a:xfrm>
        </p:grpSpPr>
        <p:sp>
          <p:nvSpPr>
            <p:cNvPr id="109" name="圆柱形 108"/>
            <p:cNvSpPr/>
            <p:nvPr/>
          </p:nvSpPr>
          <p:spPr bwMode="auto">
            <a:xfrm>
              <a:off x="6385445" y="2628900"/>
              <a:ext cx="201852" cy="1914494"/>
            </a:xfrm>
            <a:prstGeom prst="can">
              <a:avLst>
                <a:gd name="adj" fmla="val 46053"/>
              </a:avLst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6477826" y="2765392"/>
              <a:ext cx="0" cy="11792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1" name="圆柱形 110"/>
            <p:cNvSpPr/>
            <p:nvPr/>
          </p:nvSpPr>
          <p:spPr bwMode="auto">
            <a:xfrm>
              <a:off x="7005205" y="2590800"/>
              <a:ext cx="201852" cy="1962754"/>
            </a:xfrm>
            <a:prstGeom prst="can">
              <a:avLst>
                <a:gd name="adj" fmla="val 46053"/>
              </a:avLst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="1">
                <a:latin typeface="Times New Roman" pitchFamily="18" charset="0"/>
              </a:endParaRP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7097586" y="2775552"/>
              <a:ext cx="0" cy="11792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82227"/>
              </p:ext>
            </p:extLst>
          </p:nvPr>
        </p:nvGraphicFramePr>
        <p:xfrm>
          <a:off x="5802194" y="2376322"/>
          <a:ext cx="241724" cy="40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6" name="Equation" r:id="rId17" imgW="126720" imgH="253800" progId="Equation.DSMT4">
                  <p:embed/>
                </p:oleObj>
              </mc:Choice>
              <mc:Fallback>
                <p:oleObj name="Equation" r:id="rId17" imgW="126720" imgH="253800" progId="Equation.DSMT4">
                  <p:embed/>
                  <p:pic>
                    <p:nvPicPr>
                      <p:cNvPr id="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94" y="2376322"/>
                        <a:ext cx="241724" cy="4069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48095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99089" y="1964601"/>
            <a:ext cx="8118871" cy="978694"/>
            <a:chOff x="384" y="1488"/>
            <a:chExt cx="6819" cy="822"/>
          </a:xfrm>
        </p:grpSpPr>
        <p:sp>
          <p:nvSpPr>
            <p:cNvPr id="5137" name="Text Box 6"/>
            <p:cNvSpPr txBox="1">
              <a:spLocks noChangeArrowheads="1"/>
            </p:cNvSpPr>
            <p:nvPr/>
          </p:nvSpPr>
          <p:spPr bwMode="auto">
            <a:xfrm>
              <a:off x="384" y="1488"/>
              <a:ext cx="6819" cy="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en-US" altLang="zh-CN" sz="2400" b="1" dirty="0">
                  <a:solidFill>
                    <a:srgbClr val="1C1C1C"/>
                  </a:solidFill>
                  <a:latin typeface="Times New Roman" pitchFamily="18" charset="0"/>
                </a:rPr>
                <a:t>        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在真空的恒定磁场中，磁感强度    沿任一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itchFamily="18" charset="0"/>
                </a:rPr>
                <a:t>闭合路径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的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itchFamily="18" charset="0"/>
                </a:rPr>
                <a:t>积分（环流）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等于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itchFamily="18" charset="0"/>
                </a:rPr>
                <a:t>穿过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该闭合环路的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itchFamily="18" charset="0"/>
                </a:rPr>
                <a:t>电流的代数和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的     倍</a:t>
              </a:r>
              <a:r>
                <a:rPr lang="en-US" altLang="zh-CN" sz="2400" b="1" dirty="0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5126" name="Object 7"/>
            <p:cNvGraphicFramePr>
              <a:graphicFrameLocks noChangeAspect="1"/>
            </p:cNvGraphicFramePr>
            <p:nvPr/>
          </p:nvGraphicFramePr>
          <p:xfrm>
            <a:off x="4553" y="1516"/>
            <a:ext cx="29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800" name="Equation" r:id="rId3" imgW="152334" imgH="190417" progId="Equation.3">
                    <p:embed/>
                  </p:oleObj>
                </mc:Choice>
                <mc:Fallback>
                  <p:oleObj name="Equation" r:id="rId3" imgW="152334" imgH="19041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1516"/>
                          <a:ext cx="292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32799"/>
                </p:ext>
              </p:extLst>
            </p:nvPr>
          </p:nvGraphicFramePr>
          <p:xfrm>
            <a:off x="6358" y="1851"/>
            <a:ext cx="36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801" name="Equation" r:id="rId5" imgW="190500" imgH="228600" progId="Equation.3">
                    <p:embed/>
                  </p:oleObj>
                </mc:Choice>
                <mc:Fallback>
                  <p:oleObj name="Equation" r:id="rId5" imgW="190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8" y="1851"/>
                          <a:ext cx="365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84900"/>
              </p:ext>
            </p:extLst>
          </p:nvPr>
        </p:nvGraphicFramePr>
        <p:xfrm>
          <a:off x="3059113" y="3427413"/>
          <a:ext cx="25796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02" name="Equation" r:id="rId7" imgW="1091880" imgH="457200" progId="Equation.DSMT4">
                  <p:embed/>
                </p:oleObj>
              </mc:Choice>
              <mc:Fallback>
                <p:oleObj name="Equation" r:id="rId7" imgW="1091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427413"/>
                        <a:ext cx="2579687" cy="9858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48178" y="1387702"/>
            <a:ext cx="3028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一 、安培环路定理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161591" y="443550"/>
            <a:ext cx="3168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§7.6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安培环路定理</a:t>
            </a: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715250" y="4852988"/>
            <a:ext cx="1428750" cy="342900"/>
          </a:xfrm>
          <a:noFill/>
        </p:spPr>
        <p:txBody>
          <a:bodyPr/>
          <a:lstStyle/>
          <a:p>
            <a:fld id="{4E797E15-691D-4CF2-8D9F-711BD2FA1361}" type="slidenum">
              <a:rPr lang="en-US" altLang="zh-CN" smtClean="0"/>
              <a:pPr/>
              <a:t>16</a:t>
            </a:fld>
            <a:endParaRPr lang="en-US" altLang="zh-CN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1761A44-0233-4E33-9857-3BA105BED871}" type="slidenum">
              <a:rPr lang="en-US" altLang="zh-CN"/>
              <a:pPr/>
              <a:t>17</a:t>
            </a:fld>
            <a:endParaRPr lang="en-US" altLang="zh-CN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41396"/>
              </p:ext>
            </p:extLst>
          </p:nvPr>
        </p:nvGraphicFramePr>
        <p:xfrm>
          <a:off x="1542954" y="2609400"/>
          <a:ext cx="2280047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1" name="Equation" r:id="rId3" imgW="1091880" imgH="304560" progId="Equation.DSMT4">
                  <p:embed/>
                </p:oleObj>
              </mc:Choice>
              <mc:Fallback>
                <p:oleObj name="Equation" r:id="rId3" imgW="10918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954" y="2609400"/>
                        <a:ext cx="2280047" cy="608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95472"/>
              </p:ext>
            </p:extLst>
          </p:nvPr>
        </p:nvGraphicFramePr>
        <p:xfrm>
          <a:off x="1313651" y="4136620"/>
          <a:ext cx="748904" cy="45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2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651" y="4136620"/>
                        <a:ext cx="748904" cy="453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70268"/>
              </p:ext>
            </p:extLst>
          </p:nvPr>
        </p:nvGraphicFramePr>
        <p:xfrm>
          <a:off x="1502569" y="1584723"/>
          <a:ext cx="1256110" cy="78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3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569" y="1584723"/>
                        <a:ext cx="1256110" cy="788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5"/>
          <p:cNvSpPr txBox="1">
            <a:spLocks noChangeArrowheads="1"/>
          </p:cNvSpPr>
          <p:nvPr/>
        </p:nvSpPr>
        <p:spPr bwMode="auto">
          <a:xfrm>
            <a:off x="1049420" y="702439"/>
            <a:ext cx="2743200" cy="46166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Times New Roman" pitchFamily="18" charset="0"/>
              </a:rPr>
              <a:t>圆形环路</a:t>
            </a:r>
            <a:endParaRPr lang="zh-CN" altLang="en-US" sz="2400" b="1" dirty="0">
              <a:latin typeface="Times New Roman" pitchFamily="18" charset="0"/>
            </a:endParaRPr>
          </a:p>
        </p:txBody>
      </p:sp>
      <p:grpSp>
        <p:nvGrpSpPr>
          <p:cNvPr id="33" name="Group 93"/>
          <p:cNvGrpSpPr>
            <a:grpSpLocks/>
          </p:cNvGrpSpPr>
          <p:nvPr/>
        </p:nvGrpSpPr>
        <p:grpSpPr bwMode="auto">
          <a:xfrm>
            <a:off x="5324474" y="951311"/>
            <a:ext cx="3590925" cy="3358753"/>
            <a:chOff x="3024" y="711"/>
            <a:chExt cx="3016" cy="2821"/>
          </a:xfrm>
        </p:grpSpPr>
        <p:sp>
          <p:nvSpPr>
            <p:cNvPr id="36" name="AutoShape 47"/>
            <p:cNvSpPr>
              <a:spLocks noChangeArrowheads="1"/>
            </p:cNvSpPr>
            <p:nvPr/>
          </p:nvSpPr>
          <p:spPr bwMode="auto">
            <a:xfrm>
              <a:off x="4305" y="1416"/>
              <a:ext cx="89" cy="882"/>
            </a:xfrm>
            <a:prstGeom prst="can">
              <a:avLst>
                <a:gd name="adj" fmla="val 40604"/>
              </a:avLst>
            </a:prstGeom>
            <a:gradFill rotWithShape="0">
              <a:gsLst>
                <a:gs pos="0">
                  <a:srgbClr val="8F8F72"/>
                </a:gs>
                <a:gs pos="50000">
                  <a:srgbClr val="FFFFCC"/>
                </a:gs>
                <a:gs pos="100000">
                  <a:srgbClr val="8F8F72"/>
                </a:gs>
              </a:gsLst>
              <a:lin ang="0" scaled="1"/>
            </a:gradFill>
            <a:ln w="63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50" name="Text Box 51"/>
            <p:cNvSpPr txBox="1">
              <a:spLocks noChangeArrowheads="1"/>
            </p:cNvSpPr>
            <p:nvPr/>
          </p:nvSpPr>
          <p:spPr bwMode="auto">
            <a:xfrm>
              <a:off x="4076" y="1460"/>
              <a:ext cx="28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i="1" dirty="0">
                  <a:solidFill>
                    <a:prstClr val="black"/>
                  </a:solidFill>
                </a:rPr>
                <a:t>o</a:t>
              </a:r>
            </a:p>
          </p:txBody>
        </p:sp>
        <p:sp>
          <p:nvSpPr>
            <p:cNvPr id="39" name="Line 50"/>
            <p:cNvSpPr>
              <a:spLocks noChangeShapeType="1"/>
            </p:cNvSpPr>
            <p:nvPr/>
          </p:nvSpPr>
          <p:spPr bwMode="auto">
            <a:xfrm flipV="1">
              <a:off x="4216" y="711"/>
              <a:ext cx="1" cy="35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1350">
                <a:solidFill>
                  <a:prstClr val="black"/>
                </a:solidFill>
              </a:endParaRPr>
            </a:p>
          </p:txBody>
        </p:sp>
        <p:graphicFrame>
          <p:nvGraphicFramePr>
            <p:cNvPr id="40" name="Object 53"/>
            <p:cNvGraphicFramePr>
              <a:graphicFrameLocks noChangeAspect="1"/>
            </p:cNvGraphicFramePr>
            <p:nvPr/>
          </p:nvGraphicFramePr>
          <p:xfrm>
            <a:off x="3993" y="799"/>
            <a:ext cx="18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74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799"/>
                          <a:ext cx="181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84"/>
            <p:cNvSpPr>
              <a:spLocks noChangeShapeType="1"/>
            </p:cNvSpPr>
            <p:nvPr/>
          </p:nvSpPr>
          <p:spPr bwMode="auto">
            <a:xfrm flipV="1">
              <a:off x="4396" y="7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43" name="Line 86"/>
            <p:cNvSpPr>
              <a:spLocks noChangeShapeType="1"/>
            </p:cNvSpPr>
            <p:nvPr/>
          </p:nvSpPr>
          <p:spPr bwMode="auto">
            <a:xfrm flipV="1">
              <a:off x="4307" y="2301"/>
              <a:ext cx="0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44" name="Line 87"/>
            <p:cNvSpPr>
              <a:spLocks noChangeShapeType="1"/>
            </p:cNvSpPr>
            <p:nvPr/>
          </p:nvSpPr>
          <p:spPr bwMode="auto">
            <a:xfrm flipV="1">
              <a:off x="4392" y="2301"/>
              <a:ext cx="0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 sz="1350">
                <a:solidFill>
                  <a:prstClr val="black"/>
                </a:solidFill>
              </a:endParaRPr>
            </a:p>
          </p:txBody>
        </p:sp>
        <p:grpSp>
          <p:nvGrpSpPr>
            <p:cNvPr id="45" name="Group 89"/>
            <p:cNvGrpSpPr>
              <a:grpSpLocks/>
            </p:cNvGrpSpPr>
            <p:nvPr/>
          </p:nvGrpSpPr>
          <p:grpSpPr bwMode="auto">
            <a:xfrm>
              <a:off x="3024" y="2640"/>
              <a:ext cx="3016" cy="892"/>
              <a:chOff x="3024" y="2640"/>
              <a:chExt cx="3016" cy="892"/>
            </a:xfrm>
          </p:grpSpPr>
          <p:sp>
            <p:nvSpPr>
              <p:cNvPr id="46" name="Text Box 17"/>
              <p:cNvSpPr txBox="1">
                <a:spLocks noChangeArrowheads="1"/>
              </p:cNvSpPr>
              <p:nvPr/>
            </p:nvSpPr>
            <p:spPr bwMode="auto">
              <a:xfrm>
                <a:off x="3024" y="2640"/>
                <a:ext cx="3016" cy="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100" b="1" smtClean="0">
                    <a:solidFill>
                      <a:prstClr val="black"/>
                    </a:solidFill>
                  </a:rPr>
                  <a:t>设</a:t>
                </a:r>
                <a:r>
                  <a:rPr lang="zh-CN" altLang="en-US" sz="2100" b="1">
                    <a:solidFill>
                      <a:prstClr val="black"/>
                    </a:solidFill>
                  </a:rPr>
                  <a:t>闭合环路</a:t>
                </a:r>
                <a:r>
                  <a:rPr lang="zh-CN" altLang="en-US" sz="2100" b="1">
                    <a:solidFill>
                      <a:srgbClr val="CC0000"/>
                    </a:solidFill>
                  </a:rPr>
                  <a:t>   </a:t>
                </a:r>
                <a:r>
                  <a:rPr lang="zh-CN" altLang="en-US" sz="2100" b="1" smtClean="0">
                    <a:solidFill>
                      <a:srgbClr val="CC0000"/>
                    </a:solidFill>
                  </a:rPr>
                  <a:t>为</a:t>
                </a:r>
                <a:r>
                  <a:rPr lang="zh-CN" altLang="en-US" sz="2100" b="1">
                    <a:solidFill>
                      <a:srgbClr val="CC0000"/>
                    </a:solidFill>
                  </a:rPr>
                  <a:t>圆形环路</a:t>
                </a:r>
                <a:r>
                  <a:rPr lang="en-US" altLang="zh-CN" sz="2100" b="1">
                    <a:solidFill>
                      <a:srgbClr val="CC0000"/>
                    </a:solidFill>
                  </a:rPr>
                  <a:t>,</a:t>
                </a:r>
                <a:r>
                  <a:rPr lang="en-US" altLang="zh-CN" sz="2100" b="1">
                    <a:solidFill>
                      <a:prstClr val="black"/>
                    </a:solidFill>
                  </a:rPr>
                  <a:t>    </a:t>
                </a:r>
                <a:r>
                  <a:rPr lang="en-US" altLang="zh-CN" sz="2100" b="1" smtClean="0">
                    <a:solidFill>
                      <a:prstClr val="black"/>
                    </a:solidFill>
                  </a:rPr>
                  <a:t> </a:t>
                </a:r>
                <a:br>
                  <a:rPr lang="en-US" altLang="zh-CN" sz="2100" b="1" smtClean="0">
                    <a:solidFill>
                      <a:prstClr val="black"/>
                    </a:solidFill>
                  </a:rPr>
                </a:br>
                <a:r>
                  <a:rPr lang="zh-CN" altLang="en-US" sz="2100" b="1" smtClean="0">
                    <a:solidFill>
                      <a:prstClr val="black"/>
                    </a:solidFill>
                  </a:rPr>
                  <a:t>规定： 与   成</a:t>
                </a:r>
                <a:r>
                  <a:rPr lang="zh-CN" altLang="en-US" sz="2100" b="1" dirty="0">
                    <a:solidFill>
                      <a:srgbClr val="CC0000"/>
                    </a:solidFill>
                  </a:rPr>
                  <a:t>右</a:t>
                </a:r>
                <a:r>
                  <a:rPr lang="zh-CN" altLang="en-US" sz="2100" b="1" dirty="0">
                    <a:solidFill>
                      <a:prstClr val="black"/>
                    </a:solidFill>
                  </a:rPr>
                  <a:t>螺旋关系</a:t>
                </a:r>
              </a:p>
            </p:txBody>
          </p:sp>
          <p:graphicFrame>
            <p:nvGraphicFramePr>
              <p:cNvPr id="47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5639827"/>
                  </p:ext>
                </p:extLst>
              </p:nvPr>
            </p:nvGraphicFramePr>
            <p:xfrm>
              <a:off x="4045" y="3179"/>
              <a:ext cx="301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475" name="Equation" r:id="rId11" imgW="164880" imgH="228600" progId="Equation.3">
                      <p:embed/>
                    </p:oleObj>
                  </mc:Choice>
                  <mc:Fallback>
                    <p:oleObj name="Equation" r:id="rId11" imgW="1648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5" y="3179"/>
                            <a:ext cx="301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2151384"/>
                  </p:ext>
                </p:extLst>
              </p:nvPr>
            </p:nvGraphicFramePr>
            <p:xfrm>
              <a:off x="4276" y="2769"/>
              <a:ext cx="15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476" name="Equation" r:id="rId13" imgW="114201" imgH="253780" progId="Equation.3">
                      <p:embed/>
                    </p:oleObj>
                  </mc:Choice>
                  <mc:Fallback>
                    <p:oleObj name="Equation" r:id="rId13" imgW="114201" imgH="25378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6" y="2769"/>
                            <a:ext cx="153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0591481"/>
                  </p:ext>
                </p:extLst>
              </p:nvPr>
            </p:nvGraphicFramePr>
            <p:xfrm>
              <a:off x="3706" y="3196"/>
              <a:ext cx="15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477" name="Equation" r:id="rId15" imgW="114201" imgH="253780" progId="Equation.3">
                      <p:embed/>
                    </p:oleObj>
                  </mc:Choice>
                  <mc:Fallback>
                    <p:oleObj name="Equation" r:id="rId15" imgW="114201" imgH="253780" progId="Equation.3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6" y="3196"/>
                            <a:ext cx="153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Line 84"/>
            <p:cNvSpPr>
              <a:spLocks noChangeShapeType="1"/>
            </p:cNvSpPr>
            <p:nvPr/>
          </p:nvSpPr>
          <p:spPr bwMode="auto">
            <a:xfrm flipV="1">
              <a:off x="4309" y="7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6082903" y="1604963"/>
            <a:ext cx="1643063" cy="1004887"/>
            <a:chOff x="5773738" y="2038351"/>
            <a:chExt cx="2190750" cy="1119188"/>
          </a:xfrm>
        </p:grpSpPr>
        <p:sp>
          <p:nvSpPr>
            <p:cNvPr id="56" name="Oval 48"/>
            <p:cNvSpPr>
              <a:spLocks noChangeArrowheads="1"/>
            </p:cNvSpPr>
            <p:nvPr/>
          </p:nvSpPr>
          <p:spPr bwMode="auto">
            <a:xfrm>
              <a:off x="5773738" y="2038351"/>
              <a:ext cx="2190750" cy="1119188"/>
            </a:xfrm>
            <a:prstGeom prst="ellips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57" name="Line 60"/>
            <p:cNvSpPr>
              <a:spLocks noChangeShapeType="1"/>
            </p:cNvSpPr>
            <p:nvPr/>
          </p:nvSpPr>
          <p:spPr bwMode="auto">
            <a:xfrm flipH="1" flipV="1">
              <a:off x="6555739" y="3134200"/>
              <a:ext cx="149861" cy="12225"/>
            </a:xfrm>
            <a:prstGeom prst="line">
              <a:avLst/>
            </a:prstGeom>
            <a:noFill/>
            <a:ln w="44450">
              <a:solidFill>
                <a:srgbClr val="CC00FF"/>
              </a:solidFill>
              <a:round/>
              <a:headEnd type="stealth" w="lg" len="lg"/>
              <a:tailEnd type="none" w="lg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  <p:sp>
        <p:nvSpPr>
          <p:cNvPr id="59" name="AutoShape 49"/>
          <p:cNvSpPr>
            <a:spLocks noChangeArrowheads="1"/>
          </p:cNvSpPr>
          <p:nvPr/>
        </p:nvSpPr>
        <p:spPr bwMode="auto">
          <a:xfrm>
            <a:off x="6852682" y="1197769"/>
            <a:ext cx="105966" cy="780456"/>
          </a:xfrm>
          <a:prstGeom prst="can">
            <a:avLst>
              <a:gd name="adj" fmla="val 34527"/>
            </a:avLst>
          </a:prstGeom>
          <a:gradFill rotWithShape="0">
            <a:gsLst>
              <a:gs pos="0">
                <a:srgbClr val="8F8F72"/>
              </a:gs>
              <a:gs pos="50000">
                <a:srgbClr val="FFFFCC"/>
              </a:gs>
              <a:gs pos="100000">
                <a:srgbClr val="8F8F72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1350">
              <a:solidFill>
                <a:prstClr val="black"/>
              </a:solidFill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6902054" y="1896665"/>
            <a:ext cx="741760" cy="386954"/>
            <a:chOff x="6904038" y="2389187"/>
            <a:chExt cx="989013" cy="515938"/>
          </a:xfrm>
        </p:grpSpPr>
        <p:graphicFrame>
          <p:nvGraphicFramePr>
            <p:cNvPr id="61" name="Object 54"/>
            <p:cNvGraphicFramePr>
              <a:graphicFrameLocks noChangeAspect="1"/>
            </p:cNvGraphicFramePr>
            <p:nvPr/>
          </p:nvGraphicFramePr>
          <p:xfrm>
            <a:off x="7239000" y="2590800"/>
            <a:ext cx="300038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78" name="Equation" r:id="rId16" imgW="215806" imgH="228501" progId="Equation.3">
                    <p:embed/>
                  </p:oleObj>
                </mc:Choice>
                <mc:Fallback>
                  <p:oleObj name="Equation" r:id="rId16" imgW="215806" imgH="228501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2590800"/>
                          <a:ext cx="300038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52"/>
            <p:cNvSpPr>
              <a:spLocks noChangeShapeType="1"/>
            </p:cNvSpPr>
            <p:nvPr/>
          </p:nvSpPr>
          <p:spPr bwMode="auto">
            <a:xfrm flipV="1">
              <a:off x="6904038" y="2389187"/>
              <a:ext cx="989013" cy="209550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60946"/>
              </p:ext>
            </p:extLst>
          </p:nvPr>
        </p:nvGraphicFramePr>
        <p:xfrm>
          <a:off x="1327486" y="3383177"/>
          <a:ext cx="2440781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9" name="Equation" r:id="rId18" imgW="1168200" imgH="304560" progId="Equation.DSMT4">
                  <p:embed/>
                </p:oleObj>
              </mc:Choice>
              <mc:Fallback>
                <p:oleObj name="Equation" r:id="rId18" imgW="116820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86" y="3383177"/>
                        <a:ext cx="2440781" cy="608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61506"/>
              </p:ext>
            </p:extLst>
          </p:nvPr>
        </p:nvGraphicFramePr>
        <p:xfrm>
          <a:off x="6393656" y="2582465"/>
          <a:ext cx="148829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0" name="Equation" r:id="rId20" imgW="114201" imgH="253780" progId="Equation.3">
                  <p:embed/>
                </p:oleObj>
              </mc:Choice>
              <mc:Fallback>
                <p:oleObj name="Equation" r:id="rId20" imgW="114201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656" y="2582465"/>
                        <a:ext cx="148829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7221854" y="1171929"/>
            <a:ext cx="449343" cy="727471"/>
            <a:chOff x="7330439" y="1431925"/>
            <a:chExt cx="599124" cy="969961"/>
          </a:xfrm>
        </p:grpSpPr>
        <p:graphicFrame>
          <p:nvGraphicFramePr>
            <p:cNvPr id="65" name="Object 57"/>
            <p:cNvGraphicFramePr>
              <a:graphicFrameLocks noChangeAspect="1"/>
            </p:cNvGraphicFramePr>
            <p:nvPr/>
          </p:nvGraphicFramePr>
          <p:xfrm>
            <a:off x="7542213" y="1431925"/>
            <a:ext cx="3873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81" name="Equation" r:id="rId22" imgW="215619" imgH="266353" progId="Equation.DSMT4">
                    <p:embed/>
                  </p:oleObj>
                </mc:Choice>
                <mc:Fallback>
                  <p:oleObj name="Equation" r:id="rId22" imgW="215619" imgH="266353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2213" y="1431925"/>
                          <a:ext cx="387350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56"/>
            <p:cNvSpPr>
              <a:spLocks noChangeShapeType="1"/>
            </p:cNvSpPr>
            <p:nvPr/>
          </p:nvSpPr>
          <p:spPr bwMode="auto">
            <a:xfrm flipH="1" flipV="1">
              <a:off x="7330439" y="1844039"/>
              <a:ext cx="578485" cy="557847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7429314" y="1458517"/>
            <a:ext cx="556215" cy="411869"/>
            <a:chOff x="7588946" y="1804988"/>
            <a:chExt cx="741620" cy="549159"/>
          </a:xfrm>
        </p:grpSpPr>
        <p:graphicFrame>
          <p:nvGraphicFramePr>
            <p:cNvPr id="60" name="Object 58"/>
            <p:cNvGraphicFramePr>
              <a:graphicFrameLocks noChangeAspect="1"/>
            </p:cNvGraphicFramePr>
            <p:nvPr/>
          </p:nvGraphicFramePr>
          <p:xfrm>
            <a:off x="7835266" y="1804988"/>
            <a:ext cx="49530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82" name="Equation" r:id="rId24" imgW="291973" imgH="291973" progId="Equation.3">
                    <p:embed/>
                  </p:oleObj>
                </mc:Choice>
                <mc:Fallback>
                  <p:oleObj name="Equation" r:id="rId24" imgW="291973" imgH="291973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5266" y="1804988"/>
                          <a:ext cx="495300" cy="490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61"/>
            <p:cNvSpPr>
              <a:spLocks noChangeShapeType="1"/>
            </p:cNvSpPr>
            <p:nvPr/>
          </p:nvSpPr>
          <p:spPr bwMode="auto">
            <a:xfrm rot="607695">
              <a:off x="7588946" y="2143950"/>
              <a:ext cx="309670" cy="210197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stealth" w="lg" len="lg"/>
              <a:tailEnd type="none" w="sm" len="lg"/>
            </a:ln>
          </p:spPr>
          <p:txBody>
            <a:bodyPr wrap="none" anchor="ctr"/>
            <a:lstStyle/>
            <a:p>
              <a:pPr eaLnBrk="0" hangingPunct="0"/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  <p:sp>
        <p:nvSpPr>
          <p:cNvPr id="94" name="Line 85"/>
          <p:cNvSpPr>
            <a:spLocks noChangeShapeType="1"/>
          </p:cNvSpPr>
          <p:nvPr/>
        </p:nvSpPr>
        <p:spPr bwMode="auto">
          <a:xfrm flipV="1">
            <a:off x="6958012" y="1160861"/>
            <a:ext cx="0" cy="1679972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95" name="Line 84"/>
          <p:cNvSpPr>
            <a:spLocks noChangeShapeType="1"/>
          </p:cNvSpPr>
          <p:nvPr/>
        </p:nvSpPr>
        <p:spPr bwMode="auto">
          <a:xfrm flipV="1">
            <a:off x="6854427" y="1225155"/>
            <a:ext cx="0" cy="1615678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3" name="任意多边形 2"/>
          <p:cNvSpPr/>
          <p:nvPr/>
        </p:nvSpPr>
        <p:spPr>
          <a:xfrm>
            <a:off x="2849811" y="1962423"/>
            <a:ext cx="1278883" cy="1530596"/>
          </a:xfrm>
          <a:custGeom>
            <a:avLst/>
            <a:gdLst>
              <a:gd name="connsiteX0" fmla="*/ 6350 w 1517651"/>
              <a:gd name="connsiteY0" fmla="*/ 0 h 1511300"/>
              <a:gd name="connsiteX1" fmla="*/ 1517650 w 1517651"/>
              <a:gd name="connsiteY1" fmla="*/ 920750 h 1511300"/>
              <a:gd name="connsiteX2" fmla="*/ 0 w 1517651"/>
              <a:gd name="connsiteY2" fmla="*/ 1511300 h 1511300"/>
              <a:gd name="connsiteX0" fmla="*/ 6350 w 1517651"/>
              <a:gd name="connsiteY0" fmla="*/ 0 h 1511300"/>
              <a:gd name="connsiteX1" fmla="*/ 1517650 w 1517651"/>
              <a:gd name="connsiteY1" fmla="*/ 635000 h 1511300"/>
              <a:gd name="connsiteX2" fmla="*/ 0 w 1517651"/>
              <a:gd name="connsiteY2" fmla="*/ 1511300 h 1511300"/>
              <a:gd name="connsiteX0" fmla="*/ 6350 w 1517650"/>
              <a:gd name="connsiteY0" fmla="*/ 135 h 1511435"/>
              <a:gd name="connsiteX1" fmla="*/ 1517650 w 1517650"/>
              <a:gd name="connsiteY1" fmla="*/ 635135 h 1511435"/>
              <a:gd name="connsiteX2" fmla="*/ 0 w 1517650"/>
              <a:gd name="connsiteY2" fmla="*/ 1511435 h 1511435"/>
              <a:gd name="connsiteX0" fmla="*/ 0 w 1767068"/>
              <a:gd name="connsiteY0" fmla="*/ 129 h 1530479"/>
              <a:gd name="connsiteX1" fmla="*/ 1765536 w 1767068"/>
              <a:gd name="connsiteY1" fmla="*/ 654179 h 1530479"/>
              <a:gd name="connsiteX2" fmla="*/ 247886 w 1767068"/>
              <a:gd name="connsiteY2" fmla="*/ 1530479 h 1530479"/>
              <a:gd name="connsiteX0" fmla="*/ 0 w 1765994"/>
              <a:gd name="connsiteY0" fmla="*/ 622 h 1530972"/>
              <a:gd name="connsiteX1" fmla="*/ 1765536 w 1765994"/>
              <a:gd name="connsiteY1" fmla="*/ 654672 h 1530972"/>
              <a:gd name="connsiteX2" fmla="*/ 247886 w 1765994"/>
              <a:gd name="connsiteY2" fmla="*/ 1530972 h 1530972"/>
              <a:gd name="connsiteX0" fmla="*/ 0 w 1765607"/>
              <a:gd name="connsiteY0" fmla="*/ 246 h 1530596"/>
              <a:gd name="connsiteX1" fmla="*/ 1765536 w 1765607"/>
              <a:gd name="connsiteY1" fmla="*/ 654296 h 1530596"/>
              <a:gd name="connsiteX2" fmla="*/ 247886 w 1765607"/>
              <a:gd name="connsiteY2" fmla="*/ 1530596 h 1530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5607" h="1530596">
                <a:moveTo>
                  <a:pt x="0" y="246"/>
                </a:moveTo>
                <a:cubicBezTo>
                  <a:pt x="458111" y="-8221"/>
                  <a:pt x="1776822" y="202388"/>
                  <a:pt x="1765536" y="654296"/>
                </a:cubicBezTo>
                <a:cubicBezTo>
                  <a:pt x="1754250" y="1106204"/>
                  <a:pt x="1006182" y="1361262"/>
                  <a:pt x="247886" y="1530596"/>
                </a:cubicBezTo>
              </a:path>
            </a:pathLst>
          </a:custGeom>
          <a:noFill/>
          <a:ln w="9525">
            <a:solidFill>
              <a:srgbClr val="AC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AEF485-83B7-4B43-94C4-6B3EE43B76F5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1030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01988"/>
              </p:ext>
            </p:extLst>
          </p:nvPr>
        </p:nvGraphicFramePr>
        <p:xfrm>
          <a:off x="989027" y="1810905"/>
          <a:ext cx="1164431" cy="3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9" name="Equation" r:id="rId3" imgW="583920" imgH="190440" progId="Equation.DSMT4">
                  <p:embed/>
                </p:oleObj>
              </mc:Choice>
              <mc:Fallback>
                <p:oleObj name="Equation" r:id="rId3" imgW="583920" imgH="1904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27" y="1810905"/>
                        <a:ext cx="1164431" cy="388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5" name="Text Box 65"/>
          <p:cNvSpPr txBox="1">
            <a:spLocks noChangeArrowheads="1"/>
          </p:cNvSpPr>
          <p:nvPr/>
        </p:nvSpPr>
        <p:spPr bwMode="auto">
          <a:xfrm>
            <a:off x="971684" y="275658"/>
            <a:ext cx="2743200" cy="46166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</a:rPr>
              <a:t>对任意形</a:t>
            </a:r>
            <a:r>
              <a:rPr lang="zh-CN" altLang="en-US" sz="2400" b="1">
                <a:solidFill>
                  <a:prstClr val="black"/>
                </a:solidFill>
                <a:latin typeface="Times New Roman" pitchFamily="18" charset="0"/>
              </a:rPr>
              <a:t>状的环路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1030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39978"/>
              </p:ext>
            </p:extLst>
          </p:nvPr>
        </p:nvGraphicFramePr>
        <p:xfrm>
          <a:off x="987029" y="3852080"/>
          <a:ext cx="5286516" cy="84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0" name="Equation" r:id="rId5" imgW="2412720" imgH="393480" progId="Equation.DSMT4">
                  <p:embed/>
                </p:oleObj>
              </mc:Choice>
              <mc:Fallback>
                <p:oleObj name="Equation" r:id="rId5" imgW="2412720" imgH="393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029" y="3852080"/>
                        <a:ext cx="5286516" cy="8485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4"/>
          <p:cNvGrpSpPr/>
          <p:nvPr/>
        </p:nvGrpSpPr>
        <p:grpSpPr>
          <a:xfrm>
            <a:off x="5843633" y="606693"/>
            <a:ext cx="2888779" cy="2936576"/>
            <a:chOff x="5099109" y="1628800"/>
            <a:chExt cx="3851705" cy="3915435"/>
          </a:xfrm>
        </p:grpSpPr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5099109" y="2757146"/>
              <a:ext cx="3445869" cy="2167958"/>
              <a:chOff x="462" y="2599"/>
              <a:chExt cx="1537" cy="967"/>
            </a:xfrm>
          </p:grpSpPr>
          <p:graphicFrame>
            <p:nvGraphicFramePr>
              <p:cNvPr id="2061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5016597"/>
                  </p:ext>
                </p:extLst>
              </p:nvPr>
            </p:nvGraphicFramePr>
            <p:xfrm>
              <a:off x="1159" y="3355"/>
              <a:ext cx="11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61" name="Equation" r:id="rId7" imgW="101520" imgH="177480" progId="Equation.DSMT4">
                      <p:embed/>
                    </p:oleObj>
                  </mc:Choice>
                  <mc:Fallback>
                    <p:oleObj name="Equation" r:id="rId7" imgW="101520" imgH="17748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9" y="3355"/>
                            <a:ext cx="115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93" name="Freeform 41"/>
              <p:cNvSpPr>
                <a:spLocks/>
              </p:cNvSpPr>
              <p:nvPr/>
            </p:nvSpPr>
            <p:spPr bwMode="auto">
              <a:xfrm>
                <a:off x="462" y="2599"/>
                <a:ext cx="1537" cy="967"/>
              </a:xfrm>
              <a:custGeom>
                <a:avLst/>
                <a:gdLst>
                  <a:gd name="T0" fmla="*/ 289 w 1535"/>
                  <a:gd name="T1" fmla="*/ 77 h 900"/>
                  <a:gd name="T2" fmla="*/ 489 w 1535"/>
                  <a:gd name="T3" fmla="*/ 22 h 900"/>
                  <a:gd name="T4" fmla="*/ 545 w 1535"/>
                  <a:gd name="T5" fmla="*/ 11 h 900"/>
                  <a:gd name="T6" fmla="*/ 634 w 1535"/>
                  <a:gd name="T7" fmla="*/ 0 h 900"/>
                  <a:gd name="T8" fmla="*/ 923 w 1535"/>
                  <a:gd name="T9" fmla="*/ 22 h 900"/>
                  <a:gd name="T10" fmla="*/ 1034 w 1535"/>
                  <a:gd name="T11" fmla="*/ 77 h 900"/>
                  <a:gd name="T12" fmla="*/ 1112 w 1535"/>
                  <a:gd name="T13" fmla="*/ 100 h 900"/>
                  <a:gd name="T14" fmla="*/ 1312 w 1535"/>
                  <a:gd name="T15" fmla="*/ 166 h 900"/>
                  <a:gd name="T16" fmla="*/ 1400 w 1535"/>
                  <a:gd name="T17" fmla="*/ 255 h 900"/>
                  <a:gd name="T18" fmla="*/ 1445 w 1535"/>
                  <a:gd name="T19" fmla="*/ 300 h 900"/>
                  <a:gd name="T20" fmla="*/ 1423 w 1535"/>
                  <a:gd name="T21" fmla="*/ 600 h 900"/>
                  <a:gd name="T22" fmla="*/ 1367 w 1535"/>
                  <a:gd name="T23" fmla="*/ 655 h 900"/>
                  <a:gd name="T24" fmla="*/ 1312 w 1535"/>
                  <a:gd name="T25" fmla="*/ 722 h 900"/>
                  <a:gd name="T26" fmla="*/ 1256 w 1535"/>
                  <a:gd name="T27" fmla="*/ 755 h 900"/>
                  <a:gd name="T28" fmla="*/ 1200 w 1535"/>
                  <a:gd name="T29" fmla="*/ 800 h 900"/>
                  <a:gd name="T30" fmla="*/ 1078 w 1535"/>
                  <a:gd name="T31" fmla="*/ 822 h 900"/>
                  <a:gd name="T32" fmla="*/ 1023 w 1535"/>
                  <a:gd name="T33" fmla="*/ 844 h 900"/>
                  <a:gd name="T34" fmla="*/ 889 w 1535"/>
                  <a:gd name="T35" fmla="*/ 866 h 900"/>
                  <a:gd name="T36" fmla="*/ 712 w 1535"/>
                  <a:gd name="T37" fmla="*/ 900 h 900"/>
                  <a:gd name="T38" fmla="*/ 478 w 1535"/>
                  <a:gd name="T39" fmla="*/ 888 h 900"/>
                  <a:gd name="T40" fmla="*/ 234 w 1535"/>
                  <a:gd name="T41" fmla="*/ 711 h 900"/>
                  <a:gd name="T42" fmla="*/ 67 w 1535"/>
                  <a:gd name="T43" fmla="*/ 533 h 900"/>
                  <a:gd name="T44" fmla="*/ 100 w 1535"/>
                  <a:gd name="T45" fmla="*/ 189 h 900"/>
                  <a:gd name="T46" fmla="*/ 289 w 1535"/>
                  <a:gd name="T47" fmla="*/ 77 h 90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535"/>
                  <a:gd name="T73" fmla="*/ 0 h 900"/>
                  <a:gd name="T74" fmla="*/ 1535 w 1535"/>
                  <a:gd name="T75" fmla="*/ 900 h 900"/>
                  <a:gd name="connsiteX0" fmla="*/ 1883 w 10069"/>
                  <a:gd name="connsiteY0" fmla="*/ 856 h 10000"/>
                  <a:gd name="connsiteX1" fmla="*/ 3186 w 10069"/>
                  <a:gd name="connsiteY1" fmla="*/ 244 h 10000"/>
                  <a:gd name="connsiteX2" fmla="*/ 3550 w 10069"/>
                  <a:gd name="connsiteY2" fmla="*/ 122 h 10000"/>
                  <a:gd name="connsiteX3" fmla="*/ 4130 w 10069"/>
                  <a:gd name="connsiteY3" fmla="*/ 0 h 10000"/>
                  <a:gd name="connsiteX4" fmla="*/ 6013 w 10069"/>
                  <a:gd name="connsiteY4" fmla="*/ 244 h 10000"/>
                  <a:gd name="connsiteX5" fmla="*/ 6736 w 10069"/>
                  <a:gd name="connsiteY5" fmla="*/ 856 h 10000"/>
                  <a:gd name="connsiteX6" fmla="*/ 7244 w 10069"/>
                  <a:gd name="connsiteY6" fmla="*/ 1111 h 10000"/>
                  <a:gd name="connsiteX7" fmla="*/ 8547 w 10069"/>
                  <a:gd name="connsiteY7" fmla="*/ 1844 h 10000"/>
                  <a:gd name="connsiteX8" fmla="*/ 9978 w 10069"/>
                  <a:gd name="connsiteY8" fmla="*/ 1615 h 10000"/>
                  <a:gd name="connsiteX9" fmla="*/ 9414 w 10069"/>
                  <a:gd name="connsiteY9" fmla="*/ 3333 h 10000"/>
                  <a:gd name="connsiteX10" fmla="*/ 9270 w 10069"/>
                  <a:gd name="connsiteY10" fmla="*/ 6667 h 10000"/>
                  <a:gd name="connsiteX11" fmla="*/ 8906 w 10069"/>
                  <a:gd name="connsiteY11" fmla="*/ 7278 h 10000"/>
                  <a:gd name="connsiteX12" fmla="*/ 8547 w 10069"/>
                  <a:gd name="connsiteY12" fmla="*/ 8022 h 10000"/>
                  <a:gd name="connsiteX13" fmla="*/ 8182 w 10069"/>
                  <a:gd name="connsiteY13" fmla="*/ 8389 h 10000"/>
                  <a:gd name="connsiteX14" fmla="*/ 7818 w 10069"/>
                  <a:gd name="connsiteY14" fmla="*/ 8889 h 10000"/>
                  <a:gd name="connsiteX15" fmla="*/ 7023 w 10069"/>
                  <a:gd name="connsiteY15" fmla="*/ 9133 h 10000"/>
                  <a:gd name="connsiteX16" fmla="*/ 6664 w 10069"/>
                  <a:gd name="connsiteY16" fmla="*/ 9378 h 10000"/>
                  <a:gd name="connsiteX17" fmla="*/ 5792 w 10069"/>
                  <a:gd name="connsiteY17" fmla="*/ 9622 h 10000"/>
                  <a:gd name="connsiteX18" fmla="*/ 4638 w 10069"/>
                  <a:gd name="connsiteY18" fmla="*/ 10000 h 10000"/>
                  <a:gd name="connsiteX19" fmla="*/ 3114 w 10069"/>
                  <a:gd name="connsiteY19" fmla="*/ 9867 h 10000"/>
                  <a:gd name="connsiteX20" fmla="*/ 1524 w 10069"/>
                  <a:gd name="connsiteY20" fmla="*/ 7900 h 10000"/>
                  <a:gd name="connsiteX21" fmla="*/ 436 w 10069"/>
                  <a:gd name="connsiteY21" fmla="*/ 5922 h 10000"/>
                  <a:gd name="connsiteX22" fmla="*/ 651 w 10069"/>
                  <a:gd name="connsiteY22" fmla="*/ 2100 h 10000"/>
                  <a:gd name="connsiteX23" fmla="*/ 1883 w 10069"/>
                  <a:gd name="connsiteY23" fmla="*/ 856 h 10000"/>
                  <a:gd name="connsiteX0" fmla="*/ 1883 w 10069"/>
                  <a:gd name="connsiteY0" fmla="*/ 1382 h 10526"/>
                  <a:gd name="connsiteX1" fmla="*/ 3186 w 10069"/>
                  <a:gd name="connsiteY1" fmla="*/ 770 h 10526"/>
                  <a:gd name="connsiteX2" fmla="*/ 3550 w 10069"/>
                  <a:gd name="connsiteY2" fmla="*/ 648 h 10526"/>
                  <a:gd name="connsiteX3" fmla="*/ 4130 w 10069"/>
                  <a:gd name="connsiteY3" fmla="*/ 526 h 10526"/>
                  <a:gd name="connsiteX4" fmla="*/ 6013 w 10069"/>
                  <a:gd name="connsiteY4" fmla="*/ 770 h 10526"/>
                  <a:gd name="connsiteX5" fmla="*/ 6736 w 10069"/>
                  <a:gd name="connsiteY5" fmla="*/ 1382 h 10526"/>
                  <a:gd name="connsiteX6" fmla="*/ 7244 w 10069"/>
                  <a:gd name="connsiteY6" fmla="*/ 1637 h 10526"/>
                  <a:gd name="connsiteX7" fmla="*/ 8747 w 10069"/>
                  <a:gd name="connsiteY7" fmla="*/ 177 h 10526"/>
                  <a:gd name="connsiteX8" fmla="*/ 9978 w 10069"/>
                  <a:gd name="connsiteY8" fmla="*/ 2141 h 10526"/>
                  <a:gd name="connsiteX9" fmla="*/ 9414 w 10069"/>
                  <a:gd name="connsiteY9" fmla="*/ 3859 h 10526"/>
                  <a:gd name="connsiteX10" fmla="*/ 9270 w 10069"/>
                  <a:gd name="connsiteY10" fmla="*/ 7193 h 10526"/>
                  <a:gd name="connsiteX11" fmla="*/ 8906 w 10069"/>
                  <a:gd name="connsiteY11" fmla="*/ 7804 h 10526"/>
                  <a:gd name="connsiteX12" fmla="*/ 8547 w 10069"/>
                  <a:gd name="connsiteY12" fmla="*/ 8548 h 10526"/>
                  <a:gd name="connsiteX13" fmla="*/ 8182 w 10069"/>
                  <a:gd name="connsiteY13" fmla="*/ 8915 h 10526"/>
                  <a:gd name="connsiteX14" fmla="*/ 7818 w 10069"/>
                  <a:gd name="connsiteY14" fmla="*/ 9415 h 10526"/>
                  <a:gd name="connsiteX15" fmla="*/ 7023 w 10069"/>
                  <a:gd name="connsiteY15" fmla="*/ 9659 h 10526"/>
                  <a:gd name="connsiteX16" fmla="*/ 6664 w 10069"/>
                  <a:gd name="connsiteY16" fmla="*/ 9904 h 10526"/>
                  <a:gd name="connsiteX17" fmla="*/ 5792 w 10069"/>
                  <a:gd name="connsiteY17" fmla="*/ 10148 h 10526"/>
                  <a:gd name="connsiteX18" fmla="*/ 4638 w 10069"/>
                  <a:gd name="connsiteY18" fmla="*/ 10526 h 10526"/>
                  <a:gd name="connsiteX19" fmla="*/ 3114 w 10069"/>
                  <a:gd name="connsiteY19" fmla="*/ 10393 h 10526"/>
                  <a:gd name="connsiteX20" fmla="*/ 1524 w 10069"/>
                  <a:gd name="connsiteY20" fmla="*/ 8426 h 10526"/>
                  <a:gd name="connsiteX21" fmla="*/ 436 w 10069"/>
                  <a:gd name="connsiteY21" fmla="*/ 6448 h 10526"/>
                  <a:gd name="connsiteX22" fmla="*/ 651 w 10069"/>
                  <a:gd name="connsiteY22" fmla="*/ 2626 h 10526"/>
                  <a:gd name="connsiteX23" fmla="*/ 1883 w 10069"/>
                  <a:gd name="connsiteY23" fmla="*/ 1382 h 10526"/>
                  <a:gd name="connsiteX0" fmla="*/ 1883 w 10069"/>
                  <a:gd name="connsiteY0" fmla="*/ 1491 h 10635"/>
                  <a:gd name="connsiteX1" fmla="*/ 3186 w 10069"/>
                  <a:gd name="connsiteY1" fmla="*/ 879 h 10635"/>
                  <a:gd name="connsiteX2" fmla="*/ 3550 w 10069"/>
                  <a:gd name="connsiteY2" fmla="*/ 757 h 10635"/>
                  <a:gd name="connsiteX3" fmla="*/ 4130 w 10069"/>
                  <a:gd name="connsiteY3" fmla="*/ 635 h 10635"/>
                  <a:gd name="connsiteX4" fmla="*/ 6013 w 10069"/>
                  <a:gd name="connsiteY4" fmla="*/ 879 h 10635"/>
                  <a:gd name="connsiteX5" fmla="*/ 6736 w 10069"/>
                  <a:gd name="connsiteY5" fmla="*/ 1491 h 10635"/>
                  <a:gd name="connsiteX6" fmla="*/ 7073 w 10069"/>
                  <a:gd name="connsiteY6" fmla="*/ 89 h 10635"/>
                  <a:gd name="connsiteX7" fmla="*/ 8747 w 10069"/>
                  <a:gd name="connsiteY7" fmla="*/ 286 h 10635"/>
                  <a:gd name="connsiteX8" fmla="*/ 9978 w 10069"/>
                  <a:gd name="connsiteY8" fmla="*/ 2250 h 10635"/>
                  <a:gd name="connsiteX9" fmla="*/ 9414 w 10069"/>
                  <a:gd name="connsiteY9" fmla="*/ 3968 h 10635"/>
                  <a:gd name="connsiteX10" fmla="*/ 9270 w 10069"/>
                  <a:gd name="connsiteY10" fmla="*/ 7302 h 10635"/>
                  <a:gd name="connsiteX11" fmla="*/ 8906 w 10069"/>
                  <a:gd name="connsiteY11" fmla="*/ 7913 h 10635"/>
                  <a:gd name="connsiteX12" fmla="*/ 8547 w 10069"/>
                  <a:gd name="connsiteY12" fmla="*/ 8657 h 10635"/>
                  <a:gd name="connsiteX13" fmla="*/ 8182 w 10069"/>
                  <a:gd name="connsiteY13" fmla="*/ 9024 h 10635"/>
                  <a:gd name="connsiteX14" fmla="*/ 7818 w 10069"/>
                  <a:gd name="connsiteY14" fmla="*/ 9524 h 10635"/>
                  <a:gd name="connsiteX15" fmla="*/ 7023 w 10069"/>
                  <a:gd name="connsiteY15" fmla="*/ 9768 h 10635"/>
                  <a:gd name="connsiteX16" fmla="*/ 6664 w 10069"/>
                  <a:gd name="connsiteY16" fmla="*/ 10013 h 10635"/>
                  <a:gd name="connsiteX17" fmla="*/ 5792 w 10069"/>
                  <a:gd name="connsiteY17" fmla="*/ 10257 h 10635"/>
                  <a:gd name="connsiteX18" fmla="*/ 4638 w 10069"/>
                  <a:gd name="connsiteY18" fmla="*/ 10635 h 10635"/>
                  <a:gd name="connsiteX19" fmla="*/ 3114 w 10069"/>
                  <a:gd name="connsiteY19" fmla="*/ 10502 h 10635"/>
                  <a:gd name="connsiteX20" fmla="*/ 1524 w 10069"/>
                  <a:gd name="connsiteY20" fmla="*/ 8535 h 10635"/>
                  <a:gd name="connsiteX21" fmla="*/ 436 w 10069"/>
                  <a:gd name="connsiteY21" fmla="*/ 6557 h 10635"/>
                  <a:gd name="connsiteX22" fmla="*/ 651 w 10069"/>
                  <a:gd name="connsiteY22" fmla="*/ 2735 h 10635"/>
                  <a:gd name="connsiteX23" fmla="*/ 1883 w 10069"/>
                  <a:gd name="connsiteY23" fmla="*/ 1491 h 10635"/>
                  <a:gd name="connsiteX0" fmla="*/ 1883 w 10069"/>
                  <a:gd name="connsiteY0" fmla="*/ 1602 h 10746"/>
                  <a:gd name="connsiteX1" fmla="*/ 3186 w 10069"/>
                  <a:gd name="connsiteY1" fmla="*/ 990 h 10746"/>
                  <a:gd name="connsiteX2" fmla="*/ 3550 w 10069"/>
                  <a:gd name="connsiteY2" fmla="*/ 868 h 10746"/>
                  <a:gd name="connsiteX3" fmla="*/ 4130 w 10069"/>
                  <a:gd name="connsiteY3" fmla="*/ 746 h 10746"/>
                  <a:gd name="connsiteX4" fmla="*/ 6013 w 10069"/>
                  <a:gd name="connsiteY4" fmla="*/ 990 h 10746"/>
                  <a:gd name="connsiteX5" fmla="*/ 6365 w 10069"/>
                  <a:gd name="connsiteY5" fmla="*/ 189 h 10746"/>
                  <a:gd name="connsiteX6" fmla="*/ 7073 w 10069"/>
                  <a:gd name="connsiteY6" fmla="*/ 200 h 10746"/>
                  <a:gd name="connsiteX7" fmla="*/ 8747 w 10069"/>
                  <a:gd name="connsiteY7" fmla="*/ 397 h 10746"/>
                  <a:gd name="connsiteX8" fmla="*/ 9978 w 10069"/>
                  <a:gd name="connsiteY8" fmla="*/ 2361 h 10746"/>
                  <a:gd name="connsiteX9" fmla="*/ 9414 w 10069"/>
                  <a:gd name="connsiteY9" fmla="*/ 4079 h 10746"/>
                  <a:gd name="connsiteX10" fmla="*/ 9270 w 10069"/>
                  <a:gd name="connsiteY10" fmla="*/ 7413 h 10746"/>
                  <a:gd name="connsiteX11" fmla="*/ 8906 w 10069"/>
                  <a:gd name="connsiteY11" fmla="*/ 8024 h 10746"/>
                  <a:gd name="connsiteX12" fmla="*/ 8547 w 10069"/>
                  <a:gd name="connsiteY12" fmla="*/ 8768 h 10746"/>
                  <a:gd name="connsiteX13" fmla="*/ 8182 w 10069"/>
                  <a:gd name="connsiteY13" fmla="*/ 9135 h 10746"/>
                  <a:gd name="connsiteX14" fmla="*/ 7818 w 10069"/>
                  <a:gd name="connsiteY14" fmla="*/ 9635 h 10746"/>
                  <a:gd name="connsiteX15" fmla="*/ 7023 w 10069"/>
                  <a:gd name="connsiteY15" fmla="*/ 9879 h 10746"/>
                  <a:gd name="connsiteX16" fmla="*/ 6664 w 10069"/>
                  <a:gd name="connsiteY16" fmla="*/ 10124 h 10746"/>
                  <a:gd name="connsiteX17" fmla="*/ 5792 w 10069"/>
                  <a:gd name="connsiteY17" fmla="*/ 10368 h 10746"/>
                  <a:gd name="connsiteX18" fmla="*/ 4638 w 10069"/>
                  <a:gd name="connsiteY18" fmla="*/ 10746 h 10746"/>
                  <a:gd name="connsiteX19" fmla="*/ 3114 w 10069"/>
                  <a:gd name="connsiteY19" fmla="*/ 10613 h 10746"/>
                  <a:gd name="connsiteX20" fmla="*/ 1524 w 10069"/>
                  <a:gd name="connsiteY20" fmla="*/ 8646 h 10746"/>
                  <a:gd name="connsiteX21" fmla="*/ 436 w 10069"/>
                  <a:gd name="connsiteY21" fmla="*/ 6668 h 10746"/>
                  <a:gd name="connsiteX22" fmla="*/ 651 w 10069"/>
                  <a:gd name="connsiteY22" fmla="*/ 2846 h 10746"/>
                  <a:gd name="connsiteX23" fmla="*/ 1883 w 10069"/>
                  <a:gd name="connsiteY23" fmla="*/ 1602 h 10746"/>
                  <a:gd name="connsiteX0" fmla="*/ 1883 w 10069"/>
                  <a:gd name="connsiteY0" fmla="*/ 1602 h 10746"/>
                  <a:gd name="connsiteX1" fmla="*/ 3186 w 10069"/>
                  <a:gd name="connsiteY1" fmla="*/ 990 h 10746"/>
                  <a:gd name="connsiteX2" fmla="*/ 3550 w 10069"/>
                  <a:gd name="connsiteY2" fmla="*/ 868 h 10746"/>
                  <a:gd name="connsiteX3" fmla="*/ 4130 w 10069"/>
                  <a:gd name="connsiteY3" fmla="*/ 746 h 10746"/>
                  <a:gd name="connsiteX4" fmla="*/ 5670 w 10069"/>
                  <a:gd name="connsiteY4" fmla="*/ 259 h 10746"/>
                  <a:gd name="connsiteX5" fmla="*/ 6365 w 10069"/>
                  <a:gd name="connsiteY5" fmla="*/ 189 h 10746"/>
                  <a:gd name="connsiteX6" fmla="*/ 7073 w 10069"/>
                  <a:gd name="connsiteY6" fmla="*/ 200 h 10746"/>
                  <a:gd name="connsiteX7" fmla="*/ 8747 w 10069"/>
                  <a:gd name="connsiteY7" fmla="*/ 397 h 10746"/>
                  <a:gd name="connsiteX8" fmla="*/ 9978 w 10069"/>
                  <a:gd name="connsiteY8" fmla="*/ 2361 h 10746"/>
                  <a:gd name="connsiteX9" fmla="*/ 9414 w 10069"/>
                  <a:gd name="connsiteY9" fmla="*/ 4079 h 10746"/>
                  <a:gd name="connsiteX10" fmla="*/ 9270 w 10069"/>
                  <a:gd name="connsiteY10" fmla="*/ 7413 h 10746"/>
                  <a:gd name="connsiteX11" fmla="*/ 8906 w 10069"/>
                  <a:gd name="connsiteY11" fmla="*/ 8024 h 10746"/>
                  <a:gd name="connsiteX12" fmla="*/ 8547 w 10069"/>
                  <a:gd name="connsiteY12" fmla="*/ 8768 h 10746"/>
                  <a:gd name="connsiteX13" fmla="*/ 8182 w 10069"/>
                  <a:gd name="connsiteY13" fmla="*/ 9135 h 10746"/>
                  <a:gd name="connsiteX14" fmla="*/ 7818 w 10069"/>
                  <a:gd name="connsiteY14" fmla="*/ 9635 h 10746"/>
                  <a:gd name="connsiteX15" fmla="*/ 7023 w 10069"/>
                  <a:gd name="connsiteY15" fmla="*/ 9879 h 10746"/>
                  <a:gd name="connsiteX16" fmla="*/ 6664 w 10069"/>
                  <a:gd name="connsiteY16" fmla="*/ 10124 h 10746"/>
                  <a:gd name="connsiteX17" fmla="*/ 5792 w 10069"/>
                  <a:gd name="connsiteY17" fmla="*/ 10368 h 10746"/>
                  <a:gd name="connsiteX18" fmla="*/ 4638 w 10069"/>
                  <a:gd name="connsiteY18" fmla="*/ 10746 h 10746"/>
                  <a:gd name="connsiteX19" fmla="*/ 3114 w 10069"/>
                  <a:gd name="connsiteY19" fmla="*/ 10613 h 10746"/>
                  <a:gd name="connsiteX20" fmla="*/ 1524 w 10069"/>
                  <a:gd name="connsiteY20" fmla="*/ 8646 h 10746"/>
                  <a:gd name="connsiteX21" fmla="*/ 436 w 10069"/>
                  <a:gd name="connsiteY21" fmla="*/ 6668 h 10746"/>
                  <a:gd name="connsiteX22" fmla="*/ 651 w 10069"/>
                  <a:gd name="connsiteY22" fmla="*/ 2846 h 10746"/>
                  <a:gd name="connsiteX23" fmla="*/ 1883 w 10069"/>
                  <a:gd name="connsiteY23" fmla="*/ 1602 h 10746"/>
                  <a:gd name="connsiteX0" fmla="*/ 1883 w 10095"/>
                  <a:gd name="connsiteY0" fmla="*/ 1602 h 10746"/>
                  <a:gd name="connsiteX1" fmla="*/ 3186 w 10095"/>
                  <a:gd name="connsiteY1" fmla="*/ 990 h 10746"/>
                  <a:gd name="connsiteX2" fmla="*/ 3550 w 10095"/>
                  <a:gd name="connsiteY2" fmla="*/ 868 h 10746"/>
                  <a:gd name="connsiteX3" fmla="*/ 4130 w 10095"/>
                  <a:gd name="connsiteY3" fmla="*/ 746 h 10746"/>
                  <a:gd name="connsiteX4" fmla="*/ 5670 w 10095"/>
                  <a:gd name="connsiteY4" fmla="*/ 259 h 10746"/>
                  <a:gd name="connsiteX5" fmla="*/ 6365 w 10095"/>
                  <a:gd name="connsiteY5" fmla="*/ 189 h 10746"/>
                  <a:gd name="connsiteX6" fmla="*/ 7073 w 10095"/>
                  <a:gd name="connsiteY6" fmla="*/ 200 h 10746"/>
                  <a:gd name="connsiteX7" fmla="*/ 8747 w 10095"/>
                  <a:gd name="connsiteY7" fmla="*/ 397 h 10746"/>
                  <a:gd name="connsiteX8" fmla="*/ 9978 w 10095"/>
                  <a:gd name="connsiteY8" fmla="*/ 2361 h 10746"/>
                  <a:gd name="connsiteX9" fmla="*/ 9900 w 10095"/>
                  <a:gd name="connsiteY9" fmla="*/ 5151 h 10746"/>
                  <a:gd name="connsiteX10" fmla="*/ 9270 w 10095"/>
                  <a:gd name="connsiteY10" fmla="*/ 7413 h 10746"/>
                  <a:gd name="connsiteX11" fmla="*/ 8906 w 10095"/>
                  <a:gd name="connsiteY11" fmla="*/ 8024 h 10746"/>
                  <a:gd name="connsiteX12" fmla="*/ 8547 w 10095"/>
                  <a:gd name="connsiteY12" fmla="*/ 8768 h 10746"/>
                  <a:gd name="connsiteX13" fmla="*/ 8182 w 10095"/>
                  <a:gd name="connsiteY13" fmla="*/ 9135 h 10746"/>
                  <a:gd name="connsiteX14" fmla="*/ 7818 w 10095"/>
                  <a:gd name="connsiteY14" fmla="*/ 9635 h 10746"/>
                  <a:gd name="connsiteX15" fmla="*/ 7023 w 10095"/>
                  <a:gd name="connsiteY15" fmla="*/ 9879 h 10746"/>
                  <a:gd name="connsiteX16" fmla="*/ 6664 w 10095"/>
                  <a:gd name="connsiteY16" fmla="*/ 10124 h 10746"/>
                  <a:gd name="connsiteX17" fmla="*/ 5792 w 10095"/>
                  <a:gd name="connsiteY17" fmla="*/ 10368 h 10746"/>
                  <a:gd name="connsiteX18" fmla="*/ 4638 w 10095"/>
                  <a:gd name="connsiteY18" fmla="*/ 10746 h 10746"/>
                  <a:gd name="connsiteX19" fmla="*/ 3114 w 10095"/>
                  <a:gd name="connsiteY19" fmla="*/ 10613 h 10746"/>
                  <a:gd name="connsiteX20" fmla="*/ 1524 w 10095"/>
                  <a:gd name="connsiteY20" fmla="*/ 8646 h 10746"/>
                  <a:gd name="connsiteX21" fmla="*/ 436 w 10095"/>
                  <a:gd name="connsiteY21" fmla="*/ 6668 h 10746"/>
                  <a:gd name="connsiteX22" fmla="*/ 651 w 10095"/>
                  <a:gd name="connsiteY22" fmla="*/ 2846 h 10746"/>
                  <a:gd name="connsiteX23" fmla="*/ 1883 w 10095"/>
                  <a:gd name="connsiteY23" fmla="*/ 1602 h 10746"/>
                  <a:gd name="connsiteX0" fmla="*/ 1883 w 10095"/>
                  <a:gd name="connsiteY0" fmla="*/ 1602 h 10746"/>
                  <a:gd name="connsiteX1" fmla="*/ 3186 w 10095"/>
                  <a:gd name="connsiteY1" fmla="*/ 990 h 10746"/>
                  <a:gd name="connsiteX2" fmla="*/ 3550 w 10095"/>
                  <a:gd name="connsiteY2" fmla="*/ 868 h 10746"/>
                  <a:gd name="connsiteX3" fmla="*/ 4130 w 10095"/>
                  <a:gd name="connsiteY3" fmla="*/ 746 h 10746"/>
                  <a:gd name="connsiteX4" fmla="*/ 5670 w 10095"/>
                  <a:gd name="connsiteY4" fmla="*/ 259 h 10746"/>
                  <a:gd name="connsiteX5" fmla="*/ 6365 w 10095"/>
                  <a:gd name="connsiteY5" fmla="*/ 189 h 10746"/>
                  <a:gd name="connsiteX6" fmla="*/ 7073 w 10095"/>
                  <a:gd name="connsiteY6" fmla="*/ 200 h 10746"/>
                  <a:gd name="connsiteX7" fmla="*/ 8747 w 10095"/>
                  <a:gd name="connsiteY7" fmla="*/ 397 h 10746"/>
                  <a:gd name="connsiteX8" fmla="*/ 9921 w 10095"/>
                  <a:gd name="connsiteY8" fmla="*/ 3141 h 10746"/>
                  <a:gd name="connsiteX9" fmla="*/ 9900 w 10095"/>
                  <a:gd name="connsiteY9" fmla="*/ 5151 h 10746"/>
                  <a:gd name="connsiteX10" fmla="*/ 9270 w 10095"/>
                  <a:gd name="connsiteY10" fmla="*/ 7413 h 10746"/>
                  <a:gd name="connsiteX11" fmla="*/ 8906 w 10095"/>
                  <a:gd name="connsiteY11" fmla="*/ 8024 h 10746"/>
                  <a:gd name="connsiteX12" fmla="*/ 8547 w 10095"/>
                  <a:gd name="connsiteY12" fmla="*/ 8768 h 10746"/>
                  <a:gd name="connsiteX13" fmla="*/ 8182 w 10095"/>
                  <a:gd name="connsiteY13" fmla="*/ 9135 h 10746"/>
                  <a:gd name="connsiteX14" fmla="*/ 7818 w 10095"/>
                  <a:gd name="connsiteY14" fmla="*/ 9635 h 10746"/>
                  <a:gd name="connsiteX15" fmla="*/ 7023 w 10095"/>
                  <a:gd name="connsiteY15" fmla="*/ 9879 h 10746"/>
                  <a:gd name="connsiteX16" fmla="*/ 6664 w 10095"/>
                  <a:gd name="connsiteY16" fmla="*/ 10124 h 10746"/>
                  <a:gd name="connsiteX17" fmla="*/ 5792 w 10095"/>
                  <a:gd name="connsiteY17" fmla="*/ 10368 h 10746"/>
                  <a:gd name="connsiteX18" fmla="*/ 4638 w 10095"/>
                  <a:gd name="connsiteY18" fmla="*/ 10746 h 10746"/>
                  <a:gd name="connsiteX19" fmla="*/ 3114 w 10095"/>
                  <a:gd name="connsiteY19" fmla="*/ 10613 h 10746"/>
                  <a:gd name="connsiteX20" fmla="*/ 1524 w 10095"/>
                  <a:gd name="connsiteY20" fmla="*/ 8646 h 10746"/>
                  <a:gd name="connsiteX21" fmla="*/ 436 w 10095"/>
                  <a:gd name="connsiteY21" fmla="*/ 6668 h 10746"/>
                  <a:gd name="connsiteX22" fmla="*/ 651 w 10095"/>
                  <a:gd name="connsiteY22" fmla="*/ 2846 h 10746"/>
                  <a:gd name="connsiteX23" fmla="*/ 1883 w 10095"/>
                  <a:gd name="connsiteY23" fmla="*/ 1602 h 10746"/>
                  <a:gd name="connsiteX0" fmla="*/ 1883 w 10012"/>
                  <a:gd name="connsiteY0" fmla="*/ 1602 h 10746"/>
                  <a:gd name="connsiteX1" fmla="*/ 3186 w 10012"/>
                  <a:gd name="connsiteY1" fmla="*/ 990 h 10746"/>
                  <a:gd name="connsiteX2" fmla="*/ 3550 w 10012"/>
                  <a:gd name="connsiteY2" fmla="*/ 868 h 10746"/>
                  <a:gd name="connsiteX3" fmla="*/ 4130 w 10012"/>
                  <a:gd name="connsiteY3" fmla="*/ 746 h 10746"/>
                  <a:gd name="connsiteX4" fmla="*/ 5670 w 10012"/>
                  <a:gd name="connsiteY4" fmla="*/ 259 h 10746"/>
                  <a:gd name="connsiteX5" fmla="*/ 6365 w 10012"/>
                  <a:gd name="connsiteY5" fmla="*/ 189 h 10746"/>
                  <a:gd name="connsiteX6" fmla="*/ 7073 w 10012"/>
                  <a:gd name="connsiteY6" fmla="*/ 200 h 10746"/>
                  <a:gd name="connsiteX7" fmla="*/ 8747 w 10012"/>
                  <a:gd name="connsiteY7" fmla="*/ 397 h 10746"/>
                  <a:gd name="connsiteX8" fmla="*/ 9921 w 10012"/>
                  <a:gd name="connsiteY8" fmla="*/ 3141 h 10746"/>
                  <a:gd name="connsiteX9" fmla="*/ 9900 w 10012"/>
                  <a:gd name="connsiteY9" fmla="*/ 5151 h 10746"/>
                  <a:gd name="connsiteX10" fmla="*/ 9636 w 10012"/>
                  <a:gd name="connsiteY10" fmla="*/ 6588 h 10746"/>
                  <a:gd name="connsiteX11" fmla="*/ 9270 w 10012"/>
                  <a:gd name="connsiteY11" fmla="*/ 7413 h 10746"/>
                  <a:gd name="connsiteX12" fmla="*/ 8906 w 10012"/>
                  <a:gd name="connsiteY12" fmla="*/ 8024 h 10746"/>
                  <a:gd name="connsiteX13" fmla="*/ 8547 w 10012"/>
                  <a:gd name="connsiteY13" fmla="*/ 8768 h 10746"/>
                  <a:gd name="connsiteX14" fmla="*/ 8182 w 10012"/>
                  <a:gd name="connsiteY14" fmla="*/ 9135 h 10746"/>
                  <a:gd name="connsiteX15" fmla="*/ 7818 w 10012"/>
                  <a:gd name="connsiteY15" fmla="*/ 9635 h 10746"/>
                  <a:gd name="connsiteX16" fmla="*/ 7023 w 10012"/>
                  <a:gd name="connsiteY16" fmla="*/ 9879 h 10746"/>
                  <a:gd name="connsiteX17" fmla="*/ 6664 w 10012"/>
                  <a:gd name="connsiteY17" fmla="*/ 10124 h 10746"/>
                  <a:gd name="connsiteX18" fmla="*/ 5792 w 10012"/>
                  <a:gd name="connsiteY18" fmla="*/ 10368 h 10746"/>
                  <a:gd name="connsiteX19" fmla="*/ 4638 w 10012"/>
                  <a:gd name="connsiteY19" fmla="*/ 10746 h 10746"/>
                  <a:gd name="connsiteX20" fmla="*/ 3114 w 10012"/>
                  <a:gd name="connsiteY20" fmla="*/ 10613 h 10746"/>
                  <a:gd name="connsiteX21" fmla="*/ 1524 w 10012"/>
                  <a:gd name="connsiteY21" fmla="*/ 8646 h 10746"/>
                  <a:gd name="connsiteX22" fmla="*/ 436 w 10012"/>
                  <a:gd name="connsiteY22" fmla="*/ 6668 h 10746"/>
                  <a:gd name="connsiteX23" fmla="*/ 651 w 10012"/>
                  <a:gd name="connsiteY23" fmla="*/ 2846 h 10746"/>
                  <a:gd name="connsiteX24" fmla="*/ 1883 w 10012"/>
                  <a:gd name="connsiteY24" fmla="*/ 1602 h 107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10012" h="10746">
                    <a:moveTo>
                      <a:pt x="1883" y="1602"/>
                    </a:moveTo>
                    <a:cubicBezTo>
                      <a:pt x="2352" y="1013"/>
                      <a:pt x="2567" y="1124"/>
                      <a:pt x="3186" y="990"/>
                    </a:cubicBezTo>
                    <a:cubicBezTo>
                      <a:pt x="3309" y="968"/>
                      <a:pt x="3427" y="902"/>
                      <a:pt x="3550" y="868"/>
                    </a:cubicBezTo>
                    <a:cubicBezTo>
                      <a:pt x="3746" y="824"/>
                      <a:pt x="3935" y="790"/>
                      <a:pt x="4130" y="746"/>
                    </a:cubicBezTo>
                    <a:cubicBezTo>
                      <a:pt x="4743" y="802"/>
                      <a:pt x="5058" y="26"/>
                      <a:pt x="5670" y="259"/>
                    </a:cubicBezTo>
                    <a:cubicBezTo>
                      <a:pt x="5950" y="359"/>
                      <a:pt x="6118" y="0"/>
                      <a:pt x="6365" y="189"/>
                    </a:cubicBezTo>
                    <a:cubicBezTo>
                      <a:pt x="6528" y="311"/>
                      <a:pt x="6904" y="111"/>
                      <a:pt x="7073" y="200"/>
                    </a:cubicBezTo>
                    <a:cubicBezTo>
                      <a:pt x="7438" y="611"/>
                      <a:pt x="8317" y="220"/>
                      <a:pt x="8747" y="397"/>
                    </a:cubicBezTo>
                    <a:cubicBezTo>
                      <a:pt x="8995" y="697"/>
                      <a:pt x="9725" y="2752"/>
                      <a:pt x="9921" y="3141"/>
                    </a:cubicBezTo>
                    <a:cubicBezTo>
                      <a:pt x="10012" y="3319"/>
                      <a:pt x="9900" y="5151"/>
                      <a:pt x="9900" y="5151"/>
                    </a:cubicBezTo>
                    <a:cubicBezTo>
                      <a:pt x="9896" y="5725"/>
                      <a:pt x="9741" y="6211"/>
                      <a:pt x="9636" y="6588"/>
                    </a:cubicBezTo>
                    <a:cubicBezTo>
                      <a:pt x="9531" y="6965"/>
                      <a:pt x="9435" y="7174"/>
                      <a:pt x="9270" y="7413"/>
                    </a:cubicBezTo>
                    <a:cubicBezTo>
                      <a:pt x="8984" y="8124"/>
                      <a:pt x="9283" y="7479"/>
                      <a:pt x="8906" y="8024"/>
                    </a:cubicBezTo>
                    <a:cubicBezTo>
                      <a:pt x="8586" y="8490"/>
                      <a:pt x="8782" y="8268"/>
                      <a:pt x="8547" y="8768"/>
                    </a:cubicBezTo>
                    <a:cubicBezTo>
                      <a:pt x="8358" y="9157"/>
                      <a:pt x="8443" y="8913"/>
                      <a:pt x="8182" y="9135"/>
                    </a:cubicBezTo>
                    <a:cubicBezTo>
                      <a:pt x="7394" y="9813"/>
                      <a:pt x="8450" y="8979"/>
                      <a:pt x="7818" y="9635"/>
                    </a:cubicBezTo>
                    <a:cubicBezTo>
                      <a:pt x="7642" y="9813"/>
                      <a:pt x="7094" y="9868"/>
                      <a:pt x="7023" y="9879"/>
                    </a:cubicBezTo>
                    <a:cubicBezTo>
                      <a:pt x="6906" y="9957"/>
                      <a:pt x="6788" y="10079"/>
                      <a:pt x="6664" y="10124"/>
                    </a:cubicBezTo>
                    <a:cubicBezTo>
                      <a:pt x="6378" y="10235"/>
                      <a:pt x="5792" y="10368"/>
                      <a:pt x="5792" y="10368"/>
                    </a:cubicBezTo>
                    <a:cubicBezTo>
                      <a:pt x="5420" y="10579"/>
                      <a:pt x="5023" y="10624"/>
                      <a:pt x="4638" y="10746"/>
                    </a:cubicBezTo>
                    <a:cubicBezTo>
                      <a:pt x="4130" y="10702"/>
                      <a:pt x="3622" y="10690"/>
                      <a:pt x="3114" y="10613"/>
                    </a:cubicBezTo>
                    <a:cubicBezTo>
                      <a:pt x="2404" y="10513"/>
                      <a:pt x="2143" y="9002"/>
                      <a:pt x="1524" y="8646"/>
                    </a:cubicBezTo>
                    <a:cubicBezTo>
                      <a:pt x="1140" y="7990"/>
                      <a:pt x="899" y="7190"/>
                      <a:pt x="436" y="6668"/>
                    </a:cubicBezTo>
                    <a:cubicBezTo>
                      <a:pt x="306" y="5513"/>
                      <a:pt x="0" y="3590"/>
                      <a:pt x="651" y="2846"/>
                    </a:cubicBezTo>
                    <a:cubicBezTo>
                      <a:pt x="893" y="2002"/>
                      <a:pt x="1459" y="1913"/>
                      <a:pt x="1883" y="1602"/>
                    </a:cubicBezTo>
                    <a:close/>
                  </a:path>
                </a:pathLst>
              </a:custGeom>
              <a:noFill/>
              <a:ln w="15875" cap="flat" cmpd="sng">
                <a:solidFill>
                  <a:srgbClr val="AC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096" name="Line 27"/>
            <p:cNvSpPr>
              <a:spLocks noChangeShapeType="1"/>
            </p:cNvSpPr>
            <p:nvPr/>
          </p:nvSpPr>
          <p:spPr bwMode="auto">
            <a:xfrm flipV="1">
              <a:off x="6323212" y="3684392"/>
              <a:ext cx="2204837" cy="133209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sys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205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065939"/>
                </p:ext>
              </p:extLst>
            </p:nvPr>
          </p:nvGraphicFramePr>
          <p:xfrm>
            <a:off x="6654734" y="3378581"/>
            <a:ext cx="572128" cy="455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62" name="Equation" r:id="rId9" imgW="241200" imgH="190440" progId="Equation.DSMT4">
                    <p:embed/>
                  </p:oleObj>
                </mc:Choice>
                <mc:Fallback>
                  <p:oleObj name="Equation" r:id="rId9" imgW="241200" imgH="19044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4734" y="3378581"/>
                          <a:ext cx="572128" cy="455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5"/>
            <p:cNvGrpSpPr>
              <a:grpSpLocks/>
            </p:cNvGrpSpPr>
            <p:nvPr/>
          </p:nvGrpSpPr>
          <p:grpSpPr bwMode="auto">
            <a:xfrm>
              <a:off x="8428437" y="3449914"/>
              <a:ext cx="522377" cy="603083"/>
              <a:chOff x="1947" y="2908"/>
              <a:chExt cx="233" cy="269"/>
            </a:xfrm>
          </p:grpSpPr>
          <p:graphicFrame>
            <p:nvGraphicFramePr>
              <p:cNvPr id="2058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9341189"/>
                  </p:ext>
                </p:extLst>
              </p:nvPr>
            </p:nvGraphicFramePr>
            <p:xfrm>
              <a:off x="1980" y="2908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63" name="Equation" r:id="rId11" imgW="203040" imgH="203040" progId="Equation.DSMT4">
                      <p:embed/>
                    </p:oleObj>
                  </mc:Choice>
                  <mc:Fallback>
                    <p:oleObj name="Equation" r:id="rId11" imgW="203040" imgH="20304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0" y="2908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7" name="Freeform 30"/>
              <p:cNvSpPr>
                <a:spLocks/>
              </p:cNvSpPr>
              <p:nvPr/>
            </p:nvSpPr>
            <p:spPr bwMode="auto">
              <a:xfrm flipH="1">
                <a:off x="1947" y="3013"/>
                <a:ext cx="44" cy="164"/>
              </a:xfrm>
              <a:custGeom>
                <a:avLst/>
                <a:gdLst>
                  <a:gd name="T0" fmla="*/ 383 w 150"/>
                  <a:gd name="T1" fmla="*/ 74 h 228"/>
                  <a:gd name="T2" fmla="*/ 0 w 150"/>
                  <a:gd name="T3" fmla="*/ 0 h 228"/>
                  <a:gd name="T4" fmla="*/ 0 60000 65536"/>
                  <a:gd name="T5" fmla="*/ 0 60000 65536"/>
                  <a:gd name="T6" fmla="*/ 0 w 150"/>
                  <a:gd name="T7" fmla="*/ 0 h 228"/>
                  <a:gd name="T8" fmla="*/ 150 w 150"/>
                  <a:gd name="T9" fmla="*/ 228 h 2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228">
                    <a:moveTo>
                      <a:pt x="150" y="228"/>
                    </a:move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" name="组合 49"/>
            <p:cNvGrpSpPr/>
            <p:nvPr/>
          </p:nvGrpSpPr>
          <p:grpSpPr>
            <a:xfrm>
              <a:off x="5447451" y="1628800"/>
              <a:ext cx="898676" cy="3915435"/>
              <a:chOff x="5607115" y="633928"/>
              <a:chExt cx="636344" cy="2772484"/>
            </a:xfrm>
          </p:grpSpPr>
          <p:sp>
            <p:nvSpPr>
              <p:cNvPr id="2069" name="Line 7"/>
              <p:cNvSpPr>
                <a:spLocks noChangeShapeType="1"/>
              </p:cNvSpPr>
              <p:nvPr/>
            </p:nvSpPr>
            <p:spPr bwMode="auto">
              <a:xfrm flipV="1">
                <a:off x="5961127" y="633928"/>
                <a:ext cx="1588" cy="560387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2050" name="Object 10"/>
              <p:cNvGraphicFramePr>
                <a:graphicFrameLocks noChangeAspect="1"/>
              </p:cNvGraphicFramePr>
              <p:nvPr/>
            </p:nvGraphicFramePr>
            <p:xfrm>
              <a:off x="5607115" y="773628"/>
              <a:ext cx="2873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64" name="Equation" r:id="rId13" imgW="165028" imgH="228501" progId="Equation.3">
                      <p:embed/>
                    </p:oleObj>
                  </mc:Choice>
                  <mc:Fallback>
                    <p:oleObj name="Equation" r:id="rId13" imgW="165028" imgH="228501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7115" y="773628"/>
                            <a:ext cx="2873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1" name="Line 57"/>
              <p:cNvSpPr>
                <a:spLocks noChangeShapeType="1"/>
              </p:cNvSpPr>
              <p:nvPr/>
            </p:nvSpPr>
            <p:spPr bwMode="auto">
              <a:xfrm flipV="1">
                <a:off x="6105590" y="638690"/>
                <a:ext cx="0" cy="36036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2" name="Line 58"/>
              <p:cNvSpPr>
                <a:spLocks noChangeShapeType="1"/>
              </p:cNvSpPr>
              <p:nvPr/>
            </p:nvSpPr>
            <p:spPr bwMode="auto">
              <a:xfrm flipV="1">
                <a:off x="6240527" y="638690"/>
                <a:ext cx="0" cy="36036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8" name="组合 48"/>
              <p:cNvGrpSpPr/>
              <p:nvPr/>
            </p:nvGrpSpPr>
            <p:grpSpPr>
              <a:xfrm>
                <a:off x="6102172" y="1670181"/>
                <a:ext cx="141287" cy="1736231"/>
                <a:chOff x="7313475" y="2019431"/>
                <a:chExt cx="141287" cy="1736231"/>
              </a:xfrm>
            </p:grpSpPr>
            <p:sp>
              <p:nvSpPr>
                <p:cNvPr id="2066" name="AutoShape 4"/>
                <p:cNvSpPr>
                  <a:spLocks noChangeArrowheads="1"/>
                </p:cNvSpPr>
                <p:nvPr/>
              </p:nvSpPr>
              <p:spPr bwMode="auto">
                <a:xfrm>
                  <a:off x="7313475" y="2019431"/>
                  <a:ext cx="141287" cy="1478468"/>
                </a:xfrm>
                <a:prstGeom prst="can">
                  <a:avLst>
                    <a:gd name="adj" fmla="val 40604"/>
                  </a:avLst>
                </a:prstGeom>
                <a:gradFill rotWithShape="0">
                  <a:gsLst>
                    <a:gs pos="0">
                      <a:srgbClr val="8F8F72"/>
                    </a:gs>
                    <a:gs pos="50000">
                      <a:srgbClr val="FFFFCC"/>
                    </a:gs>
                    <a:gs pos="100000">
                      <a:srgbClr val="8F8F72"/>
                    </a:gs>
                  </a:gsLst>
                  <a:lin ang="0" scaled="1"/>
                </a:gradFill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83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7316648" y="3395300"/>
                  <a:ext cx="0" cy="36036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84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7451585" y="3395300"/>
                  <a:ext cx="0" cy="36036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51" name="任意多边形 50"/>
            <p:cNvSpPr/>
            <p:nvPr/>
          </p:nvSpPr>
          <p:spPr>
            <a:xfrm rot="21139331">
              <a:off x="6136006" y="4884872"/>
              <a:ext cx="207620" cy="45719"/>
            </a:xfrm>
            <a:custGeom>
              <a:avLst/>
              <a:gdLst>
                <a:gd name="connsiteX0" fmla="*/ 0 w 351099"/>
                <a:gd name="connsiteY0" fmla="*/ 0 h 104172"/>
                <a:gd name="connsiteX1" fmla="*/ 104173 w 351099"/>
                <a:gd name="connsiteY1" fmla="*/ 81022 h 104172"/>
                <a:gd name="connsiteX2" fmla="*/ 312517 w 351099"/>
                <a:gd name="connsiteY2" fmla="*/ 104172 h 104172"/>
                <a:gd name="connsiteX3" fmla="*/ 335666 w 351099"/>
                <a:gd name="connsiteY3" fmla="*/ 81022 h 104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1099" h="104172">
                  <a:moveTo>
                    <a:pt x="0" y="0"/>
                  </a:moveTo>
                  <a:cubicBezTo>
                    <a:pt x="26043" y="31830"/>
                    <a:pt x="52087" y="63660"/>
                    <a:pt x="104173" y="81022"/>
                  </a:cubicBezTo>
                  <a:cubicBezTo>
                    <a:pt x="156259" y="98384"/>
                    <a:pt x="273935" y="104172"/>
                    <a:pt x="312517" y="104172"/>
                  </a:cubicBezTo>
                  <a:cubicBezTo>
                    <a:pt x="351099" y="104172"/>
                    <a:pt x="343382" y="92597"/>
                    <a:pt x="335666" y="81022"/>
                  </a:cubicBezTo>
                </a:path>
              </a:pathLst>
            </a:custGeom>
            <a:ln w="15875">
              <a:solidFill>
                <a:srgbClr val="AC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5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01922"/>
              </p:ext>
            </p:extLst>
          </p:nvPr>
        </p:nvGraphicFramePr>
        <p:xfrm>
          <a:off x="2226047" y="1583112"/>
          <a:ext cx="146804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5" name="Equation" r:id="rId15" imgW="736560" imgH="393480" progId="Equation.DSMT4">
                  <p:embed/>
                </p:oleObj>
              </mc:Choice>
              <mc:Fallback>
                <p:oleObj name="Equation" r:id="rId15" imgW="7365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047" y="1583112"/>
                        <a:ext cx="146804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7313"/>
              </p:ext>
            </p:extLst>
          </p:nvPr>
        </p:nvGraphicFramePr>
        <p:xfrm>
          <a:off x="845132" y="956464"/>
          <a:ext cx="2428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6" name="Equation" r:id="rId17" imgW="1218960" imgH="203040" progId="Equation.DSMT4">
                  <p:embed/>
                </p:oleObj>
              </mc:Choice>
              <mc:Fallback>
                <p:oleObj name="Equation" r:id="rId17" imgW="12189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32" y="956464"/>
                        <a:ext cx="24288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40503"/>
              </p:ext>
            </p:extLst>
          </p:nvPr>
        </p:nvGraphicFramePr>
        <p:xfrm>
          <a:off x="971684" y="2575015"/>
          <a:ext cx="126563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7" name="Equation" r:id="rId19" imgW="634680" imgH="393480" progId="Equation.DSMT4">
                  <p:embed/>
                </p:oleObj>
              </mc:Choice>
              <mc:Fallback>
                <p:oleObj name="Equation" r:id="rId19" imgW="6346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84" y="2575015"/>
                        <a:ext cx="126563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121058" y="1596958"/>
            <a:ext cx="3235049" cy="1730837"/>
            <a:chOff x="4112756" y="1948543"/>
            <a:chExt cx="4313399" cy="2307782"/>
          </a:xfrm>
        </p:grpSpPr>
        <p:sp>
          <p:nvSpPr>
            <p:cNvPr id="38" name="椭圆 37"/>
            <p:cNvSpPr/>
            <p:nvPr/>
          </p:nvSpPr>
          <p:spPr>
            <a:xfrm>
              <a:off x="4112756" y="1948543"/>
              <a:ext cx="4267200" cy="2307782"/>
            </a:xfrm>
            <a:prstGeom prst="ellipse">
              <a:avLst/>
            </a:prstGeom>
            <a:noFill/>
            <a:ln w="158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kumimoji="1" lang="zh-CN" altLang="en-US" baseline="-25000">
                <a:solidFill>
                  <a:prstClr val="white"/>
                </a:solidFill>
              </a:endParaRPr>
            </a:p>
          </p:txBody>
        </p:sp>
        <p:sp>
          <p:nvSpPr>
            <p:cNvPr id="37" name="Freeform 25"/>
            <p:cNvSpPr>
              <a:spLocks/>
            </p:cNvSpPr>
            <p:nvPr/>
          </p:nvSpPr>
          <p:spPr bwMode="auto">
            <a:xfrm flipV="1">
              <a:off x="6300292" y="2808024"/>
              <a:ext cx="2125863" cy="261993"/>
            </a:xfrm>
            <a:custGeom>
              <a:avLst/>
              <a:gdLst>
                <a:gd name="T0" fmla="*/ 0 w 888"/>
                <a:gd name="T1" fmla="*/ 4 h 4"/>
                <a:gd name="T2" fmla="*/ 888 w 888"/>
                <a:gd name="T3" fmla="*/ 0 h 4"/>
                <a:gd name="T4" fmla="*/ 0 60000 65536"/>
                <a:gd name="T5" fmla="*/ 0 60000 65536"/>
                <a:gd name="T6" fmla="*/ 0 w 888"/>
                <a:gd name="T7" fmla="*/ 0 h 4"/>
                <a:gd name="T8" fmla="*/ 888 w 888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8" h="4">
                  <a:moveTo>
                    <a:pt x="0" y="4"/>
                  </a:moveTo>
                  <a:lnTo>
                    <a:pt x="888" y="0"/>
                  </a:lnTo>
                </a:path>
              </a:pathLst>
            </a:custGeom>
            <a:noFill/>
            <a:ln w="15875">
              <a:solidFill>
                <a:srgbClr val="008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3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695870"/>
                </p:ext>
              </p:extLst>
            </p:nvPr>
          </p:nvGraphicFramePr>
          <p:xfrm>
            <a:off x="7128092" y="2859289"/>
            <a:ext cx="544792" cy="645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68" name="公式" r:id="rId21" imgW="114102" imgH="126780" progId="Equation.3">
                    <p:embed/>
                  </p:oleObj>
                </mc:Choice>
                <mc:Fallback>
                  <p:oleObj name="公式" r:id="rId21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8092" y="2859289"/>
                          <a:ext cx="544792" cy="645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7852971" y="1120805"/>
            <a:ext cx="479241" cy="1311262"/>
            <a:chOff x="7791643" y="1440449"/>
            <a:chExt cx="638988" cy="1748349"/>
          </a:xfrm>
        </p:grpSpPr>
        <p:sp>
          <p:nvSpPr>
            <p:cNvPr id="40" name="Line 32"/>
            <p:cNvSpPr>
              <a:spLocks noChangeShapeType="1"/>
            </p:cNvSpPr>
            <p:nvPr/>
          </p:nvSpPr>
          <p:spPr bwMode="auto">
            <a:xfrm flipH="1" flipV="1">
              <a:off x="8132937" y="2056856"/>
              <a:ext cx="297694" cy="1131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4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7304733"/>
                </p:ext>
              </p:extLst>
            </p:nvPr>
          </p:nvGraphicFramePr>
          <p:xfrm>
            <a:off x="7791643" y="1440449"/>
            <a:ext cx="480456" cy="629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69" name="公式" r:id="rId23" imgW="241200" imgH="304920" progId="Equation.3">
                    <p:embed/>
                  </p:oleObj>
                </mc:Choice>
                <mc:Fallback>
                  <p:oleObj name="公式" r:id="rId23" imgW="241200" imgH="304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643" y="1440449"/>
                          <a:ext cx="480456" cy="62935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Line 27"/>
          <p:cNvSpPr>
            <a:spLocks noChangeShapeType="1"/>
          </p:cNvSpPr>
          <p:nvPr/>
        </p:nvSpPr>
        <p:spPr bwMode="auto">
          <a:xfrm>
            <a:off x="6761709" y="2239168"/>
            <a:ext cx="1570512" cy="200800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58" name="Picture 35" descr="C:\Users\Administrator\Desktop\timg.gif">
            <a:hlinkClick r:id="rId25" action="ppaction://hlinksldjump"/>
          </p:cNvPr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8175004" y="63500"/>
            <a:ext cx="698840" cy="386808"/>
          </a:xfrm>
          <a:prstGeom prst="rect">
            <a:avLst/>
          </a:prstGeom>
          <a:noFill/>
        </p:spPr>
      </p:pic>
      <p:sp>
        <p:nvSpPr>
          <p:cNvPr id="42" name="弧形 41"/>
          <p:cNvSpPr/>
          <p:nvPr/>
        </p:nvSpPr>
        <p:spPr>
          <a:xfrm rot="21068646">
            <a:off x="5721063" y="1694306"/>
            <a:ext cx="2620547" cy="1883712"/>
          </a:xfrm>
          <a:prstGeom prst="arc">
            <a:avLst>
              <a:gd name="adj1" fmla="val 20800913"/>
              <a:gd name="adj2" fmla="val 21579922"/>
            </a:avLst>
          </a:prstGeom>
          <a:ln w="158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917031" y="1821656"/>
            <a:ext cx="371475" cy="628650"/>
            <a:chOff x="3076575" y="2428875"/>
            <a:chExt cx="495300" cy="838200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3343275" y="2428875"/>
              <a:ext cx="228600" cy="5048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3076575" y="2762250"/>
              <a:ext cx="228600" cy="5048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AutoShape 6"/>
          <p:cNvSpPr>
            <a:spLocks noChangeArrowheads="1"/>
          </p:cNvSpPr>
          <p:nvPr/>
        </p:nvSpPr>
        <p:spPr bwMode="auto">
          <a:xfrm>
            <a:off x="6629243" y="978075"/>
            <a:ext cx="149649" cy="1261094"/>
          </a:xfrm>
          <a:prstGeom prst="can">
            <a:avLst>
              <a:gd name="adj" fmla="val 34527"/>
            </a:avLst>
          </a:prstGeom>
          <a:gradFill rotWithShape="0">
            <a:gsLst>
              <a:gs pos="0">
                <a:srgbClr val="8F8F72"/>
              </a:gs>
              <a:gs pos="50000">
                <a:srgbClr val="FFFFCC"/>
              </a:gs>
              <a:gs pos="100000">
                <a:srgbClr val="8F8F72"/>
              </a:gs>
            </a:gsLst>
            <a:lin ang="0" scaled="1"/>
          </a:gra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8" name="弧形 47"/>
          <p:cNvSpPr/>
          <p:nvPr/>
        </p:nvSpPr>
        <p:spPr>
          <a:xfrm rot="21054224">
            <a:off x="8228630" y="2281969"/>
            <a:ext cx="184186" cy="128056"/>
          </a:xfrm>
          <a:prstGeom prst="arc">
            <a:avLst>
              <a:gd name="adj1" fmla="val 15186404"/>
              <a:gd name="adj2" fmla="val 19944142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Line 40"/>
          <p:cNvSpPr>
            <a:spLocks noChangeShapeType="1"/>
          </p:cNvSpPr>
          <p:nvPr/>
        </p:nvSpPr>
        <p:spPr bwMode="auto">
          <a:xfrm flipV="1">
            <a:off x="7460927" y="2979451"/>
            <a:ext cx="117670" cy="29418"/>
          </a:xfrm>
          <a:prstGeom prst="line">
            <a:avLst/>
          </a:prstGeom>
          <a:noFill/>
          <a:ln w="15875">
            <a:solidFill>
              <a:srgbClr val="9900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弧形 3"/>
          <p:cNvSpPr/>
          <p:nvPr/>
        </p:nvSpPr>
        <p:spPr>
          <a:xfrm>
            <a:off x="7015610" y="2044315"/>
            <a:ext cx="457200" cy="457200"/>
          </a:xfrm>
          <a:prstGeom prst="arc">
            <a:avLst>
              <a:gd name="adj1" fmla="val 20248578"/>
              <a:gd name="adj2" fmla="val 864775"/>
            </a:avLst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Line 40"/>
          <p:cNvSpPr>
            <a:spLocks noChangeShapeType="1"/>
          </p:cNvSpPr>
          <p:nvPr/>
        </p:nvSpPr>
        <p:spPr bwMode="auto">
          <a:xfrm>
            <a:off x="5127705" y="2550396"/>
            <a:ext cx="28741" cy="107156"/>
          </a:xfrm>
          <a:prstGeom prst="line">
            <a:avLst/>
          </a:prstGeom>
          <a:noFill/>
          <a:ln w="15875">
            <a:solidFill>
              <a:schemeClr val="accent1">
                <a:lumMod val="75000"/>
              </a:schemeClr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61400"/>
              </p:ext>
            </p:extLst>
          </p:nvPr>
        </p:nvGraphicFramePr>
        <p:xfrm>
          <a:off x="8350729" y="2283489"/>
          <a:ext cx="184872" cy="23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70"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205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729" y="2283489"/>
                        <a:ext cx="184872" cy="237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8" grpId="0" animBg="1"/>
      <p:bldP spid="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左箭头 11">
            <a:hlinkClick r:id="rId3" action="ppaction://hlinksldjump"/>
          </p:cNvPr>
          <p:cNvSpPr/>
          <p:nvPr/>
        </p:nvSpPr>
        <p:spPr>
          <a:xfrm>
            <a:off x="8635900" y="4846546"/>
            <a:ext cx="508100" cy="2516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763159"/>
              </p:ext>
            </p:extLst>
          </p:nvPr>
        </p:nvGraphicFramePr>
        <p:xfrm>
          <a:off x="3835400" y="4217988"/>
          <a:ext cx="13017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24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217988"/>
                        <a:ext cx="13017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65944"/>
              </p:ext>
            </p:extLst>
          </p:nvPr>
        </p:nvGraphicFramePr>
        <p:xfrm>
          <a:off x="5098653" y="4241006"/>
          <a:ext cx="81319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25" name="Equation" r:id="rId6" imgW="444240" imgH="190440" progId="Equation.DSMT4">
                  <p:embed/>
                </p:oleObj>
              </mc:Choice>
              <mc:Fallback>
                <p:oleObj name="Equation" r:id="rId6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653" y="4241006"/>
                        <a:ext cx="81319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3219" y="838107"/>
            <a:ext cx="4163930" cy="4163330"/>
            <a:chOff x="33219" y="838107"/>
            <a:chExt cx="4163930" cy="4163330"/>
          </a:xfrm>
        </p:grpSpPr>
        <p:grpSp>
          <p:nvGrpSpPr>
            <p:cNvPr id="5" name="组合 4"/>
            <p:cNvGrpSpPr/>
            <p:nvPr/>
          </p:nvGrpSpPr>
          <p:grpSpPr>
            <a:xfrm>
              <a:off x="33219" y="838107"/>
              <a:ext cx="4163930" cy="4163330"/>
              <a:chOff x="185195" y="2571620"/>
              <a:chExt cx="4286997" cy="4286380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185195" y="2571620"/>
                <a:ext cx="4286997" cy="4286380"/>
                <a:chOff x="185195" y="2571620"/>
                <a:chExt cx="4286997" cy="4286380"/>
              </a:xfrm>
            </p:grpSpPr>
            <p:grpSp>
              <p:nvGrpSpPr>
                <p:cNvPr id="44" name="组合 43"/>
                <p:cNvGrpSpPr/>
                <p:nvPr/>
              </p:nvGrpSpPr>
              <p:grpSpPr>
                <a:xfrm>
                  <a:off x="185195" y="2571620"/>
                  <a:ext cx="4286997" cy="4286380"/>
                  <a:chOff x="3072189" y="1331257"/>
                  <a:chExt cx="3454117" cy="3453619"/>
                </a:xfrm>
              </p:grpSpPr>
              <p:sp>
                <p:nvSpPr>
                  <p:cNvPr id="45" name="椭圆 44"/>
                  <p:cNvSpPr/>
                  <p:nvPr/>
                </p:nvSpPr>
                <p:spPr>
                  <a:xfrm>
                    <a:off x="3189822" y="2181292"/>
                    <a:ext cx="2554941" cy="2554941"/>
                  </a:xfrm>
                  <a:prstGeom prst="ellipse">
                    <a:avLst/>
                  </a:prstGeom>
                  <a:noFill/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46" name="直接箭头连接符 45"/>
                  <p:cNvCxnSpPr/>
                  <p:nvPr/>
                </p:nvCxnSpPr>
                <p:spPr>
                  <a:xfrm>
                    <a:off x="3072189" y="3464858"/>
                    <a:ext cx="3454117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箭头连接符 46"/>
                  <p:cNvCxnSpPr/>
                  <p:nvPr/>
                </p:nvCxnSpPr>
                <p:spPr>
                  <a:xfrm flipH="1" flipV="1">
                    <a:off x="4473389" y="1331257"/>
                    <a:ext cx="1" cy="3453619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接箭头连接符 48"/>
                  <p:cNvCxnSpPr/>
                  <p:nvPr/>
                </p:nvCxnSpPr>
                <p:spPr>
                  <a:xfrm flipV="1">
                    <a:off x="4473388" y="2743200"/>
                    <a:ext cx="1286436" cy="730624"/>
                  </a:xfrm>
                  <a:prstGeom prst="straightConnector1">
                    <a:avLst/>
                  </a:prstGeom>
                  <a:ln w="19050"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50" name="Object 4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79903804"/>
                      </p:ext>
                    </p:extLst>
                  </p:nvPr>
                </p:nvGraphicFramePr>
                <p:xfrm>
                  <a:off x="4835645" y="3203935"/>
                  <a:ext cx="279894" cy="27885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3626" name="Equation" r:id="rId8" imgW="241200" imgH="190440" progId="Equation.DSMT4">
                          <p:embed/>
                        </p:oleObj>
                      </mc:Choice>
                      <mc:Fallback>
                        <p:oleObj name="Equation" r:id="rId8" imgW="241200" imgH="1904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35645" y="3203935"/>
                                <a:ext cx="279894" cy="2788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2" name="Object 4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5802638"/>
                      </p:ext>
                    </p:extLst>
                  </p:nvPr>
                </p:nvGraphicFramePr>
                <p:xfrm>
                  <a:off x="5215890" y="3473824"/>
                  <a:ext cx="314638" cy="3487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3627" name="Equation" r:id="rId10" imgW="114120" imgH="126720" progId="Equation.DSMT4">
                          <p:embed/>
                        </p:oleObj>
                      </mc:Choice>
                      <mc:Fallback>
                        <p:oleObj name="Equation" r:id="rId10" imgW="114120" imgH="126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5890" y="3473824"/>
                                <a:ext cx="314638" cy="3487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Object 4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9086210"/>
                      </p:ext>
                    </p:extLst>
                  </p:nvPr>
                </p:nvGraphicFramePr>
                <p:xfrm>
                  <a:off x="5414457" y="2089389"/>
                  <a:ext cx="855706" cy="30451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3628" name="Equation" r:id="rId12" imgW="647640" imgH="203040" progId="Equation.DSMT4">
                          <p:embed/>
                        </p:oleObj>
                      </mc:Choice>
                      <mc:Fallback>
                        <p:oleObj name="Equation" r:id="rId12" imgW="647640" imgH="2030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14457" y="2089389"/>
                                <a:ext cx="855706" cy="3045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6" name="Object 4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11654349"/>
                      </p:ext>
                    </p:extLst>
                  </p:nvPr>
                </p:nvGraphicFramePr>
                <p:xfrm>
                  <a:off x="4968225" y="2627497"/>
                  <a:ext cx="432915" cy="291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3629" name="Equation" r:id="rId14" imgW="342720" imgH="190440" progId="Equation.DSMT4">
                          <p:embed/>
                        </p:oleObj>
                      </mc:Choice>
                      <mc:Fallback>
                        <p:oleObj name="Equation" r:id="rId14" imgW="342720" imgH="1904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68225" y="2627497"/>
                                <a:ext cx="432915" cy="2911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7" name="弧形 56"/>
                  <p:cNvSpPr/>
                  <p:nvPr/>
                </p:nvSpPr>
                <p:spPr>
                  <a:xfrm>
                    <a:off x="3210082" y="2169100"/>
                    <a:ext cx="2526613" cy="2526613"/>
                  </a:xfrm>
                  <a:prstGeom prst="arc">
                    <a:avLst>
                      <a:gd name="adj1" fmla="val 19920988"/>
                      <a:gd name="adj2" fmla="val 80180"/>
                    </a:avLst>
                  </a:prstGeom>
                  <a:ln w="28575">
                    <a:solidFill>
                      <a:srgbClr val="FF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88" name="直接箭头连接符 87"/>
                  <p:cNvCxnSpPr/>
                  <p:nvPr/>
                </p:nvCxnSpPr>
                <p:spPr>
                  <a:xfrm>
                    <a:off x="5759824" y="2743200"/>
                    <a:ext cx="230848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sys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7" name="Freeform 30"/>
                <p:cNvSpPr>
                  <a:spLocks/>
                </p:cNvSpPr>
                <p:nvPr/>
              </p:nvSpPr>
              <p:spPr bwMode="auto">
                <a:xfrm flipH="1">
                  <a:off x="3497848" y="4324021"/>
                  <a:ext cx="307753" cy="895670"/>
                </a:xfrm>
                <a:custGeom>
                  <a:avLst/>
                  <a:gdLst>
                    <a:gd name="T0" fmla="*/ 383 w 150"/>
                    <a:gd name="T1" fmla="*/ 74 h 228"/>
                    <a:gd name="T2" fmla="*/ 0 w 150"/>
                    <a:gd name="T3" fmla="*/ 0 h 228"/>
                    <a:gd name="T4" fmla="*/ 0 60000 65536"/>
                    <a:gd name="T5" fmla="*/ 0 60000 65536"/>
                    <a:gd name="T6" fmla="*/ 0 w 150"/>
                    <a:gd name="T7" fmla="*/ 0 h 228"/>
                    <a:gd name="T8" fmla="*/ 150 w 150"/>
                    <a:gd name="T9" fmla="*/ 228 h 22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50" h="228">
                      <a:moveTo>
                        <a:pt x="150" y="228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cxnSp>
            <p:nvCxnSpPr>
              <p:cNvPr id="93" name="直接箭头连接符 92"/>
              <p:cNvCxnSpPr/>
              <p:nvPr/>
            </p:nvCxnSpPr>
            <p:spPr>
              <a:xfrm flipV="1">
                <a:off x="3513325" y="4324631"/>
                <a:ext cx="0" cy="8950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5"/>
            <p:cNvGrpSpPr/>
            <p:nvPr/>
          </p:nvGrpSpPr>
          <p:grpSpPr>
            <a:xfrm>
              <a:off x="3218470" y="2737660"/>
              <a:ext cx="194050" cy="406550"/>
              <a:chOff x="3421175" y="4554225"/>
              <a:chExt cx="258734" cy="542065"/>
            </a:xfrm>
          </p:grpSpPr>
          <p:graphicFrame>
            <p:nvGraphicFramePr>
              <p:cNvPr id="59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9416424"/>
                  </p:ext>
                </p:extLst>
              </p:nvPr>
            </p:nvGraphicFramePr>
            <p:xfrm>
              <a:off x="3496210" y="4554225"/>
              <a:ext cx="183699" cy="2955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630" name="Equation" r:id="rId16" imgW="139680" imgH="177480" progId="Equation.DSMT4">
                      <p:embed/>
                    </p:oleObj>
                  </mc:Choice>
                  <mc:Fallback>
                    <p:oleObj name="Equation" r:id="rId16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6210" y="4554225"/>
                            <a:ext cx="183699" cy="295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弧形 3"/>
              <p:cNvSpPr/>
              <p:nvPr/>
            </p:nvSpPr>
            <p:spPr>
              <a:xfrm rot="21054224">
                <a:off x="3421175" y="4844553"/>
                <a:ext cx="233959" cy="251737"/>
              </a:xfrm>
              <a:prstGeom prst="arc">
                <a:avLst>
                  <a:gd name="adj1" fmla="val 15443527"/>
                  <a:gd name="adj2" fmla="val 205489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7" name="弧形 126"/>
            <p:cNvSpPr/>
            <p:nvPr/>
          </p:nvSpPr>
          <p:spPr>
            <a:xfrm rot="2741450">
              <a:off x="1351446" y="3159661"/>
              <a:ext cx="741826" cy="741826"/>
            </a:xfrm>
            <a:prstGeom prst="arc">
              <a:avLst>
                <a:gd name="adj1" fmla="val 16200000"/>
                <a:gd name="adj2" fmla="val 1788314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2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13808"/>
              </p:ext>
            </p:extLst>
          </p:nvPr>
        </p:nvGraphicFramePr>
        <p:xfrm>
          <a:off x="3846117" y="3743325"/>
          <a:ext cx="1127327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31" name="Equation" r:id="rId18" imgW="711000" imgH="203040" progId="Equation.DSMT4">
                  <p:embed/>
                </p:oleObj>
              </mc:Choice>
              <mc:Fallback>
                <p:oleObj name="Equation" r:id="rId18" imgW="711000" imgH="203040" progId="Equation.DSMT4">
                  <p:embed/>
                  <p:pic>
                    <p:nvPicPr>
                      <p:cNvPr id="5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117" y="3743325"/>
                        <a:ext cx="1127327" cy="3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746911" y="0"/>
            <a:ext cx="4363452" cy="3590131"/>
            <a:chOff x="5121058" y="606693"/>
            <a:chExt cx="3611354" cy="2971325"/>
          </a:xfrm>
        </p:grpSpPr>
        <p:grpSp>
          <p:nvGrpSpPr>
            <p:cNvPr id="94" name="组合 54"/>
            <p:cNvGrpSpPr/>
            <p:nvPr/>
          </p:nvGrpSpPr>
          <p:grpSpPr>
            <a:xfrm>
              <a:off x="5843633" y="606693"/>
              <a:ext cx="2888779" cy="2936576"/>
              <a:chOff x="5099109" y="1628800"/>
              <a:chExt cx="3851705" cy="3915435"/>
            </a:xfrm>
          </p:grpSpPr>
          <p:grpSp>
            <p:nvGrpSpPr>
              <p:cNvPr id="95" name="Group 38"/>
              <p:cNvGrpSpPr>
                <a:grpSpLocks/>
              </p:cNvGrpSpPr>
              <p:nvPr/>
            </p:nvGrpSpPr>
            <p:grpSpPr bwMode="auto">
              <a:xfrm>
                <a:off x="5099109" y="2757146"/>
                <a:ext cx="3445869" cy="2167958"/>
                <a:chOff x="462" y="2599"/>
                <a:chExt cx="1537" cy="967"/>
              </a:xfrm>
            </p:grpSpPr>
            <p:graphicFrame>
              <p:nvGraphicFramePr>
                <p:cNvPr id="112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7249205"/>
                    </p:ext>
                  </p:extLst>
                </p:nvPr>
              </p:nvGraphicFramePr>
              <p:xfrm>
                <a:off x="1159" y="3355"/>
                <a:ext cx="115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3632" name="Equation" r:id="rId20" imgW="101520" imgH="177480" progId="Equation.DSMT4">
                        <p:embed/>
                      </p:oleObj>
                    </mc:Choice>
                    <mc:Fallback>
                      <p:oleObj name="Equation" r:id="rId20" imgW="101520" imgH="177480" progId="Equation.DSMT4">
                        <p:embed/>
                        <p:pic>
                          <p:nvPicPr>
                            <p:cNvPr id="2061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" y="3355"/>
                              <a:ext cx="115" cy="20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3" name="Freeform 41"/>
                <p:cNvSpPr>
                  <a:spLocks/>
                </p:cNvSpPr>
                <p:nvPr/>
              </p:nvSpPr>
              <p:spPr bwMode="auto">
                <a:xfrm>
                  <a:off x="462" y="2599"/>
                  <a:ext cx="1537" cy="967"/>
                </a:xfrm>
                <a:custGeom>
                  <a:avLst/>
                  <a:gdLst>
                    <a:gd name="T0" fmla="*/ 289 w 1535"/>
                    <a:gd name="T1" fmla="*/ 77 h 900"/>
                    <a:gd name="T2" fmla="*/ 489 w 1535"/>
                    <a:gd name="T3" fmla="*/ 22 h 900"/>
                    <a:gd name="T4" fmla="*/ 545 w 1535"/>
                    <a:gd name="T5" fmla="*/ 11 h 900"/>
                    <a:gd name="T6" fmla="*/ 634 w 1535"/>
                    <a:gd name="T7" fmla="*/ 0 h 900"/>
                    <a:gd name="T8" fmla="*/ 923 w 1535"/>
                    <a:gd name="T9" fmla="*/ 22 h 900"/>
                    <a:gd name="T10" fmla="*/ 1034 w 1535"/>
                    <a:gd name="T11" fmla="*/ 77 h 900"/>
                    <a:gd name="T12" fmla="*/ 1112 w 1535"/>
                    <a:gd name="T13" fmla="*/ 100 h 900"/>
                    <a:gd name="T14" fmla="*/ 1312 w 1535"/>
                    <a:gd name="T15" fmla="*/ 166 h 900"/>
                    <a:gd name="T16" fmla="*/ 1400 w 1535"/>
                    <a:gd name="T17" fmla="*/ 255 h 900"/>
                    <a:gd name="T18" fmla="*/ 1445 w 1535"/>
                    <a:gd name="T19" fmla="*/ 300 h 900"/>
                    <a:gd name="T20" fmla="*/ 1423 w 1535"/>
                    <a:gd name="T21" fmla="*/ 600 h 900"/>
                    <a:gd name="T22" fmla="*/ 1367 w 1535"/>
                    <a:gd name="T23" fmla="*/ 655 h 900"/>
                    <a:gd name="T24" fmla="*/ 1312 w 1535"/>
                    <a:gd name="T25" fmla="*/ 722 h 900"/>
                    <a:gd name="T26" fmla="*/ 1256 w 1535"/>
                    <a:gd name="T27" fmla="*/ 755 h 900"/>
                    <a:gd name="T28" fmla="*/ 1200 w 1535"/>
                    <a:gd name="T29" fmla="*/ 800 h 900"/>
                    <a:gd name="T30" fmla="*/ 1078 w 1535"/>
                    <a:gd name="T31" fmla="*/ 822 h 900"/>
                    <a:gd name="T32" fmla="*/ 1023 w 1535"/>
                    <a:gd name="T33" fmla="*/ 844 h 900"/>
                    <a:gd name="T34" fmla="*/ 889 w 1535"/>
                    <a:gd name="T35" fmla="*/ 866 h 900"/>
                    <a:gd name="T36" fmla="*/ 712 w 1535"/>
                    <a:gd name="T37" fmla="*/ 900 h 900"/>
                    <a:gd name="T38" fmla="*/ 478 w 1535"/>
                    <a:gd name="T39" fmla="*/ 888 h 900"/>
                    <a:gd name="T40" fmla="*/ 234 w 1535"/>
                    <a:gd name="T41" fmla="*/ 711 h 900"/>
                    <a:gd name="T42" fmla="*/ 67 w 1535"/>
                    <a:gd name="T43" fmla="*/ 533 h 900"/>
                    <a:gd name="T44" fmla="*/ 100 w 1535"/>
                    <a:gd name="T45" fmla="*/ 189 h 900"/>
                    <a:gd name="T46" fmla="*/ 289 w 1535"/>
                    <a:gd name="T47" fmla="*/ 77 h 90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535"/>
                    <a:gd name="T73" fmla="*/ 0 h 900"/>
                    <a:gd name="T74" fmla="*/ 1535 w 1535"/>
                    <a:gd name="T75" fmla="*/ 900 h 900"/>
                    <a:gd name="connsiteX0" fmla="*/ 1883 w 10069"/>
                    <a:gd name="connsiteY0" fmla="*/ 856 h 10000"/>
                    <a:gd name="connsiteX1" fmla="*/ 3186 w 10069"/>
                    <a:gd name="connsiteY1" fmla="*/ 244 h 10000"/>
                    <a:gd name="connsiteX2" fmla="*/ 3550 w 10069"/>
                    <a:gd name="connsiteY2" fmla="*/ 122 h 10000"/>
                    <a:gd name="connsiteX3" fmla="*/ 4130 w 10069"/>
                    <a:gd name="connsiteY3" fmla="*/ 0 h 10000"/>
                    <a:gd name="connsiteX4" fmla="*/ 6013 w 10069"/>
                    <a:gd name="connsiteY4" fmla="*/ 244 h 10000"/>
                    <a:gd name="connsiteX5" fmla="*/ 6736 w 10069"/>
                    <a:gd name="connsiteY5" fmla="*/ 856 h 10000"/>
                    <a:gd name="connsiteX6" fmla="*/ 7244 w 10069"/>
                    <a:gd name="connsiteY6" fmla="*/ 1111 h 10000"/>
                    <a:gd name="connsiteX7" fmla="*/ 8547 w 10069"/>
                    <a:gd name="connsiteY7" fmla="*/ 1844 h 10000"/>
                    <a:gd name="connsiteX8" fmla="*/ 9978 w 10069"/>
                    <a:gd name="connsiteY8" fmla="*/ 1615 h 10000"/>
                    <a:gd name="connsiteX9" fmla="*/ 9414 w 10069"/>
                    <a:gd name="connsiteY9" fmla="*/ 3333 h 10000"/>
                    <a:gd name="connsiteX10" fmla="*/ 9270 w 10069"/>
                    <a:gd name="connsiteY10" fmla="*/ 6667 h 10000"/>
                    <a:gd name="connsiteX11" fmla="*/ 8906 w 10069"/>
                    <a:gd name="connsiteY11" fmla="*/ 7278 h 10000"/>
                    <a:gd name="connsiteX12" fmla="*/ 8547 w 10069"/>
                    <a:gd name="connsiteY12" fmla="*/ 8022 h 10000"/>
                    <a:gd name="connsiteX13" fmla="*/ 8182 w 10069"/>
                    <a:gd name="connsiteY13" fmla="*/ 8389 h 10000"/>
                    <a:gd name="connsiteX14" fmla="*/ 7818 w 10069"/>
                    <a:gd name="connsiteY14" fmla="*/ 8889 h 10000"/>
                    <a:gd name="connsiteX15" fmla="*/ 7023 w 10069"/>
                    <a:gd name="connsiteY15" fmla="*/ 9133 h 10000"/>
                    <a:gd name="connsiteX16" fmla="*/ 6664 w 10069"/>
                    <a:gd name="connsiteY16" fmla="*/ 9378 h 10000"/>
                    <a:gd name="connsiteX17" fmla="*/ 5792 w 10069"/>
                    <a:gd name="connsiteY17" fmla="*/ 9622 h 10000"/>
                    <a:gd name="connsiteX18" fmla="*/ 4638 w 10069"/>
                    <a:gd name="connsiteY18" fmla="*/ 10000 h 10000"/>
                    <a:gd name="connsiteX19" fmla="*/ 3114 w 10069"/>
                    <a:gd name="connsiteY19" fmla="*/ 9867 h 10000"/>
                    <a:gd name="connsiteX20" fmla="*/ 1524 w 10069"/>
                    <a:gd name="connsiteY20" fmla="*/ 7900 h 10000"/>
                    <a:gd name="connsiteX21" fmla="*/ 436 w 10069"/>
                    <a:gd name="connsiteY21" fmla="*/ 5922 h 10000"/>
                    <a:gd name="connsiteX22" fmla="*/ 651 w 10069"/>
                    <a:gd name="connsiteY22" fmla="*/ 2100 h 10000"/>
                    <a:gd name="connsiteX23" fmla="*/ 1883 w 10069"/>
                    <a:gd name="connsiteY23" fmla="*/ 856 h 10000"/>
                    <a:gd name="connsiteX0" fmla="*/ 1883 w 10069"/>
                    <a:gd name="connsiteY0" fmla="*/ 1382 h 10526"/>
                    <a:gd name="connsiteX1" fmla="*/ 3186 w 10069"/>
                    <a:gd name="connsiteY1" fmla="*/ 770 h 10526"/>
                    <a:gd name="connsiteX2" fmla="*/ 3550 w 10069"/>
                    <a:gd name="connsiteY2" fmla="*/ 648 h 10526"/>
                    <a:gd name="connsiteX3" fmla="*/ 4130 w 10069"/>
                    <a:gd name="connsiteY3" fmla="*/ 526 h 10526"/>
                    <a:gd name="connsiteX4" fmla="*/ 6013 w 10069"/>
                    <a:gd name="connsiteY4" fmla="*/ 770 h 10526"/>
                    <a:gd name="connsiteX5" fmla="*/ 6736 w 10069"/>
                    <a:gd name="connsiteY5" fmla="*/ 1382 h 10526"/>
                    <a:gd name="connsiteX6" fmla="*/ 7244 w 10069"/>
                    <a:gd name="connsiteY6" fmla="*/ 1637 h 10526"/>
                    <a:gd name="connsiteX7" fmla="*/ 8747 w 10069"/>
                    <a:gd name="connsiteY7" fmla="*/ 177 h 10526"/>
                    <a:gd name="connsiteX8" fmla="*/ 9978 w 10069"/>
                    <a:gd name="connsiteY8" fmla="*/ 2141 h 10526"/>
                    <a:gd name="connsiteX9" fmla="*/ 9414 w 10069"/>
                    <a:gd name="connsiteY9" fmla="*/ 3859 h 10526"/>
                    <a:gd name="connsiteX10" fmla="*/ 9270 w 10069"/>
                    <a:gd name="connsiteY10" fmla="*/ 7193 h 10526"/>
                    <a:gd name="connsiteX11" fmla="*/ 8906 w 10069"/>
                    <a:gd name="connsiteY11" fmla="*/ 7804 h 10526"/>
                    <a:gd name="connsiteX12" fmla="*/ 8547 w 10069"/>
                    <a:gd name="connsiteY12" fmla="*/ 8548 h 10526"/>
                    <a:gd name="connsiteX13" fmla="*/ 8182 w 10069"/>
                    <a:gd name="connsiteY13" fmla="*/ 8915 h 10526"/>
                    <a:gd name="connsiteX14" fmla="*/ 7818 w 10069"/>
                    <a:gd name="connsiteY14" fmla="*/ 9415 h 10526"/>
                    <a:gd name="connsiteX15" fmla="*/ 7023 w 10069"/>
                    <a:gd name="connsiteY15" fmla="*/ 9659 h 10526"/>
                    <a:gd name="connsiteX16" fmla="*/ 6664 w 10069"/>
                    <a:gd name="connsiteY16" fmla="*/ 9904 h 10526"/>
                    <a:gd name="connsiteX17" fmla="*/ 5792 w 10069"/>
                    <a:gd name="connsiteY17" fmla="*/ 10148 h 10526"/>
                    <a:gd name="connsiteX18" fmla="*/ 4638 w 10069"/>
                    <a:gd name="connsiteY18" fmla="*/ 10526 h 10526"/>
                    <a:gd name="connsiteX19" fmla="*/ 3114 w 10069"/>
                    <a:gd name="connsiteY19" fmla="*/ 10393 h 10526"/>
                    <a:gd name="connsiteX20" fmla="*/ 1524 w 10069"/>
                    <a:gd name="connsiteY20" fmla="*/ 8426 h 10526"/>
                    <a:gd name="connsiteX21" fmla="*/ 436 w 10069"/>
                    <a:gd name="connsiteY21" fmla="*/ 6448 h 10526"/>
                    <a:gd name="connsiteX22" fmla="*/ 651 w 10069"/>
                    <a:gd name="connsiteY22" fmla="*/ 2626 h 10526"/>
                    <a:gd name="connsiteX23" fmla="*/ 1883 w 10069"/>
                    <a:gd name="connsiteY23" fmla="*/ 1382 h 10526"/>
                    <a:gd name="connsiteX0" fmla="*/ 1883 w 10069"/>
                    <a:gd name="connsiteY0" fmla="*/ 1491 h 10635"/>
                    <a:gd name="connsiteX1" fmla="*/ 3186 w 10069"/>
                    <a:gd name="connsiteY1" fmla="*/ 879 h 10635"/>
                    <a:gd name="connsiteX2" fmla="*/ 3550 w 10069"/>
                    <a:gd name="connsiteY2" fmla="*/ 757 h 10635"/>
                    <a:gd name="connsiteX3" fmla="*/ 4130 w 10069"/>
                    <a:gd name="connsiteY3" fmla="*/ 635 h 10635"/>
                    <a:gd name="connsiteX4" fmla="*/ 6013 w 10069"/>
                    <a:gd name="connsiteY4" fmla="*/ 879 h 10635"/>
                    <a:gd name="connsiteX5" fmla="*/ 6736 w 10069"/>
                    <a:gd name="connsiteY5" fmla="*/ 1491 h 10635"/>
                    <a:gd name="connsiteX6" fmla="*/ 7073 w 10069"/>
                    <a:gd name="connsiteY6" fmla="*/ 89 h 10635"/>
                    <a:gd name="connsiteX7" fmla="*/ 8747 w 10069"/>
                    <a:gd name="connsiteY7" fmla="*/ 286 h 10635"/>
                    <a:gd name="connsiteX8" fmla="*/ 9978 w 10069"/>
                    <a:gd name="connsiteY8" fmla="*/ 2250 h 10635"/>
                    <a:gd name="connsiteX9" fmla="*/ 9414 w 10069"/>
                    <a:gd name="connsiteY9" fmla="*/ 3968 h 10635"/>
                    <a:gd name="connsiteX10" fmla="*/ 9270 w 10069"/>
                    <a:gd name="connsiteY10" fmla="*/ 7302 h 10635"/>
                    <a:gd name="connsiteX11" fmla="*/ 8906 w 10069"/>
                    <a:gd name="connsiteY11" fmla="*/ 7913 h 10635"/>
                    <a:gd name="connsiteX12" fmla="*/ 8547 w 10069"/>
                    <a:gd name="connsiteY12" fmla="*/ 8657 h 10635"/>
                    <a:gd name="connsiteX13" fmla="*/ 8182 w 10069"/>
                    <a:gd name="connsiteY13" fmla="*/ 9024 h 10635"/>
                    <a:gd name="connsiteX14" fmla="*/ 7818 w 10069"/>
                    <a:gd name="connsiteY14" fmla="*/ 9524 h 10635"/>
                    <a:gd name="connsiteX15" fmla="*/ 7023 w 10069"/>
                    <a:gd name="connsiteY15" fmla="*/ 9768 h 10635"/>
                    <a:gd name="connsiteX16" fmla="*/ 6664 w 10069"/>
                    <a:gd name="connsiteY16" fmla="*/ 10013 h 10635"/>
                    <a:gd name="connsiteX17" fmla="*/ 5792 w 10069"/>
                    <a:gd name="connsiteY17" fmla="*/ 10257 h 10635"/>
                    <a:gd name="connsiteX18" fmla="*/ 4638 w 10069"/>
                    <a:gd name="connsiteY18" fmla="*/ 10635 h 10635"/>
                    <a:gd name="connsiteX19" fmla="*/ 3114 w 10069"/>
                    <a:gd name="connsiteY19" fmla="*/ 10502 h 10635"/>
                    <a:gd name="connsiteX20" fmla="*/ 1524 w 10069"/>
                    <a:gd name="connsiteY20" fmla="*/ 8535 h 10635"/>
                    <a:gd name="connsiteX21" fmla="*/ 436 w 10069"/>
                    <a:gd name="connsiteY21" fmla="*/ 6557 h 10635"/>
                    <a:gd name="connsiteX22" fmla="*/ 651 w 10069"/>
                    <a:gd name="connsiteY22" fmla="*/ 2735 h 10635"/>
                    <a:gd name="connsiteX23" fmla="*/ 1883 w 10069"/>
                    <a:gd name="connsiteY23" fmla="*/ 1491 h 10635"/>
                    <a:gd name="connsiteX0" fmla="*/ 1883 w 10069"/>
                    <a:gd name="connsiteY0" fmla="*/ 1602 h 10746"/>
                    <a:gd name="connsiteX1" fmla="*/ 3186 w 10069"/>
                    <a:gd name="connsiteY1" fmla="*/ 990 h 10746"/>
                    <a:gd name="connsiteX2" fmla="*/ 3550 w 10069"/>
                    <a:gd name="connsiteY2" fmla="*/ 868 h 10746"/>
                    <a:gd name="connsiteX3" fmla="*/ 4130 w 10069"/>
                    <a:gd name="connsiteY3" fmla="*/ 746 h 10746"/>
                    <a:gd name="connsiteX4" fmla="*/ 6013 w 10069"/>
                    <a:gd name="connsiteY4" fmla="*/ 990 h 10746"/>
                    <a:gd name="connsiteX5" fmla="*/ 6365 w 10069"/>
                    <a:gd name="connsiteY5" fmla="*/ 189 h 10746"/>
                    <a:gd name="connsiteX6" fmla="*/ 7073 w 10069"/>
                    <a:gd name="connsiteY6" fmla="*/ 200 h 10746"/>
                    <a:gd name="connsiteX7" fmla="*/ 8747 w 10069"/>
                    <a:gd name="connsiteY7" fmla="*/ 397 h 10746"/>
                    <a:gd name="connsiteX8" fmla="*/ 9978 w 10069"/>
                    <a:gd name="connsiteY8" fmla="*/ 2361 h 10746"/>
                    <a:gd name="connsiteX9" fmla="*/ 9414 w 10069"/>
                    <a:gd name="connsiteY9" fmla="*/ 4079 h 10746"/>
                    <a:gd name="connsiteX10" fmla="*/ 9270 w 10069"/>
                    <a:gd name="connsiteY10" fmla="*/ 7413 h 10746"/>
                    <a:gd name="connsiteX11" fmla="*/ 8906 w 10069"/>
                    <a:gd name="connsiteY11" fmla="*/ 8024 h 10746"/>
                    <a:gd name="connsiteX12" fmla="*/ 8547 w 10069"/>
                    <a:gd name="connsiteY12" fmla="*/ 8768 h 10746"/>
                    <a:gd name="connsiteX13" fmla="*/ 8182 w 10069"/>
                    <a:gd name="connsiteY13" fmla="*/ 9135 h 10746"/>
                    <a:gd name="connsiteX14" fmla="*/ 7818 w 10069"/>
                    <a:gd name="connsiteY14" fmla="*/ 9635 h 10746"/>
                    <a:gd name="connsiteX15" fmla="*/ 7023 w 10069"/>
                    <a:gd name="connsiteY15" fmla="*/ 9879 h 10746"/>
                    <a:gd name="connsiteX16" fmla="*/ 6664 w 10069"/>
                    <a:gd name="connsiteY16" fmla="*/ 10124 h 10746"/>
                    <a:gd name="connsiteX17" fmla="*/ 5792 w 10069"/>
                    <a:gd name="connsiteY17" fmla="*/ 10368 h 10746"/>
                    <a:gd name="connsiteX18" fmla="*/ 4638 w 10069"/>
                    <a:gd name="connsiteY18" fmla="*/ 10746 h 10746"/>
                    <a:gd name="connsiteX19" fmla="*/ 3114 w 10069"/>
                    <a:gd name="connsiteY19" fmla="*/ 10613 h 10746"/>
                    <a:gd name="connsiteX20" fmla="*/ 1524 w 10069"/>
                    <a:gd name="connsiteY20" fmla="*/ 8646 h 10746"/>
                    <a:gd name="connsiteX21" fmla="*/ 436 w 10069"/>
                    <a:gd name="connsiteY21" fmla="*/ 6668 h 10746"/>
                    <a:gd name="connsiteX22" fmla="*/ 651 w 10069"/>
                    <a:gd name="connsiteY22" fmla="*/ 2846 h 10746"/>
                    <a:gd name="connsiteX23" fmla="*/ 1883 w 10069"/>
                    <a:gd name="connsiteY23" fmla="*/ 1602 h 10746"/>
                    <a:gd name="connsiteX0" fmla="*/ 1883 w 10069"/>
                    <a:gd name="connsiteY0" fmla="*/ 1602 h 10746"/>
                    <a:gd name="connsiteX1" fmla="*/ 3186 w 10069"/>
                    <a:gd name="connsiteY1" fmla="*/ 990 h 10746"/>
                    <a:gd name="connsiteX2" fmla="*/ 3550 w 10069"/>
                    <a:gd name="connsiteY2" fmla="*/ 868 h 10746"/>
                    <a:gd name="connsiteX3" fmla="*/ 4130 w 10069"/>
                    <a:gd name="connsiteY3" fmla="*/ 746 h 10746"/>
                    <a:gd name="connsiteX4" fmla="*/ 5670 w 10069"/>
                    <a:gd name="connsiteY4" fmla="*/ 259 h 10746"/>
                    <a:gd name="connsiteX5" fmla="*/ 6365 w 10069"/>
                    <a:gd name="connsiteY5" fmla="*/ 189 h 10746"/>
                    <a:gd name="connsiteX6" fmla="*/ 7073 w 10069"/>
                    <a:gd name="connsiteY6" fmla="*/ 200 h 10746"/>
                    <a:gd name="connsiteX7" fmla="*/ 8747 w 10069"/>
                    <a:gd name="connsiteY7" fmla="*/ 397 h 10746"/>
                    <a:gd name="connsiteX8" fmla="*/ 9978 w 10069"/>
                    <a:gd name="connsiteY8" fmla="*/ 2361 h 10746"/>
                    <a:gd name="connsiteX9" fmla="*/ 9414 w 10069"/>
                    <a:gd name="connsiteY9" fmla="*/ 4079 h 10746"/>
                    <a:gd name="connsiteX10" fmla="*/ 9270 w 10069"/>
                    <a:gd name="connsiteY10" fmla="*/ 7413 h 10746"/>
                    <a:gd name="connsiteX11" fmla="*/ 8906 w 10069"/>
                    <a:gd name="connsiteY11" fmla="*/ 8024 h 10746"/>
                    <a:gd name="connsiteX12" fmla="*/ 8547 w 10069"/>
                    <a:gd name="connsiteY12" fmla="*/ 8768 h 10746"/>
                    <a:gd name="connsiteX13" fmla="*/ 8182 w 10069"/>
                    <a:gd name="connsiteY13" fmla="*/ 9135 h 10746"/>
                    <a:gd name="connsiteX14" fmla="*/ 7818 w 10069"/>
                    <a:gd name="connsiteY14" fmla="*/ 9635 h 10746"/>
                    <a:gd name="connsiteX15" fmla="*/ 7023 w 10069"/>
                    <a:gd name="connsiteY15" fmla="*/ 9879 h 10746"/>
                    <a:gd name="connsiteX16" fmla="*/ 6664 w 10069"/>
                    <a:gd name="connsiteY16" fmla="*/ 10124 h 10746"/>
                    <a:gd name="connsiteX17" fmla="*/ 5792 w 10069"/>
                    <a:gd name="connsiteY17" fmla="*/ 10368 h 10746"/>
                    <a:gd name="connsiteX18" fmla="*/ 4638 w 10069"/>
                    <a:gd name="connsiteY18" fmla="*/ 10746 h 10746"/>
                    <a:gd name="connsiteX19" fmla="*/ 3114 w 10069"/>
                    <a:gd name="connsiteY19" fmla="*/ 10613 h 10746"/>
                    <a:gd name="connsiteX20" fmla="*/ 1524 w 10069"/>
                    <a:gd name="connsiteY20" fmla="*/ 8646 h 10746"/>
                    <a:gd name="connsiteX21" fmla="*/ 436 w 10069"/>
                    <a:gd name="connsiteY21" fmla="*/ 6668 h 10746"/>
                    <a:gd name="connsiteX22" fmla="*/ 651 w 10069"/>
                    <a:gd name="connsiteY22" fmla="*/ 2846 h 10746"/>
                    <a:gd name="connsiteX23" fmla="*/ 1883 w 10069"/>
                    <a:gd name="connsiteY23" fmla="*/ 1602 h 10746"/>
                    <a:gd name="connsiteX0" fmla="*/ 1883 w 10095"/>
                    <a:gd name="connsiteY0" fmla="*/ 1602 h 10746"/>
                    <a:gd name="connsiteX1" fmla="*/ 3186 w 10095"/>
                    <a:gd name="connsiteY1" fmla="*/ 990 h 10746"/>
                    <a:gd name="connsiteX2" fmla="*/ 3550 w 10095"/>
                    <a:gd name="connsiteY2" fmla="*/ 868 h 10746"/>
                    <a:gd name="connsiteX3" fmla="*/ 4130 w 10095"/>
                    <a:gd name="connsiteY3" fmla="*/ 746 h 10746"/>
                    <a:gd name="connsiteX4" fmla="*/ 5670 w 10095"/>
                    <a:gd name="connsiteY4" fmla="*/ 259 h 10746"/>
                    <a:gd name="connsiteX5" fmla="*/ 6365 w 10095"/>
                    <a:gd name="connsiteY5" fmla="*/ 189 h 10746"/>
                    <a:gd name="connsiteX6" fmla="*/ 7073 w 10095"/>
                    <a:gd name="connsiteY6" fmla="*/ 200 h 10746"/>
                    <a:gd name="connsiteX7" fmla="*/ 8747 w 10095"/>
                    <a:gd name="connsiteY7" fmla="*/ 397 h 10746"/>
                    <a:gd name="connsiteX8" fmla="*/ 9978 w 10095"/>
                    <a:gd name="connsiteY8" fmla="*/ 2361 h 10746"/>
                    <a:gd name="connsiteX9" fmla="*/ 9900 w 10095"/>
                    <a:gd name="connsiteY9" fmla="*/ 5151 h 10746"/>
                    <a:gd name="connsiteX10" fmla="*/ 9270 w 10095"/>
                    <a:gd name="connsiteY10" fmla="*/ 7413 h 10746"/>
                    <a:gd name="connsiteX11" fmla="*/ 8906 w 10095"/>
                    <a:gd name="connsiteY11" fmla="*/ 8024 h 10746"/>
                    <a:gd name="connsiteX12" fmla="*/ 8547 w 10095"/>
                    <a:gd name="connsiteY12" fmla="*/ 8768 h 10746"/>
                    <a:gd name="connsiteX13" fmla="*/ 8182 w 10095"/>
                    <a:gd name="connsiteY13" fmla="*/ 9135 h 10746"/>
                    <a:gd name="connsiteX14" fmla="*/ 7818 w 10095"/>
                    <a:gd name="connsiteY14" fmla="*/ 9635 h 10746"/>
                    <a:gd name="connsiteX15" fmla="*/ 7023 w 10095"/>
                    <a:gd name="connsiteY15" fmla="*/ 9879 h 10746"/>
                    <a:gd name="connsiteX16" fmla="*/ 6664 w 10095"/>
                    <a:gd name="connsiteY16" fmla="*/ 10124 h 10746"/>
                    <a:gd name="connsiteX17" fmla="*/ 5792 w 10095"/>
                    <a:gd name="connsiteY17" fmla="*/ 10368 h 10746"/>
                    <a:gd name="connsiteX18" fmla="*/ 4638 w 10095"/>
                    <a:gd name="connsiteY18" fmla="*/ 10746 h 10746"/>
                    <a:gd name="connsiteX19" fmla="*/ 3114 w 10095"/>
                    <a:gd name="connsiteY19" fmla="*/ 10613 h 10746"/>
                    <a:gd name="connsiteX20" fmla="*/ 1524 w 10095"/>
                    <a:gd name="connsiteY20" fmla="*/ 8646 h 10746"/>
                    <a:gd name="connsiteX21" fmla="*/ 436 w 10095"/>
                    <a:gd name="connsiteY21" fmla="*/ 6668 h 10746"/>
                    <a:gd name="connsiteX22" fmla="*/ 651 w 10095"/>
                    <a:gd name="connsiteY22" fmla="*/ 2846 h 10746"/>
                    <a:gd name="connsiteX23" fmla="*/ 1883 w 10095"/>
                    <a:gd name="connsiteY23" fmla="*/ 1602 h 10746"/>
                    <a:gd name="connsiteX0" fmla="*/ 1883 w 10095"/>
                    <a:gd name="connsiteY0" fmla="*/ 1602 h 10746"/>
                    <a:gd name="connsiteX1" fmla="*/ 3186 w 10095"/>
                    <a:gd name="connsiteY1" fmla="*/ 990 h 10746"/>
                    <a:gd name="connsiteX2" fmla="*/ 3550 w 10095"/>
                    <a:gd name="connsiteY2" fmla="*/ 868 h 10746"/>
                    <a:gd name="connsiteX3" fmla="*/ 4130 w 10095"/>
                    <a:gd name="connsiteY3" fmla="*/ 746 h 10746"/>
                    <a:gd name="connsiteX4" fmla="*/ 5670 w 10095"/>
                    <a:gd name="connsiteY4" fmla="*/ 259 h 10746"/>
                    <a:gd name="connsiteX5" fmla="*/ 6365 w 10095"/>
                    <a:gd name="connsiteY5" fmla="*/ 189 h 10746"/>
                    <a:gd name="connsiteX6" fmla="*/ 7073 w 10095"/>
                    <a:gd name="connsiteY6" fmla="*/ 200 h 10746"/>
                    <a:gd name="connsiteX7" fmla="*/ 8747 w 10095"/>
                    <a:gd name="connsiteY7" fmla="*/ 397 h 10746"/>
                    <a:gd name="connsiteX8" fmla="*/ 9921 w 10095"/>
                    <a:gd name="connsiteY8" fmla="*/ 3141 h 10746"/>
                    <a:gd name="connsiteX9" fmla="*/ 9900 w 10095"/>
                    <a:gd name="connsiteY9" fmla="*/ 5151 h 10746"/>
                    <a:gd name="connsiteX10" fmla="*/ 9270 w 10095"/>
                    <a:gd name="connsiteY10" fmla="*/ 7413 h 10746"/>
                    <a:gd name="connsiteX11" fmla="*/ 8906 w 10095"/>
                    <a:gd name="connsiteY11" fmla="*/ 8024 h 10746"/>
                    <a:gd name="connsiteX12" fmla="*/ 8547 w 10095"/>
                    <a:gd name="connsiteY12" fmla="*/ 8768 h 10746"/>
                    <a:gd name="connsiteX13" fmla="*/ 8182 w 10095"/>
                    <a:gd name="connsiteY13" fmla="*/ 9135 h 10746"/>
                    <a:gd name="connsiteX14" fmla="*/ 7818 w 10095"/>
                    <a:gd name="connsiteY14" fmla="*/ 9635 h 10746"/>
                    <a:gd name="connsiteX15" fmla="*/ 7023 w 10095"/>
                    <a:gd name="connsiteY15" fmla="*/ 9879 h 10746"/>
                    <a:gd name="connsiteX16" fmla="*/ 6664 w 10095"/>
                    <a:gd name="connsiteY16" fmla="*/ 10124 h 10746"/>
                    <a:gd name="connsiteX17" fmla="*/ 5792 w 10095"/>
                    <a:gd name="connsiteY17" fmla="*/ 10368 h 10746"/>
                    <a:gd name="connsiteX18" fmla="*/ 4638 w 10095"/>
                    <a:gd name="connsiteY18" fmla="*/ 10746 h 10746"/>
                    <a:gd name="connsiteX19" fmla="*/ 3114 w 10095"/>
                    <a:gd name="connsiteY19" fmla="*/ 10613 h 10746"/>
                    <a:gd name="connsiteX20" fmla="*/ 1524 w 10095"/>
                    <a:gd name="connsiteY20" fmla="*/ 8646 h 10746"/>
                    <a:gd name="connsiteX21" fmla="*/ 436 w 10095"/>
                    <a:gd name="connsiteY21" fmla="*/ 6668 h 10746"/>
                    <a:gd name="connsiteX22" fmla="*/ 651 w 10095"/>
                    <a:gd name="connsiteY22" fmla="*/ 2846 h 10746"/>
                    <a:gd name="connsiteX23" fmla="*/ 1883 w 10095"/>
                    <a:gd name="connsiteY23" fmla="*/ 1602 h 10746"/>
                    <a:gd name="connsiteX0" fmla="*/ 1883 w 10012"/>
                    <a:gd name="connsiteY0" fmla="*/ 1602 h 10746"/>
                    <a:gd name="connsiteX1" fmla="*/ 3186 w 10012"/>
                    <a:gd name="connsiteY1" fmla="*/ 990 h 10746"/>
                    <a:gd name="connsiteX2" fmla="*/ 3550 w 10012"/>
                    <a:gd name="connsiteY2" fmla="*/ 868 h 10746"/>
                    <a:gd name="connsiteX3" fmla="*/ 4130 w 10012"/>
                    <a:gd name="connsiteY3" fmla="*/ 746 h 10746"/>
                    <a:gd name="connsiteX4" fmla="*/ 5670 w 10012"/>
                    <a:gd name="connsiteY4" fmla="*/ 259 h 10746"/>
                    <a:gd name="connsiteX5" fmla="*/ 6365 w 10012"/>
                    <a:gd name="connsiteY5" fmla="*/ 189 h 10746"/>
                    <a:gd name="connsiteX6" fmla="*/ 7073 w 10012"/>
                    <a:gd name="connsiteY6" fmla="*/ 200 h 10746"/>
                    <a:gd name="connsiteX7" fmla="*/ 8747 w 10012"/>
                    <a:gd name="connsiteY7" fmla="*/ 397 h 10746"/>
                    <a:gd name="connsiteX8" fmla="*/ 9921 w 10012"/>
                    <a:gd name="connsiteY8" fmla="*/ 3141 h 10746"/>
                    <a:gd name="connsiteX9" fmla="*/ 9900 w 10012"/>
                    <a:gd name="connsiteY9" fmla="*/ 5151 h 10746"/>
                    <a:gd name="connsiteX10" fmla="*/ 9636 w 10012"/>
                    <a:gd name="connsiteY10" fmla="*/ 6588 h 10746"/>
                    <a:gd name="connsiteX11" fmla="*/ 9270 w 10012"/>
                    <a:gd name="connsiteY11" fmla="*/ 7413 h 10746"/>
                    <a:gd name="connsiteX12" fmla="*/ 8906 w 10012"/>
                    <a:gd name="connsiteY12" fmla="*/ 8024 h 10746"/>
                    <a:gd name="connsiteX13" fmla="*/ 8547 w 10012"/>
                    <a:gd name="connsiteY13" fmla="*/ 8768 h 10746"/>
                    <a:gd name="connsiteX14" fmla="*/ 8182 w 10012"/>
                    <a:gd name="connsiteY14" fmla="*/ 9135 h 10746"/>
                    <a:gd name="connsiteX15" fmla="*/ 7818 w 10012"/>
                    <a:gd name="connsiteY15" fmla="*/ 9635 h 10746"/>
                    <a:gd name="connsiteX16" fmla="*/ 7023 w 10012"/>
                    <a:gd name="connsiteY16" fmla="*/ 9879 h 10746"/>
                    <a:gd name="connsiteX17" fmla="*/ 6664 w 10012"/>
                    <a:gd name="connsiteY17" fmla="*/ 10124 h 10746"/>
                    <a:gd name="connsiteX18" fmla="*/ 5792 w 10012"/>
                    <a:gd name="connsiteY18" fmla="*/ 10368 h 10746"/>
                    <a:gd name="connsiteX19" fmla="*/ 4638 w 10012"/>
                    <a:gd name="connsiteY19" fmla="*/ 10746 h 10746"/>
                    <a:gd name="connsiteX20" fmla="*/ 3114 w 10012"/>
                    <a:gd name="connsiteY20" fmla="*/ 10613 h 10746"/>
                    <a:gd name="connsiteX21" fmla="*/ 1524 w 10012"/>
                    <a:gd name="connsiteY21" fmla="*/ 8646 h 10746"/>
                    <a:gd name="connsiteX22" fmla="*/ 436 w 10012"/>
                    <a:gd name="connsiteY22" fmla="*/ 6668 h 10746"/>
                    <a:gd name="connsiteX23" fmla="*/ 651 w 10012"/>
                    <a:gd name="connsiteY23" fmla="*/ 2846 h 10746"/>
                    <a:gd name="connsiteX24" fmla="*/ 1883 w 10012"/>
                    <a:gd name="connsiteY24" fmla="*/ 1602 h 107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</a:cxnLst>
                  <a:rect l="l" t="t" r="r" b="b"/>
                  <a:pathLst>
                    <a:path w="10012" h="10746">
                      <a:moveTo>
                        <a:pt x="1883" y="1602"/>
                      </a:moveTo>
                      <a:cubicBezTo>
                        <a:pt x="2352" y="1013"/>
                        <a:pt x="2567" y="1124"/>
                        <a:pt x="3186" y="990"/>
                      </a:cubicBezTo>
                      <a:cubicBezTo>
                        <a:pt x="3309" y="968"/>
                        <a:pt x="3427" y="902"/>
                        <a:pt x="3550" y="868"/>
                      </a:cubicBezTo>
                      <a:cubicBezTo>
                        <a:pt x="3746" y="824"/>
                        <a:pt x="3935" y="790"/>
                        <a:pt x="4130" y="746"/>
                      </a:cubicBezTo>
                      <a:cubicBezTo>
                        <a:pt x="4743" y="802"/>
                        <a:pt x="5058" y="26"/>
                        <a:pt x="5670" y="259"/>
                      </a:cubicBezTo>
                      <a:cubicBezTo>
                        <a:pt x="5950" y="359"/>
                        <a:pt x="6118" y="0"/>
                        <a:pt x="6365" y="189"/>
                      </a:cubicBezTo>
                      <a:cubicBezTo>
                        <a:pt x="6528" y="311"/>
                        <a:pt x="6904" y="111"/>
                        <a:pt x="7073" y="200"/>
                      </a:cubicBezTo>
                      <a:cubicBezTo>
                        <a:pt x="7438" y="611"/>
                        <a:pt x="8317" y="220"/>
                        <a:pt x="8747" y="397"/>
                      </a:cubicBezTo>
                      <a:cubicBezTo>
                        <a:pt x="8995" y="697"/>
                        <a:pt x="9725" y="2752"/>
                        <a:pt x="9921" y="3141"/>
                      </a:cubicBezTo>
                      <a:cubicBezTo>
                        <a:pt x="10012" y="3319"/>
                        <a:pt x="9900" y="5151"/>
                        <a:pt x="9900" y="5151"/>
                      </a:cubicBezTo>
                      <a:cubicBezTo>
                        <a:pt x="9896" y="5725"/>
                        <a:pt x="9741" y="6211"/>
                        <a:pt x="9636" y="6588"/>
                      </a:cubicBezTo>
                      <a:cubicBezTo>
                        <a:pt x="9531" y="6965"/>
                        <a:pt x="9435" y="7174"/>
                        <a:pt x="9270" y="7413"/>
                      </a:cubicBezTo>
                      <a:cubicBezTo>
                        <a:pt x="8984" y="8124"/>
                        <a:pt x="9283" y="7479"/>
                        <a:pt x="8906" y="8024"/>
                      </a:cubicBezTo>
                      <a:cubicBezTo>
                        <a:pt x="8586" y="8490"/>
                        <a:pt x="8782" y="8268"/>
                        <a:pt x="8547" y="8768"/>
                      </a:cubicBezTo>
                      <a:cubicBezTo>
                        <a:pt x="8358" y="9157"/>
                        <a:pt x="8443" y="8913"/>
                        <a:pt x="8182" y="9135"/>
                      </a:cubicBezTo>
                      <a:cubicBezTo>
                        <a:pt x="7394" y="9813"/>
                        <a:pt x="8450" y="8979"/>
                        <a:pt x="7818" y="9635"/>
                      </a:cubicBezTo>
                      <a:cubicBezTo>
                        <a:pt x="7642" y="9813"/>
                        <a:pt x="7094" y="9868"/>
                        <a:pt x="7023" y="9879"/>
                      </a:cubicBezTo>
                      <a:cubicBezTo>
                        <a:pt x="6906" y="9957"/>
                        <a:pt x="6788" y="10079"/>
                        <a:pt x="6664" y="10124"/>
                      </a:cubicBezTo>
                      <a:cubicBezTo>
                        <a:pt x="6378" y="10235"/>
                        <a:pt x="5792" y="10368"/>
                        <a:pt x="5792" y="10368"/>
                      </a:cubicBezTo>
                      <a:cubicBezTo>
                        <a:pt x="5420" y="10579"/>
                        <a:pt x="5023" y="10624"/>
                        <a:pt x="4638" y="10746"/>
                      </a:cubicBezTo>
                      <a:cubicBezTo>
                        <a:pt x="4130" y="10702"/>
                        <a:pt x="3622" y="10690"/>
                        <a:pt x="3114" y="10613"/>
                      </a:cubicBezTo>
                      <a:cubicBezTo>
                        <a:pt x="2404" y="10513"/>
                        <a:pt x="2143" y="9002"/>
                        <a:pt x="1524" y="8646"/>
                      </a:cubicBezTo>
                      <a:cubicBezTo>
                        <a:pt x="1140" y="7990"/>
                        <a:pt x="899" y="7190"/>
                        <a:pt x="436" y="6668"/>
                      </a:cubicBezTo>
                      <a:cubicBezTo>
                        <a:pt x="306" y="5513"/>
                        <a:pt x="0" y="3590"/>
                        <a:pt x="651" y="2846"/>
                      </a:cubicBezTo>
                      <a:cubicBezTo>
                        <a:pt x="893" y="2002"/>
                        <a:pt x="1459" y="1913"/>
                        <a:pt x="1883" y="1602"/>
                      </a:cubicBezTo>
                      <a:close/>
                    </a:path>
                  </a:pathLst>
                </a:custGeom>
                <a:noFill/>
                <a:ln w="15875" cap="flat" cmpd="sng">
                  <a:solidFill>
                    <a:srgbClr val="AC0000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6" name="Line 27"/>
              <p:cNvSpPr>
                <a:spLocks noChangeShapeType="1"/>
              </p:cNvSpPr>
              <p:nvPr/>
            </p:nvSpPr>
            <p:spPr bwMode="auto">
              <a:xfrm flipV="1">
                <a:off x="6323212" y="3684392"/>
                <a:ext cx="2204837" cy="133209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sysDash"/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97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4879990"/>
                  </p:ext>
                </p:extLst>
              </p:nvPr>
            </p:nvGraphicFramePr>
            <p:xfrm>
              <a:off x="6654734" y="3378581"/>
              <a:ext cx="572128" cy="455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633" name="Equation" r:id="rId22" imgW="241200" imgH="190440" progId="Equation.DSMT4">
                      <p:embed/>
                    </p:oleObj>
                  </mc:Choice>
                  <mc:Fallback>
                    <p:oleObj name="Equation" r:id="rId22" imgW="241200" imgH="190440" progId="Equation.DSMT4">
                      <p:embed/>
                      <p:pic>
                        <p:nvPicPr>
                          <p:cNvPr id="2059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4734" y="3378581"/>
                            <a:ext cx="572128" cy="455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8" name="Group 55"/>
              <p:cNvGrpSpPr>
                <a:grpSpLocks/>
              </p:cNvGrpSpPr>
              <p:nvPr/>
            </p:nvGrpSpPr>
            <p:grpSpPr bwMode="auto">
              <a:xfrm>
                <a:off x="8428437" y="3449914"/>
                <a:ext cx="522377" cy="603083"/>
                <a:chOff x="1947" y="2908"/>
                <a:chExt cx="233" cy="269"/>
              </a:xfrm>
            </p:grpSpPr>
            <p:graphicFrame>
              <p:nvGraphicFramePr>
                <p:cNvPr id="11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024038"/>
                    </p:ext>
                  </p:extLst>
                </p:nvPr>
              </p:nvGraphicFramePr>
              <p:xfrm>
                <a:off x="1980" y="2908"/>
                <a:ext cx="20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3634" name="Equation" r:id="rId24" imgW="203040" imgH="203040" progId="Equation.DSMT4">
                        <p:embed/>
                      </p:oleObj>
                    </mc:Choice>
                    <mc:Fallback>
                      <p:oleObj name="Equation" r:id="rId24" imgW="203040" imgH="203040" progId="Equation.DSMT4">
                        <p:embed/>
                        <p:pic>
                          <p:nvPicPr>
                            <p:cNvPr id="2058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0" y="2908"/>
                              <a:ext cx="200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1" name="Freeform 30"/>
                <p:cNvSpPr>
                  <a:spLocks/>
                </p:cNvSpPr>
                <p:nvPr/>
              </p:nvSpPr>
              <p:spPr bwMode="auto">
                <a:xfrm flipH="1">
                  <a:off x="1947" y="3013"/>
                  <a:ext cx="44" cy="164"/>
                </a:xfrm>
                <a:custGeom>
                  <a:avLst/>
                  <a:gdLst>
                    <a:gd name="T0" fmla="*/ 383 w 150"/>
                    <a:gd name="T1" fmla="*/ 74 h 228"/>
                    <a:gd name="T2" fmla="*/ 0 w 150"/>
                    <a:gd name="T3" fmla="*/ 0 h 228"/>
                    <a:gd name="T4" fmla="*/ 0 60000 65536"/>
                    <a:gd name="T5" fmla="*/ 0 60000 65536"/>
                    <a:gd name="T6" fmla="*/ 0 w 150"/>
                    <a:gd name="T7" fmla="*/ 0 h 228"/>
                    <a:gd name="T8" fmla="*/ 150 w 150"/>
                    <a:gd name="T9" fmla="*/ 228 h 22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50" h="228">
                      <a:moveTo>
                        <a:pt x="150" y="228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99" name="组合 49"/>
              <p:cNvGrpSpPr/>
              <p:nvPr/>
            </p:nvGrpSpPr>
            <p:grpSpPr>
              <a:xfrm>
                <a:off x="5447451" y="1628800"/>
                <a:ext cx="898676" cy="3915435"/>
                <a:chOff x="5607115" y="633928"/>
                <a:chExt cx="636344" cy="2772484"/>
              </a:xfrm>
            </p:grpSpPr>
            <p:sp>
              <p:nvSpPr>
                <p:cNvPr id="101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5961127" y="633928"/>
                  <a:ext cx="1588" cy="560387"/>
                </a:xfrm>
                <a:prstGeom prst="line">
                  <a:avLst/>
                </a:prstGeom>
                <a:noFill/>
                <a:ln w="15875">
                  <a:solidFill>
                    <a:srgbClr val="FF3300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graphicFrame>
              <p:nvGraphicFramePr>
                <p:cNvPr id="102" name="Object 10"/>
                <p:cNvGraphicFramePr>
                  <a:graphicFrameLocks noChangeAspect="1"/>
                </p:cNvGraphicFramePr>
                <p:nvPr/>
              </p:nvGraphicFramePr>
              <p:xfrm>
                <a:off x="5607115" y="773628"/>
                <a:ext cx="287337" cy="3508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3635" name="Equation" r:id="rId26" imgW="165028" imgH="228501" progId="Equation.3">
                        <p:embed/>
                      </p:oleObj>
                    </mc:Choice>
                    <mc:Fallback>
                      <p:oleObj name="Equation" r:id="rId26" imgW="165028" imgH="228501" progId="Equation.3">
                        <p:embed/>
                        <p:pic>
                          <p:nvPicPr>
                            <p:cNvPr id="205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7115" y="773628"/>
                              <a:ext cx="287337" cy="3508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3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6105590" y="638690"/>
                  <a:ext cx="0" cy="360363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6240527" y="638690"/>
                  <a:ext cx="0" cy="360363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grpSp>
              <p:nvGrpSpPr>
                <p:cNvPr id="105" name="组合 48"/>
                <p:cNvGrpSpPr/>
                <p:nvPr/>
              </p:nvGrpSpPr>
              <p:grpSpPr>
                <a:xfrm>
                  <a:off x="6102172" y="1670181"/>
                  <a:ext cx="141287" cy="1736231"/>
                  <a:chOff x="7313475" y="2019431"/>
                  <a:chExt cx="141287" cy="1736231"/>
                </a:xfrm>
              </p:grpSpPr>
              <p:sp>
                <p:nvSpPr>
                  <p:cNvPr id="106" name="AutoShape 4"/>
                  <p:cNvSpPr>
                    <a:spLocks noChangeArrowheads="1"/>
                  </p:cNvSpPr>
                  <p:nvPr/>
                </p:nvSpPr>
                <p:spPr bwMode="auto">
                  <a:xfrm>
                    <a:off x="7313475" y="2019431"/>
                    <a:ext cx="141287" cy="1478468"/>
                  </a:xfrm>
                  <a:prstGeom prst="can">
                    <a:avLst>
                      <a:gd name="adj" fmla="val 40604"/>
                    </a:avLst>
                  </a:prstGeom>
                  <a:gradFill rotWithShape="0">
                    <a:gsLst>
                      <a:gs pos="0">
                        <a:srgbClr val="8F8F72"/>
                      </a:gs>
                      <a:gs pos="50000">
                        <a:srgbClr val="FFFFCC"/>
                      </a:gs>
                      <a:gs pos="100000">
                        <a:srgbClr val="8F8F72"/>
                      </a:gs>
                    </a:gsLst>
                    <a:lin ang="0" scaled="1"/>
                  </a:gradFill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16648" y="3395300"/>
                    <a:ext cx="0" cy="360362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1585" y="3395300"/>
                    <a:ext cx="0" cy="360362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sp>
            <p:nvSpPr>
              <p:cNvPr id="100" name="任意多边形 99"/>
              <p:cNvSpPr/>
              <p:nvPr/>
            </p:nvSpPr>
            <p:spPr>
              <a:xfrm rot="21139331">
                <a:off x="6136006" y="4884872"/>
                <a:ext cx="207620" cy="45719"/>
              </a:xfrm>
              <a:custGeom>
                <a:avLst/>
                <a:gdLst>
                  <a:gd name="connsiteX0" fmla="*/ 0 w 351099"/>
                  <a:gd name="connsiteY0" fmla="*/ 0 h 104172"/>
                  <a:gd name="connsiteX1" fmla="*/ 104173 w 351099"/>
                  <a:gd name="connsiteY1" fmla="*/ 81022 h 104172"/>
                  <a:gd name="connsiteX2" fmla="*/ 312517 w 351099"/>
                  <a:gd name="connsiteY2" fmla="*/ 104172 h 104172"/>
                  <a:gd name="connsiteX3" fmla="*/ 335666 w 351099"/>
                  <a:gd name="connsiteY3" fmla="*/ 81022 h 104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51099" h="104172">
                    <a:moveTo>
                      <a:pt x="0" y="0"/>
                    </a:moveTo>
                    <a:cubicBezTo>
                      <a:pt x="26043" y="31830"/>
                      <a:pt x="52087" y="63660"/>
                      <a:pt x="104173" y="81022"/>
                    </a:cubicBezTo>
                    <a:cubicBezTo>
                      <a:pt x="156259" y="98384"/>
                      <a:pt x="273935" y="104172"/>
                      <a:pt x="312517" y="104172"/>
                    </a:cubicBezTo>
                    <a:cubicBezTo>
                      <a:pt x="351099" y="104172"/>
                      <a:pt x="343382" y="92597"/>
                      <a:pt x="335666" y="81022"/>
                    </a:cubicBezTo>
                  </a:path>
                </a:pathLst>
              </a:custGeom>
              <a:ln w="15875">
                <a:solidFill>
                  <a:srgbClr val="AC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4" name="组合 113"/>
            <p:cNvGrpSpPr/>
            <p:nvPr/>
          </p:nvGrpSpPr>
          <p:grpSpPr>
            <a:xfrm>
              <a:off x="5121058" y="1596958"/>
              <a:ext cx="3235049" cy="1730837"/>
              <a:chOff x="4112756" y="1948543"/>
              <a:chExt cx="4313399" cy="2307782"/>
            </a:xfrm>
          </p:grpSpPr>
          <p:sp>
            <p:nvSpPr>
              <p:cNvPr id="115" name="椭圆 114"/>
              <p:cNvSpPr/>
              <p:nvPr/>
            </p:nvSpPr>
            <p:spPr>
              <a:xfrm>
                <a:off x="4112756" y="1948543"/>
                <a:ext cx="4267200" cy="2307782"/>
              </a:xfrm>
              <a:prstGeom prst="ellipse">
                <a:avLst/>
              </a:prstGeom>
              <a:noFill/>
              <a:ln w="158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kumimoji="1" lang="zh-CN" altLang="en-US" baseline="-25000">
                  <a:solidFill>
                    <a:prstClr val="white"/>
                  </a:solidFill>
                </a:endParaRPr>
              </a:p>
            </p:txBody>
          </p:sp>
          <p:sp>
            <p:nvSpPr>
              <p:cNvPr id="116" name="Freeform 25"/>
              <p:cNvSpPr>
                <a:spLocks/>
              </p:cNvSpPr>
              <p:nvPr/>
            </p:nvSpPr>
            <p:spPr bwMode="auto">
              <a:xfrm flipV="1">
                <a:off x="6300292" y="2808024"/>
                <a:ext cx="2125863" cy="261993"/>
              </a:xfrm>
              <a:custGeom>
                <a:avLst/>
                <a:gdLst>
                  <a:gd name="T0" fmla="*/ 0 w 888"/>
                  <a:gd name="T1" fmla="*/ 4 h 4"/>
                  <a:gd name="T2" fmla="*/ 888 w 888"/>
                  <a:gd name="T3" fmla="*/ 0 h 4"/>
                  <a:gd name="T4" fmla="*/ 0 60000 65536"/>
                  <a:gd name="T5" fmla="*/ 0 60000 65536"/>
                  <a:gd name="T6" fmla="*/ 0 w 888"/>
                  <a:gd name="T7" fmla="*/ 0 h 4"/>
                  <a:gd name="T8" fmla="*/ 888 w 888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88" h="4">
                    <a:moveTo>
                      <a:pt x="0" y="4"/>
                    </a:moveTo>
                    <a:lnTo>
                      <a:pt x="888" y="0"/>
                    </a:lnTo>
                  </a:path>
                </a:pathLst>
              </a:custGeom>
              <a:noFill/>
              <a:ln w="15875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11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1211204"/>
                  </p:ext>
                </p:extLst>
              </p:nvPr>
            </p:nvGraphicFramePr>
            <p:xfrm>
              <a:off x="7128092" y="2859289"/>
              <a:ext cx="544792" cy="645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636" name="公式" r:id="rId28" imgW="114102" imgH="126780" progId="Equation.3">
                      <p:embed/>
                    </p:oleObj>
                  </mc:Choice>
                  <mc:Fallback>
                    <p:oleObj name="公式" r:id="rId28" imgW="114102" imgH="126780" progId="Equation.3">
                      <p:embed/>
                      <p:pic>
                        <p:nvPicPr>
                          <p:cNvPr id="39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092" y="2859289"/>
                            <a:ext cx="544792" cy="6456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8" name="组合 117"/>
            <p:cNvGrpSpPr/>
            <p:nvPr/>
          </p:nvGrpSpPr>
          <p:grpSpPr>
            <a:xfrm>
              <a:off x="7852971" y="1120805"/>
              <a:ext cx="479241" cy="1311262"/>
              <a:chOff x="7791643" y="1440449"/>
              <a:chExt cx="638988" cy="1748349"/>
            </a:xfrm>
          </p:grpSpPr>
          <p:sp>
            <p:nvSpPr>
              <p:cNvPr id="119" name="Line 32"/>
              <p:cNvSpPr>
                <a:spLocks noChangeShapeType="1"/>
              </p:cNvSpPr>
              <p:nvPr/>
            </p:nvSpPr>
            <p:spPr bwMode="auto">
              <a:xfrm flipH="1" flipV="1">
                <a:off x="8132937" y="2056856"/>
                <a:ext cx="297694" cy="113194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120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2441331"/>
                  </p:ext>
                </p:extLst>
              </p:nvPr>
            </p:nvGraphicFramePr>
            <p:xfrm>
              <a:off x="7791643" y="1440449"/>
              <a:ext cx="480456" cy="629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637" name="公式" r:id="rId30" imgW="241200" imgH="304920" progId="Equation.3">
                      <p:embed/>
                    </p:oleObj>
                  </mc:Choice>
                  <mc:Fallback>
                    <p:oleObj name="公式" r:id="rId30" imgW="241200" imgH="304920" progId="Equation.3">
                      <p:embed/>
                      <p:pic>
                        <p:nvPicPr>
                          <p:cNvPr id="41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91643" y="1440449"/>
                            <a:ext cx="480456" cy="62935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1" name="Line 27"/>
            <p:cNvSpPr>
              <a:spLocks noChangeShapeType="1"/>
            </p:cNvSpPr>
            <p:nvPr/>
          </p:nvSpPr>
          <p:spPr bwMode="auto">
            <a:xfrm>
              <a:off x="6761709" y="2239168"/>
              <a:ext cx="1570512" cy="20080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2" name="弧形 121"/>
            <p:cNvSpPr/>
            <p:nvPr/>
          </p:nvSpPr>
          <p:spPr>
            <a:xfrm rot="21068646">
              <a:off x="5721063" y="1694306"/>
              <a:ext cx="2620547" cy="1883712"/>
            </a:xfrm>
            <a:prstGeom prst="arc">
              <a:avLst>
                <a:gd name="adj1" fmla="val 20800913"/>
                <a:gd name="adj2" fmla="val 21579922"/>
              </a:avLst>
            </a:prstGeom>
            <a:ln w="158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AutoShape 6"/>
            <p:cNvSpPr>
              <a:spLocks noChangeArrowheads="1"/>
            </p:cNvSpPr>
            <p:nvPr/>
          </p:nvSpPr>
          <p:spPr bwMode="auto">
            <a:xfrm>
              <a:off x="6629243" y="978075"/>
              <a:ext cx="149649" cy="1261094"/>
            </a:xfrm>
            <a:prstGeom prst="can">
              <a:avLst>
                <a:gd name="adj" fmla="val 34527"/>
              </a:avLst>
            </a:prstGeom>
            <a:gradFill rotWithShape="0">
              <a:gsLst>
                <a:gs pos="0">
                  <a:srgbClr val="8F8F72"/>
                </a:gs>
                <a:gs pos="50000">
                  <a:srgbClr val="FFFFCC"/>
                </a:gs>
                <a:gs pos="100000">
                  <a:srgbClr val="8F8F72"/>
                </a:gs>
              </a:gsLst>
              <a:lin ang="0" scaled="1"/>
            </a:gra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6" name="弧形 125"/>
            <p:cNvSpPr/>
            <p:nvPr/>
          </p:nvSpPr>
          <p:spPr>
            <a:xfrm rot="21054224">
              <a:off x="8228630" y="2281969"/>
              <a:ext cx="184186" cy="128056"/>
            </a:xfrm>
            <a:prstGeom prst="arc">
              <a:avLst>
                <a:gd name="adj1" fmla="val 15186404"/>
                <a:gd name="adj2" fmla="val 19944142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Line 40"/>
            <p:cNvSpPr>
              <a:spLocks noChangeShapeType="1"/>
            </p:cNvSpPr>
            <p:nvPr/>
          </p:nvSpPr>
          <p:spPr bwMode="auto">
            <a:xfrm flipV="1">
              <a:off x="7460927" y="2979451"/>
              <a:ext cx="117670" cy="29418"/>
            </a:xfrm>
            <a:prstGeom prst="line">
              <a:avLst/>
            </a:prstGeom>
            <a:noFill/>
            <a:ln w="15875">
              <a:solidFill>
                <a:srgbClr val="990000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3" name="弧形 132"/>
            <p:cNvSpPr/>
            <p:nvPr/>
          </p:nvSpPr>
          <p:spPr>
            <a:xfrm>
              <a:off x="7015610" y="2044315"/>
              <a:ext cx="457200" cy="457200"/>
            </a:xfrm>
            <a:prstGeom prst="arc">
              <a:avLst>
                <a:gd name="adj1" fmla="val 20248578"/>
                <a:gd name="adj2" fmla="val 864775"/>
              </a:avLst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Line 40"/>
            <p:cNvSpPr>
              <a:spLocks noChangeShapeType="1"/>
            </p:cNvSpPr>
            <p:nvPr/>
          </p:nvSpPr>
          <p:spPr bwMode="auto">
            <a:xfrm>
              <a:off x="5127705" y="2550396"/>
              <a:ext cx="28741" cy="107156"/>
            </a:xfrm>
            <a:prstGeom prst="line">
              <a:avLst/>
            </a:prstGeom>
            <a:noFill/>
            <a:ln w="15875">
              <a:solidFill>
                <a:schemeClr val="accent1">
                  <a:lumMod val="75000"/>
                </a:schemeClr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13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1347132"/>
                </p:ext>
              </p:extLst>
            </p:nvPr>
          </p:nvGraphicFramePr>
          <p:xfrm>
            <a:off x="8350729" y="2283489"/>
            <a:ext cx="184872" cy="237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638" name="Equation" r:id="rId32" imgW="139680" imgH="177480" progId="Equation.DSMT4">
                    <p:embed/>
                  </p:oleObj>
                </mc:Choice>
                <mc:Fallback>
                  <p:oleObj name="Equation" r:id="rId32" imgW="139680" imgH="177480" progId="Equation.DSMT4">
                    <p:embed/>
                    <p:pic>
                      <p:nvPicPr>
                        <p:cNvPr id="4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0729" y="2283489"/>
                          <a:ext cx="184872" cy="237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5855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49742" y="2727723"/>
            <a:ext cx="3168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§7.6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安培环路定理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249743" y="3568304"/>
            <a:ext cx="593932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§ 7.7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带电粒子在电场和磁场中的运动</a:t>
            </a:r>
          </a:p>
        </p:txBody>
      </p:sp>
      <p:sp>
        <p:nvSpPr>
          <p:cNvPr id="47108" name="Text Box 18"/>
          <p:cNvSpPr txBox="1">
            <a:spLocks noChangeArrowheads="1"/>
          </p:cNvSpPr>
          <p:nvPr/>
        </p:nvSpPr>
        <p:spPr bwMode="auto">
          <a:xfrm>
            <a:off x="2627710" y="547687"/>
            <a:ext cx="3649265" cy="440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7500" tIns="35100" rIns="67500" bIns="35100">
            <a:spAutoFit/>
          </a:bodyPr>
          <a:lstStyle/>
          <a:p>
            <a:pPr algn="ctr"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第七章  稳恒磁场</a:t>
            </a:r>
          </a:p>
        </p:txBody>
      </p:sp>
      <p:sp>
        <p:nvSpPr>
          <p:cNvPr id="47109" name="Text Box 15"/>
          <p:cNvSpPr txBox="1">
            <a:spLocks noChangeArrowheads="1"/>
          </p:cNvSpPr>
          <p:nvPr/>
        </p:nvSpPr>
        <p:spPr bwMode="auto">
          <a:xfrm>
            <a:off x="2249742" y="1856185"/>
            <a:ext cx="5278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§7.5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磁通量、磁场中的高斯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2" grpId="0" autoUpdateAnimBg="0"/>
      <p:bldP spid="471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BF89411-10E7-466E-83D4-8FFCB76B25B7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399148" y="501554"/>
            <a:ext cx="2400300" cy="46166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Times New Roman" pitchFamily="18" charset="0"/>
              </a:rPr>
              <a:t>电流在环路之外</a:t>
            </a:r>
          </a:p>
        </p:txBody>
      </p:sp>
      <p:graphicFrame>
        <p:nvGraphicFramePr>
          <p:cNvPr id="62" name="Object 0"/>
          <p:cNvGraphicFramePr>
            <a:graphicFrameLocks noChangeAspect="1"/>
          </p:cNvGraphicFramePr>
          <p:nvPr/>
        </p:nvGraphicFramePr>
        <p:xfrm>
          <a:off x="1415654" y="2324100"/>
          <a:ext cx="3192065" cy="80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06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654" y="2324100"/>
                        <a:ext cx="3192065" cy="801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组合 79"/>
          <p:cNvGrpSpPr/>
          <p:nvPr/>
        </p:nvGrpSpPr>
        <p:grpSpPr>
          <a:xfrm>
            <a:off x="5349169" y="1649181"/>
            <a:ext cx="2349698" cy="2027186"/>
            <a:chOff x="5698236" y="1808820"/>
            <a:chExt cx="3132930" cy="2702914"/>
          </a:xfrm>
        </p:grpSpPr>
        <p:grpSp>
          <p:nvGrpSpPr>
            <p:cNvPr id="65" name="Group 7"/>
            <p:cNvGrpSpPr>
              <a:grpSpLocks/>
            </p:cNvGrpSpPr>
            <p:nvPr/>
          </p:nvGrpSpPr>
          <p:grpSpPr bwMode="auto">
            <a:xfrm>
              <a:off x="5698236" y="2317198"/>
              <a:ext cx="3132930" cy="2171971"/>
              <a:chOff x="3668" y="1157"/>
              <a:chExt cx="1516" cy="1051"/>
            </a:xfrm>
          </p:grpSpPr>
          <p:sp>
            <p:nvSpPr>
              <p:cNvPr id="75" name="Freeform 8"/>
              <p:cNvSpPr>
                <a:spLocks/>
              </p:cNvSpPr>
              <p:nvPr/>
            </p:nvSpPr>
            <p:spPr bwMode="auto">
              <a:xfrm>
                <a:off x="3966" y="1157"/>
                <a:ext cx="1218" cy="314"/>
              </a:xfrm>
              <a:custGeom>
                <a:avLst/>
                <a:gdLst>
                  <a:gd name="T0" fmla="*/ 0 w 1588"/>
                  <a:gd name="T1" fmla="*/ 0 h 449"/>
                  <a:gd name="T2" fmla="*/ 1588 w 1588"/>
                  <a:gd name="T3" fmla="*/ 449 h 449"/>
                  <a:gd name="T4" fmla="*/ 0 60000 65536"/>
                  <a:gd name="T5" fmla="*/ 0 60000 65536"/>
                  <a:gd name="T6" fmla="*/ 0 w 1588"/>
                  <a:gd name="T7" fmla="*/ 0 h 449"/>
                  <a:gd name="T8" fmla="*/ 1588 w 1588"/>
                  <a:gd name="T9" fmla="*/ 449 h 44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88" h="449">
                    <a:moveTo>
                      <a:pt x="0" y="0"/>
                    </a:moveTo>
                    <a:lnTo>
                      <a:pt x="1588" y="449"/>
                    </a:ln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" name="Line 9"/>
              <p:cNvSpPr>
                <a:spLocks noChangeShapeType="1"/>
              </p:cNvSpPr>
              <p:nvPr/>
            </p:nvSpPr>
            <p:spPr bwMode="auto">
              <a:xfrm flipH="1">
                <a:off x="3668" y="1167"/>
                <a:ext cx="258" cy="1041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kern="0">
                  <a:solidFill>
                    <a:sysClr val="windowText" lastClr="000000"/>
                  </a:solidFill>
                </a:endParaRPr>
              </a:p>
            </p:txBody>
          </p:sp>
          <p:graphicFrame>
            <p:nvGraphicFramePr>
              <p:cNvPr id="77" name="Object 8"/>
              <p:cNvGraphicFramePr>
                <a:graphicFrameLocks noChangeAspect="1"/>
              </p:cNvGraphicFramePr>
              <p:nvPr/>
            </p:nvGraphicFramePr>
            <p:xfrm>
              <a:off x="3915" y="1220"/>
              <a:ext cx="157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207" name="公式" r:id="rId5" imgW="139680" imgH="164880" progId="Equation.3">
                      <p:embed/>
                    </p:oleObj>
                  </mc:Choice>
                  <mc:Fallback>
                    <p:oleObj name="公式" r:id="rId5" imgW="139680" imgH="1648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5" y="1220"/>
                            <a:ext cx="157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4" name="Object 7"/>
            <p:cNvGraphicFramePr>
              <a:graphicFrameLocks noChangeAspect="1"/>
            </p:cNvGraphicFramePr>
            <p:nvPr/>
          </p:nvGraphicFramePr>
          <p:xfrm>
            <a:off x="6571680" y="2941045"/>
            <a:ext cx="381281" cy="456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08" name="公式" r:id="rId7" imgW="164880" imgH="215640" progId="Equation.3">
                    <p:embed/>
                  </p:oleObj>
                </mc:Choice>
                <mc:Fallback>
                  <p:oleObj name="公式" r:id="rId7" imgW="16488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1680" y="2941045"/>
                          <a:ext cx="381281" cy="4566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6"/>
            <p:cNvGraphicFramePr>
              <a:graphicFrameLocks noChangeAspect="1"/>
            </p:cNvGraphicFramePr>
            <p:nvPr/>
          </p:nvGraphicFramePr>
          <p:xfrm>
            <a:off x="7349247" y="4055034"/>
            <a:ext cx="410611" cy="45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09" name="公式" r:id="rId9" imgW="177480" imgH="215640" progId="Equation.3">
                    <p:embed/>
                  </p:oleObj>
                </mc:Choice>
                <mc:Fallback>
                  <p:oleObj name="公式" r:id="rId9" imgW="17748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9247" y="4055034"/>
                          <a:ext cx="410611" cy="45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" name="Group 33"/>
            <p:cNvGrpSpPr>
              <a:grpSpLocks/>
            </p:cNvGrpSpPr>
            <p:nvPr/>
          </p:nvGrpSpPr>
          <p:grpSpPr bwMode="auto">
            <a:xfrm>
              <a:off x="6109485" y="1808820"/>
              <a:ext cx="706769" cy="630306"/>
              <a:chOff x="4059" y="618"/>
              <a:chExt cx="342" cy="305"/>
            </a:xfrm>
          </p:grpSpPr>
          <p:graphicFrame>
            <p:nvGraphicFramePr>
              <p:cNvPr id="69" name="Object 5"/>
              <p:cNvGraphicFramePr>
                <a:graphicFrameLocks noChangeAspect="1"/>
              </p:cNvGraphicFramePr>
              <p:nvPr/>
            </p:nvGraphicFramePr>
            <p:xfrm>
              <a:off x="4195" y="618"/>
              <a:ext cx="206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210" name="公式" r:id="rId11" imgW="126720" imgH="164880" progId="Equation.3">
                      <p:embed/>
                    </p:oleObj>
                  </mc:Choice>
                  <mc:Fallback>
                    <p:oleObj name="公式" r:id="rId11" imgW="126720" imgH="1648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618"/>
                            <a:ext cx="206" cy="2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" name="Oval 5"/>
              <p:cNvSpPr>
                <a:spLocks noChangeAspect="1" noChangeArrowheads="1"/>
              </p:cNvSpPr>
              <p:nvPr/>
            </p:nvSpPr>
            <p:spPr bwMode="auto">
              <a:xfrm>
                <a:off x="4059" y="799"/>
                <a:ext cx="136" cy="124"/>
              </a:xfrm>
              <a:prstGeom prst="ellipse">
                <a:avLst/>
              </a:prstGeom>
              <a:solidFill>
                <a:srgbClr val="FF3300"/>
              </a:solid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graphicFrame>
        <p:nvGraphicFramePr>
          <p:cNvPr id="78" name="Object 0"/>
          <p:cNvGraphicFramePr>
            <a:graphicFrameLocks noChangeAspect="1"/>
          </p:cNvGraphicFramePr>
          <p:nvPr/>
        </p:nvGraphicFramePr>
        <p:xfrm>
          <a:off x="1466850" y="1479948"/>
          <a:ext cx="3532585" cy="60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11" name="Equation" r:id="rId13" imgW="1930320" imgH="330120" progId="Equation.DSMT4">
                  <p:embed/>
                </p:oleObj>
              </mc:Choice>
              <mc:Fallback>
                <p:oleObj name="Equation" r:id="rId13" imgW="1930320" imgH="330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479948"/>
                        <a:ext cx="3532585" cy="601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0"/>
          <p:cNvGraphicFramePr>
            <a:graphicFrameLocks noChangeAspect="1"/>
          </p:cNvGraphicFramePr>
          <p:nvPr/>
        </p:nvGraphicFramePr>
        <p:xfrm>
          <a:off x="1466655" y="3463414"/>
          <a:ext cx="494109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12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655" y="3463414"/>
                        <a:ext cx="494109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/>
          <p:cNvSpPr/>
          <p:nvPr/>
        </p:nvSpPr>
        <p:spPr>
          <a:xfrm rot="3593654">
            <a:off x="5808332" y="2023926"/>
            <a:ext cx="1049534" cy="1900090"/>
          </a:xfrm>
          <a:prstGeom prst="ellipse">
            <a:avLst/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 flipV="1">
            <a:off x="6777586" y="3259836"/>
            <a:ext cx="48410" cy="45720"/>
          </a:xfrm>
          <a:prstGeom prst="straightConnector1">
            <a:avLst/>
          </a:prstGeom>
          <a:ln w="28575">
            <a:solidFill>
              <a:srgbClr val="CC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rot="10800000" flipV="1">
            <a:off x="5858614" y="2624328"/>
            <a:ext cx="48410" cy="45720"/>
          </a:xfrm>
          <a:prstGeom prst="straightConnector1">
            <a:avLst/>
          </a:prstGeom>
          <a:ln w="28575">
            <a:solidFill>
              <a:srgbClr val="CC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4F1B55C-1A52-4D3C-8413-D7A440ABB155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89523" y="332813"/>
            <a:ext cx="2571750" cy="46166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多电流情况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05662"/>
              </p:ext>
            </p:extLst>
          </p:nvPr>
        </p:nvGraphicFramePr>
        <p:xfrm>
          <a:off x="1090485" y="2071336"/>
          <a:ext cx="2172230" cy="56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2" name="Equation" r:id="rId3" imgW="1002865" imgH="241195" progId="Equation.DSMT4">
                  <p:embed/>
                </p:oleObj>
              </mc:Choice>
              <mc:Fallback>
                <p:oleObj name="Equation" r:id="rId3" imgW="100286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85" y="2071336"/>
                        <a:ext cx="2172230" cy="5620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36122"/>
              </p:ext>
            </p:extLst>
          </p:nvPr>
        </p:nvGraphicFramePr>
        <p:xfrm>
          <a:off x="620914" y="2957694"/>
          <a:ext cx="3261122" cy="67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3" name="Equation" r:id="rId5" imgW="1447560" imgH="291960" progId="Equation.DSMT4">
                  <p:embed/>
                </p:oleObj>
              </mc:Choice>
              <mc:Fallback>
                <p:oleObj name="Equation" r:id="rId5" imgW="1447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4" y="2957694"/>
                        <a:ext cx="3261122" cy="6738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9" name="Group 78"/>
          <p:cNvGrpSpPr>
            <a:grpSpLocks/>
          </p:cNvGrpSpPr>
          <p:nvPr/>
        </p:nvGrpSpPr>
        <p:grpSpPr bwMode="auto">
          <a:xfrm>
            <a:off x="5727698" y="1680387"/>
            <a:ext cx="2638420" cy="2571749"/>
            <a:chOff x="528" y="1200"/>
            <a:chExt cx="2216" cy="2160"/>
          </a:xfrm>
        </p:grpSpPr>
        <p:sp>
          <p:nvSpPr>
            <p:cNvPr id="4110" name="Rectangle 7"/>
            <p:cNvSpPr>
              <a:spLocks noChangeArrowheads="1"/>
            </p:cNvSpPr>
            <p:nvPr/>
          </p:nvSpPr>
          <p:spPr bwMode="auto">
            <a:xfrm>
              <a:off x="528" y="1200"/>
              <a:ext cx="2208" cy="21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4101" name="Object 8"/>
            <p:cNvGraphicFramePr>
              <a:graphicFrameLocks noChangeAspect="1"/>
            </p:cNvGraphicFramePr>
            <p:nvPr/>
          </p:nvGraphicFramePr>
          <p:xfrm>
            <a:off x="639" y="1765"/>
            <a:ext cx="21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4" name="公式" r:id="rId7" imgW="139579" imgH="215713" progId="Equation.3">
                    <p:embed/>
                  </p:oleObj>
                </mc:Choice>
                <mc:Fallback>
                  <p:oleObj name="公式" r:id="rId7" imgW="139579" imgH="2157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765"/>
                          <a:ext cx="218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Line 9"/>
            <p:cNvSpPr>
              <a:spLocks noChangeShapeType="1"/>
            </p:cNvSpPr>
            <p:nvPr/>
          </p:nvSpPr>
          <p:spPr bwMode="auto">
            <a:xfrm flipV="1">
              <a:off x="844" y="1538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12" name="Group 42"/>
            <p:cNvGrpSpPr>
              <a:grpSpLocks/>
            </p:cNvGrpSpPr>
            <p:nvPr/>
          </p:nvGrpSpPr>
          <p:grpSpPr bwMode="auto">
            <a:xfrm>
              <a:off x="947" y="1424"/>
              <a:ext cx="52" cy="1706"/>
              <a:chOff x="947" y="1328"/>
              <a:chExt cx="52" cy="1706"/>
            </a:xfrm>
          </p:grpSpPr>
          <p:sp>
            <p:nvSpPr>
              <p:cNvPr id="12299" name="AutoShape 11"/>
              <p:cNvSpPr>
                <a:spLocks noChangeArrowheads="1"/>
              </p:cNvSpPr>
              <p:nvPr/>
            </p:nvSpPr>
            <p:spPr bwMode="auto">
              <a:xfrm>
                <a:off x="950" y="1499"/>
                <a:ext cx="49" cy="1312"/>
              </a:xfrm>
              <a:prstGeom prst="can">
                <a:avLst>
                  <a:gd name="adj" fmla="val 133878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rgbClr val="800080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133" name="Line 12"/>
              <p:cNvSpPr>
                <a:spLocks noChangeShapeType="1"/>
              </p:cNvSpPr>
              <p:nvPr/>
            </p:nvSpPr>
            <p:spPr bwMode="auto">
              <a:xfrm>
                <a:off x="947" y="2750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4" name="Line 13"/>
              <p:cNvSpPr>
                <a:spLocks noChangeShapeType="1"/>
              </p:cNvSpPr>
              <p:nvPr/>
            </p:nvSpPr>
            <p:spPr bwMode="auto">
              <a:xfrm>
                <a:off x="998" y="2750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5" name="Line 14"/>
              <p:cNvSpPr>
                <a:spLocks noChangeShapeType="1"/>
              </p:cNvSpPr>
              <p:nvPr/>
            </p:nvSpPr>
            <p:spPr bwMode="auto">
              <a:xfrm>
                <a:off x="947" y="1328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6" name="Line 15"/>
              <p:cNvSpPr>
                <a:spLocks noChangeShapeType="1"/>
              </p:cNvSpPr>
              <p:nvPr/>
            </p:nvSpPr>
            <p:spPr bwMode="auto">
              <a:xfrm>
                <a:off x="998" y="1328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102" name="Object 19"/>
            <p:cNvGraphicFramePr>
              <a:graphicFrameLocks noChangeAspect="1"/>
            </p:cNvGraphicFramePr>
            <p:nvPr/>
          </p:nvGraphicFramePr>
          <p:xfrm>
            <a:off x="1358" y="1595"/>
            <a:ext cx="25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5" name="公式" r:id="rId9" imgW="164885" imgH="215619" progId="Equation.3">
                    <p:embed/>
                  </p:oleObj>
                </mc:Choice>
                <mc:Fallback>
                  <p:oleObj name="公式" r:id="rId9" imgW="164885" imgH="21561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1595"/>
                          <a:ext cx="25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Line 20"/>
            <p:cNvSpPr>
              <a:spLocks noChangeShapeType="1"/>
            </p:cNvSpPr>
            <p:nvPr/>
          </p:nvSpPr>
          <p:spPr bwMode="auto">
            <a:xfrm flipV="1">
              <a:off x="1614" y="1481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3" name="Object 28"/>
            <p:cNvGraphicFramePr>
              <a:graphicFrameLocks noChangeAspect="1"/>
            </p:cNvGraphicFramePr>
            <p:nvPr/>
          </p:nvGraphicFramePr>
          <p:xfrm>
            <a:off x="2231" y="1538"/>
            <a:ext cx="23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6" name="公式" r:id="rId11" imgW="152334" imgH="228501" progId="Equation.3">
                    <p:embed/>
                  </p:oleObj>
                </mc:Choice>
                <mc:Fallback>
                  <p:oleObj name="公式" r:id="rId11" imgW="152334" imgH="228501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538"/>
                          <a:ext cx="235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Line 29"/>
            <p:cNvSpPr>
              <a:spLocks noChangeShapeType="1"/>
            </p:cNvSpPr>
            <p:nvPr/>
          </p:nvSpPr>
          <p:spPr bwMode="auto">
            <a:xfrm>
              <a:off x="2179" y="1538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4" name="Object 34"/>
            <p:cNvGraphicFramePr>
              <a:graphicFrameLocks noChangeAspect="1"/>
            </p:cNvGraphicFramePr>
            <p:nvPr/>
          </p:nvGraphicFramePr>
          <p:xfrm>
            <a:off x="2374" y="2356"/>
            <a:ext cx="37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7" name="Equation" r:id="rId13" imgW="114201" imgH="253780" progId="Equation.3">
                    <p:embed/>
                  </p:oleObj>
                </mc:Choice>
                <mc:Fallback>
                  <p:oleObj name="Equation" r:id="rId13" imgW="114201" imgH="2537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2356"/>
                          <a:ext cx="37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5" name="Group 76"/>
            <p:cNvGrpSpPr>
              <a:grpSpLocks/>
            </p:cNvGrpSpPr>
            <p:nvPr/>
          </p:nvGrpSpPr>
          <p:grpSpPr bwMode="auto">
            <a:xfrm>
              <a:off x="1704" y="2016"/>
              <a:ext cx="42" cy="1102"/>
              <a:chOff x="1704" y="2016"/>
              <a:chExt cx="42" cy="1102"/>
            </a:xfrm>
          </p:grpSpPr>
          <p:sp>
            <p:nvSpPr>
              <p:cNvPr id="4129" name="AutoShape 44"/>
              <p:cNvSpPr>
                <a:spLocks noChangeArrowheads="1"/>
              </p:cNvSpPr>
              <p:nvPr/>
            </p:nvSpPr>
            <p:spPr bwMode="auto">
              <a:xfrm>
                <a:off x="1704" y="2016"/>
                <a:ext cx="42" cy="942"/>
              </a:xfrm>
              <a:prstGeom prst="can">
                <a:avLst>
                  <a:gd name="adj" fmla="val 112143"/>
                </a:avLst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4130" name="Line 45"/>
              <p:cNvSpPr>
                <a:spLocks noChangeShapeType="1"/>
              </p:cNvSpPr>
              <p:nvPr/>
            </p:nvSpPr>
            <p:spPr bwMode="auto">
              <a:xfrm>
                <a:off x="1709" y="2914"/>
                <a:ext cx="0" cy="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1" name="Line 46"/>
              <p:cNvSpPr>
                <a:spLocks noChangeShapeType="1"/>
              </p:cNvSpPr>
              <p:nvPr/>
            </p:nvSpPr>
            <p:spPr bwMode="auto">
              <a:xfrm>
                <a:off x="1745" y="2914"/>
                <a:ext cx="0" cy="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116" name="AutoShape 50"/>
            <p:cNvSpPr>
              <a:spLocks noChangeArrowheads="1"/>
            </p:cNvSpPr>
            <p:nvPr/>
          </p:nvSpPr>
          <p:spPr bwMode="auto">
            <a:xfrm>
              <a:off x="2064" y="2120"/>
              <a:ext cx="45" cy="907"/>
            </a:xfrm>
            <a:prstGeom prst="can">
              <a:avLst>
                <a:gd name="adj" fmla="val 100778"/>
              </a:avLst>
            </a:pr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117" name="Line 51"/>
            <p:cNvSpPr>
              <a:spLocks noChangeShapeType="1"/>
            </p:cNvSpPr>
            <p:nvPr/>
          </p:nvSpPr>
          <p:spPr bwMode="auto">
            <a:xfrm>
              <a:off x="2066" y="2834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8" name="Line 52"/>
            <p:cNvSpPr>
              <a:spLocks noChangeShapeType="1"/>
            </p:cNvSpPr>
            <p:nvPr/>
          </p:nvSpPr>
          <p:spPr bwMode="auto">
            <a:xfrm>
              <a:off x="2108" y="2834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9" name="Line 53"/>
            <p:cNvSpPr>
              <a:spLocks noChangeShapeType="1"/>
            </p:cNvSpPr>
            <p:nvPr/>
          </p:nvSpPr>
          <p:spPr bwMode="auto">
            <a:xfrm>
              <a:off x="2066" y="1412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0" name="Line 54"/>
            <p:cNvSpPr>
              <a:spLocks noChangeShapeType="1"/>
            </p:cNvSpPr>
            <p:nvPr/>
          </p:nvSpPr>
          <p:spPr bwMode="auto">
            <a:xfrm>
              <a:off x="2108" y="1412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121" name="Group 69"/>
            <p:cNvGrpSpPr>
              <a:grpSpLocks/>
            </p:cNvGrpSpPr>
            <p:nvPr/>
          </p:nvGrpSpPr>
          <p:grpSpPr bwMode="auto">
            <a:xfrm>
              <a:off x="1202" y="1958"/>
              <a:ext cx="1369" cy="525"/>
              <a:chOff x="1202" y="1953"/>
              <a:chExt cx="1369" cy="525"/>
            </a:xfrm>
          </p:grpSpPr>
          <p:sp>
            <p:nvSpPr>
              <p:cNvPr id="4127" name="Oval 32"/>
              <p:cNvSpPr>
                <a:spLocks noChangeArrowheads="1"/>
              </p:cNvSpPr>
              <p:nvPr/>
            </p:nvSpPr>
            <p:spPr bwMode="auto">
              <a:xfrm>
                <a:off x="1202" y="1953"/>
                <a:ext cx="1369" cy="525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4128" name="Line 33"/>
              <p:cNvSpPr>
                <a:spLocks noChangeShapeType="1"/>
              </p:cNvSpPr>
              <p:nvPr/>
            </p:nvSpPr>
            <p:spPr bwMode="auto">
              <a:xfrm flipV="1">
                <a:off x="1899" y="2476"/>
                <a:ext cx="80" cy="2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w="sm" len="sm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22" name="Group 77"/>
            <p:cNvGrpSpPr>
              <a:grpSpLocks/>
            </p:cNvGrpSpPr>
            <p:nvPr/>
          </p:nvGrpSpPr>
          <p:grpSpPr bwMode="auto">
            <a:xfrm>
              <a:off x="1704" y="1394"/>
              <a:ext cx="42" cy="710"/>
              <a:chOff x="1704" y="1394"/>
              <a:chExt cx="42" cy="710"/>
            </a:xfrm>
          </p:grpSpPr>
          <p:sp>
            <p:nvSpPr>
              <p:cNvPr id="4124" name="AutoShape 58"/>
              <p:cNvSpPr>
                <a:spLocks noChangeArrowheads="1"/>
              </p:cNvSpPr>
              <p:nvPr/>
            </p:nvSpPr>
            <p:spPr bwMode="auto">
              <a:xfrm>
                <a:off x="1704" y="1476"/>
                <a:ext cx="42" cy="628"/>
              </a:xfrm>
              <a:prstGeom prst="can">
                <a:avLst>
                  <a:gd name="adj" fmla="val 74762"/>
                </a:avLst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4125" name="Line 61"/>
              <p:cNvSpPr>
                <a:spLocks noChangeShapeType="1"/>
              </p:cNvSpPr>
              <p:nvPr/>
            </p:nvSpPr>
            <p:spPr bwMode="auto">
              <a:xfrm>
                <a:off x="1709" y="139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6" name="Line 62"/>
              <p:cNvSpPr>
                <a:spLocks noChangeShapeType="1"/>
              </p:cNvSpPr>
              <p:nvPr/>
            </p:nvSpPr>
            <p:spPr bwMode="auto">
              <a:xfrm>
                <a:off x="1745" y="139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123" name="AutoShape 65"/>
            <p:cNvSpPr>
              <a:spLocks noChangeArrowheads="1"/>
            </p:cNvSpPr>
            <p:nvPr/>
          </p:nvSpPr>
          <p:spPr bwMode="auto">
            <a:xfrm>
              <a:off x="2064" y="1485"/>
              <a:ext cx="45" cy="775"/>
            </a:xfrm>
            <a:prstGeom prst="can">
              <a:avLst>
                <a:gd name="adj" fmla="val 86111"/>
              </a:avLst>
            </a:pr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8" name="Group 32"/>
          <p:cNvGrpSpPr>
            <a:grpSpLocks/>
          </p:cNvGrpSpPr>
          <p:nvPr/>
        </p:nvGrpSpPr>
        <p:grpSpPr bwMode="auto">
          <a:xfrm>
            <a:off x="423870" y="4335122"/>
            <a:ext cx="8574881" cy="800101"/>
            <a:chOff x="432" y="3174"/>
            <a:chExt cx="7202" cy="672"/>
          </a:xfrm>
        </p:grpSpPr>
        <p:sp>
          <p:nvSpPr>
            <p:cNvPr id="39" name="Rectangle 11"/>
            <p:cNvSpPr>
              <a:spLocks noChangeArrowheads="1"/>
            </p:cNvSpPr>
            <p:nvPr/>
          </p:nvSpPr>
          <p:spPr bwMode="auto">
            <a:xfrm>
              <a:off x="432" y="3174"/>
              <a:ext cx="4848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/>
            </a:p>
          </p:txBody>
        </p:sp>
        <p:sp>
          <p:nvSpPr>
            <p:cNvPr id="40" name="Text Box 13"/>
            <p:cNvSpPr txBox="1">
              <a:spLocks noChangeArrowheads="1"/>
            </p:cNvSpPr>
            <p:nvPr/>
          </p:nvSpPr>
          <p:spPr bwMode="auto">
            <a:xfrm>
              <a:off x="572" y="3186"/>
              <a:ext cx="706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zh-CN" sz="2400" b="1" dirty="0" smtClean="0">
                  <a:latin typeface="Times New Roman" pitchFamily="18" charset="0"/>
                </a:rPr>
                <a:t>电流</a:t>
              </a:r>
              <a:r>
                <a:rPr lang="zh-CN" altLang="en-US" sz="2400" b="1" dirty="0" smtClean="0">
                  <a:solidFill>
                    <a:srgbClr val="CC0000"/>
                  </a:solidFill>
                  <a:latin typeface="Times New Roman" pitchFamily="18" charset="0"/>
                </a:rPr>
                <a:t>正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负</a:t>
              </a:r>
              <a:r>
                <a:rPr lang="zh-CN" altLang="en-US" sz="2400" b="1" dirty="0">
                  <a:latin typeface="Times New Roman" pitchFamily="18" charset="0"/>
                </a:rPr>
                <a:t>的规定：   </a:t>
              </a:r>
              <a:r>
                <a:rPr lang="zh-CN" altLang="en-US" sz="2400" b="1" dirty="0" smtClean="0">
                  <a:latin typeface="Times New Roman" pitchFamily="18" charset="0"/>
                </a:rPr>
                <a:t>与    </a:t>
              </a:r>
              <a:r>
                <a:rPr lang="zh-CN" altLang="en-US" sz="2400" b="1" dirty="0">
                  <a:latin typeface="Times New Roman" pitchFamily="18" charset="0"/>
                </a:rPr>
                <a:t>成</a:t>
              </a:r>
              <a:r>
                <a:rPr lang="zh-CN" altLang="en-US" sz="2400" b="1" dirty="0" smtClean="0">
                  <a:solidFill>
                    <a:srgbClr val="CC0000"/>
                  </a:solidFill>
                  <a:latin typeface="Times New Roman" pitchFamily="18" charset="0"/>
                </a:rPr>
                <a:t>右手</a:t>
              </a:r>
              <a:r>
                <a:rPr lang="zh-CN" altLang="en-US" sz="2400" b="1" dirty="0" smtClean="0">
                  <a:latin typeface="Times New Roman" pitchFamily="18" charset="0"/>
                </a:rPr>
                <a:t>螺</a:t>
              </a:r>
              <a:r>
                <a:rPr lang="zh-CN" altLang="en-US" sz="2400" b="1" dirty="0">
                  <a:latin typeface="Times New Roman" pitchFamily="18" charset="0"/>
                </a:rPr>
                <a:t>旋时，  为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正</a:t>
              </a:r>
              <a:r>
                <a:rPr lang="zh-CN" altLang="en-US" sz="2400" b="1" dirty="0">
                  <a:latin typeface="Times New Roman" pitchFamily="18" charset="0"/>
                </a:rPr>
                <a:t>；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itchFamily="18" charset="0"/>
                </a:rPr>
                <a:t>反</a:t>
              </a:r>
              <a:r>
                <a:rPr lang="zh-CN" altLang="en-US" sz="2400" b="1" dirty="0">
                  <a:latin typeface="Times New Roman" pitchFamily="18" charset="0"/>
                </a:rPr>
                <a:t>之为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</a:rPr>
                <a:t>负</a:t>
              </a:r>
              <a:endParaRPr lang="en-US" altLang="zh-CN" sz="2400" b="1" dirty="0">
                <a:latin typeface="Times New Roman" pitchFamily="18" charset="0"/>
              </a:endParaRPr>
            </a:p>
          </p:txBody>
        </p:sp>
        <p:graphicFrame>
          <p:nvGraphicFramePr>
            <p:cNvPr id="4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878117"/>
                </p:ext>
              </p:extLst>
            </p:nvPr>
          </p:nvGraphicFramePr>
          <p:xfrm>
            <a:off x="5143" y="3245"/>
            <a:ext cx="16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8" name="Equation" r:id="rId15" imgW="165028" imgH="228501" progId="Equation.3">
                    <p:embed/>
                  </p:oleObj>
                </mc:Choice>
                <mc:Fallback>
                  <p:oleObj name="Equation" r:id="rId15" imgW="165028" imgH="22850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" y="3245"/>
                          <a:ext cx="16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365071"/>
                </p:ext>
              </p:extLst>
            </p:nvPr>
          </p:nvGraphicFramePr>
          <p:xfrm>
            <a:off x="2646" y="3264"/>
            <a:ext cx="16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9" name="Equation" r:id="rId17" imgW="165028" imgH="228501" progId="Equation.3">
                    <p:embed/>
                  </p:oleObj>
                </mc:Choice>
                <mc:Fallback>
                  <p:oleObj name="Equation" r:id="rId17" imgW="165028" imgH="22850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3264"/>
                          <a:ext cx="16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508427"/>
                </p:ext>
              </p:extLst>
            </p:nvPr>
          </p:nvGraphicFramePr>
          <p:xfrm>
            <a:off x="3190" y="3264"/>
            <a:ext cx="19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50" name="Equation" r:id="rId19" imgW="190500" imgH="228600" progId="Equation.3">
                    <p:embed/>
                  </p:oleObj>
                </mc:Choice>
                <mc:Fallback>
                  <p:oleObj name="Equation" r:id="rId19" imgW="1905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3264"/>
                          <a:ext cx="19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97876"/>
              </p:ext>
            </p:extLst>
          </p:nvPr>
        </p:nvGraphicFramePr>
        <p:xfrm>
          <a:off x="860085" y="900963"/>
          <a:ext cx="131087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1" name="Equation" r:id="rId21" imgW="647640" imgH="291960" progId="Equation.DSMT4">
                  <p:embed/>
                </p:oleObj>
              </mc:Choice>
              <mc:Fallback>
                <p:oleObj name="Equation" r:id="rId21" imgW="647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85" y="900963"/>
                        <a:ext cx="1310878" cy="604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06721"/>
              </p:ext>
            </p:extLst>
          </p:nvPr>
        </p:nvGraphicFramePr>
        <p:xfrm>
          <a:off x="2297910" y="873504"/>
          <a:ext cx="43719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2" name="Equation" r:id="rId23" imgW="2158920" imgH="291960" progId="Equation.DSMT4">
                  <p:embed/>
                </p:oleObj>
              </mc:Choice>
              <mc:Fallback>
                <p:oleObj name="Equation" r:id="rId23" imgW="2158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10" y="873504"/>
                        <a:ext cx="4371975" cy="604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686514" y="834445"/>
            <a:ext cx="385762" cy="385763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686514" y="1477383"/>
            <a:ext cx="385762" cy="385762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686514" y="2120320"/>
            <a:ext cx="385762" cy="385763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686514" y="2763258"/>
            <a:ext cx="385762" cy="385762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7"/>
            </p:custDataLst>
          </p:nvPr>
        </p:nvSpPr>
        <p:spPr>
          <a:xfrm>
            <a:off x="7878963" y="4756547"/>
            <a:ext cx="1157288" cy="30861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0" name="Group 47"/>
          <p:cNvGrpSpPr>
            <a:grpSpLocks/>
          </p:cNvGrpSpPr>
          <p:nvPr/>
        </p:nvGrpSpPr>
        <p:grpSpPr bwMode="auto">
          <a:xfrm>
            <a:off x="6967538" y="768547"/>
            <a:ext cx="1752600" cy="2147888"/>
            <a:chOff x="3763" y="710"/>
            <a:chExt cx="1472" cy="1804"/>
          </a:xfrm>
        </p:grpSpPr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3886" y="1152"/>
              <a:ext cx="1030" cy="660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3763" y="838"/>
              <a:ext cx="605" cy="813"/>
            </a:xfrm>
            <a:custGeom>
              <a:avLst/>
              <a:gdLst>
                <a:gd name="T0" fmla="*/ 0 w 936"/>
                <a:gd name="T1" fmla="*/ 777 h 822"/>
                <a:gd name="T2" fmla="*/ 2 w 936"/>
                <a:gd name="T3" fmla="*/ 553 h 822"/>
                <a:gd name="T4" fmla="*/ 10 w 936"/>
                <a:gd name="T5" fmla="*/ 313 h 822"/>
                <a:gd name="T6" fmla="*/ 19 w 936"/>
                <a:gd name="T7" fmla="*/ 144 h 822"/>
                <a:gd name="T8" fmla="*/ 42 w 936"/>
                <a:gd name="T9" fmla="*/ 31 h 822"/>
                <a:gd name="T10" fmla="*/ 69 w 936"/>
                <a:gd name="T11" fmla="*/ 20 h 822"/>
                <a:gd name="T12" fmla="*/ 89 w 936"/>
                <a:gd name="T13" fmla="*/ 144 h 822"/>
                <a:gd name="T14" fmla="*/ 103 w 936"/>
                <a:gd name="T15" fmla="*/ 525 h 822"/>
                <a:gd name="T16" fmla="*/ 103 w 936"/>
                <a:gd name="T17" fmla="*/ 568 h 8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36"/>
                <a:gd name="T28" fmla="*/ 0 h 822"/>
                <a:gd name="T29" fmla="*/ 936 w 936"/>
                <a:gd name="T30" fmla="*/ 822 h 8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36" h="822">
                  <a:moveTo>
                    <a:pt x="0" y="822"/>
                  </a:moveTo>
                  <a:cubicBezTo>
                    <a:pt x="3" y="782"/>
                    <a:pt x="2" y="665"/>
                    <a:pt x="16" y="583"/>
                  </a:cubicBezTo>
                  <a:cubicBezTo>
                    <a:pt x="30" y="501"/>
                    <a:pt x="61" y="403"/>
                    <a:pt x="87" y="332"/>
                  </a:cubicBezTo>
                  <a:cubicBezTo>
                    <a:pt x="113" y="261"/>
                    <a:pt x="127" y="204"/>
                    <a:pt x="174" y="154"/>
                  </a:cubicBezTo>
                  <a:cubicBezTo>
                    <a:pt x="221" y="104"/>
                    <a:pt x="296" y="53"/>
                    <a:pt x="368" y="31"/>
                  </a:cubicBezTo>
                  <a:cubicBezTo>
                    <a:pt x="440" y="9"/>
                    <a:pt x="540" y="0"/>
                    <a:pt x="609" y="20"/>
                  </a:cubicBezTo>
                  <a:cubicBezTo>
                    <a:pt x="678" y="40"/>
                    <a:pt x="733" y="64"/>
                    <a:pt x="784" y="154"/>
                  </a:cubicBezTo>
                  <a:cubicBezTo>
                    <a:pt x="834" y="243"/>
                    <a:pt x="892" y="480"/>
                    <a:pt x="914" y="555"/>
                  </a:cubicBezTo>
                  <a:cubicBezTo>
                    <a:pt x="936" y="629"/>
                    <a:pt x="914" y="592"/>
                    <a:pt x="914" y="599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4422" y="1816"/>
              <a:ext cx="48" cy="47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3763" y="1573"/>
              <a:ext cx="0" cy="397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4470" y="2293"/>
              <a:ext cx="0" cy="22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17"/>
            <p:cNvSpPr>
              <a:spLocks/>
            </p:cNvSpPr>
            <p:nvPr/>
          </p:nvSpPr>
          <p:spPr bwMode="auto">
            <a:xfrm>
              <a:off x="4745" y="755"/>
              <a:ext cx="138" cy="793"/>
            </a:xfrm>
            <a:custGeom>
              <a:avLst/>
              <a:gdLst>
                <a:gd name="T0" fmla="*/ 32 w 200"/>
                <a:gd name="T1" fmla="*/ 0 h 864"/>
                <a:gd name="T2" fmla="*/ 17 w 200"/>
                <a:gd name="T3" fmla="*/ 62 h 864"/>
                <a:gd name="T4" fmla="*/ 9 w 200"/>
                <a:gd name="T5" fmla="*/ 126 h 864"/>
                <a:gd name="T6" fmla="*/ 1 w 200"/>
                <a:gd name="T7" fmla="*/ 250 h 864"/>
                <a:gd name="T8" fmla="*/ 1 w 200"/>
                <a:gd name="T9" fmla="*/ 343 h 864"/>
                <a:gd name="T10" fmla="*/ 9 w 200"/>
                <a:gd name="T11" fmla="*/ 563 h 8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0"/>
                <a:gd name="T19" fmla="*/ 0 h 864"/>
                <a:gd name="T20" fmla="*/ 200 w 200"/>
                <a:gd name="T21" fmla="*/ 864 h 8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0" h="864">
                  <a:moveTo>
                    <a:pt x="200" y="0"/>
                  </a:moveTo>
                  <a:cubicBezTo>
                    <a:pt x="164" y="32"/>
                    <a:pt x="128" y="64"/>
                    <a:pt x="104" y="96"/>
                  </a:cubicBezTo>
                  <a:cubicBezTo>
                    <a:pt x="80" y="128"/>
                    <a:pt x="72" y="144"/>
                    <a:pt x="56" y="192"/>
                  </a:cubicBezTo>
                  <a:cubicBezTo>
                    <a:pt x="40" y="240"/>
                    <a:pt x="16" y="328"/>
                    <a:pt x="8" y="384"/>
                  </a:cubicBezTo>
                  <a:cubicBezTo>
                    <a:pt x="0" y="440"/>
                    <a:pt x="0" y="448"/>
                    <a:pt x="8" y="528"/>
                  </a:cubicBezTo>
                  <a:cubicBezTo>
                    <a:pt x="16" y="608"/>
                    <a:pt x="48" y="808"/>
                    <a:pt x="56" y="864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18"/>
            <p:cNvSpPr>
              <a:spLocks/>
            </p:cNvSpPr>
            <p:nvPr/>
          </p:nvSpPr>
          <p:spPr bwMode="auto">
            <a:xfrm>
              <a:off x="4784" y="1724"/>
              <a:ext cx="38" cy="397"/>
            </a:xfrm>
            <a:custGeom>
              <a:avLst/>
              <a:gdLst>
                <a:gd name="T0" fmla="*/ 0 w 56"/>
                <a:gd name="T1" fmla="*/ 0 h 432"/>
                <a:gd name="T2" fmla="*/ 7 w 56"/>
                <a:gd name="T3" fmla="*/ 221 h 432"/>
                <a:gd name="T4" fmla="*/ 7 w 56"/>
                <a:gd name="T5" fmla="*/ 283 h 432"/>
                <a:gd name="T6" fmla="*/ 0 60000 65536"/>
                <a:gd name="T7" fmla="*/ 0 60000 65536"/>
                <a:gd name="T8" fmla="*/ 0 60000 65536"/>
                <a:gd name="T9" fmla="*/ 0 w 56"/>
                <a:gd name="T10" fmla="*/ 0 h 432"/>
                <a:gd name="T11" fmla="*/ 56 w 56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432">
                  <a:moveTo>
                    <a:pt x="0" y="0"/>
                  </a:moveTo>
                  <a:cubicBezTo>
                    <a:pt x="20" y="132"/>
                    <a:pt x="40" y="264"/>
                    <a:pt x="48" y="336"/>
                  </a:cubicBezTo>
                  <a:cubicBezTo>
                    <a:pt x="56" y="408"/>
                    <a:pt x="48" y="416"/>
                    <a:pt x="48" y="432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4816" y="2121"/>
              <a:ext cx="0" cy="22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20"/>
            <p:cNvSpPr>
              <a:spLocks/>
            </p:cNvSpPr>
            <p:nvPr/>
          </p:nvSpPr>
          <p:spPr bwMode="auto">
            <a:xfrm>
              <a:off x="5033" y="887"/>
              <a:ext cx="116" cy="1190"/>
            </a:xfrm>
            <a:custGeom>
              <a:avLst/>
              <a:gdLst>
                <a:gd name="T0" fmla="*/ 40 w 152"/>
                <a:gd name="T1" fmla="*/ 0 h 1204"/>
                <a:gd name="T2" fmla="*/ 17 w 152"/>
                <a:gd name="T3" fmla="*/ 210 h 1204"/>
                <a:gd name="T4" fmla="*/ 6 w 152"/>
                <a:gd name="T5" fmla="*/ 452 h 1204"/>
                <a:gd name="T6" fmla="*/ 0 w 152"/>
                <a:gd name="T7" fmla="*/ 769 h 1204"/>
                <a:gd name="T8" fmla="*/ 5 w 152"/>
                <a:gd name="T9" fmla="*/ 1051 h 1204"/>
                <a:gd name="T10" fmla="*/ 17 w 152"/>
                <a:gd name="T11" fmla="*/ 1135 h 12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2"/>
                <a:gd name="T19" fmla="*/ 0 h 1204"/>
                <a:gd name="T20" fmla="*/ 152 w 152"/>
                <a:gd name="T21" fmla="*/ 1204 h 12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2" h="1204">
                  <a:moveTo>
                    <a:pt x="152" y="0"/>
                  </a:moveTo>
                  <a:cubicBezTo>
                    <a:pt x="116" y="78"/>
                    <a:pt x="86" y="143"/>
                    <a:pt x="65" y="223"/>
                  </a:cubicBezTo>
                  <a:cubicBezTo>
                    <a:pt x="44" y="303"/>
                    <a:pt x="35" y="380"/>
                    <a:pt x="24" y="478"/>
                  </a:cubicBezTo>
                  <a:cubicBezTo>
                    <a:pt x="13" y="576"/>
                    <a:pt x="0" y="708"/>
                    <a:pt x="0" y="814"/>
                  </a:cubicBezTo>
                  <a:cubicBezTo>
                    <a:pt x="0" y="920"/>
                    <a:pt x="10" y="1050"/>
                    <a:pt x="21" y="1115"/>
                  </a:cubicBezTo>
                  <a:cubicBezTo>
                    <a:pt x="32" y="1180"/>
                    <a:pt x="58" y="1189"/>
                    <a:pt x="65" y="1204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5082" y="2077"/>
              <a:ext cx="100" cy="17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 flipV="1">
              <a:off x="5149" y="755"/>
              <a:ext cx="66" cy="13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 flipV="1">
              <a:off x="4883" y="710"/>
              <a:ext cx="100" cy="4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4271" y="1802"/>
              <a:ext cx="115" cy="10"/>
            </a:xfrm>
            <a:prstGeom prst="line">
              <a:avLst/>
            </a:prstGeom>
            <a:noFill/>
            <a:ln w="50800">
              <a:solidFill>
                <a:srgbClr val="3333FF"/>
              </a:solidFill>
              <a:round/>
              <a:headEnd type="none" w="sm" len="sm"/>
              <a:tailEnd type="triangle" w="med" len="lg"/>
            </a:ln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34" name="Object 25"/>
            <p:cNvGraphicFramePr>
              <a:graphicFrameLocks noChangeAspect="1"/>
            </p:cNvGraphicFramePr>
            <p:nvPr/>
          </p:nvGraphicFramePr>
          <p:xfrm>
            <a:off x="5045" y="1043"/>
            <a:ext cx="19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29" name="公式" r:id="rId15" imgW="152334" imgH="228501" progId="Equation.3">
                    <p:embed/>
                  </p:oleObj>
                </mc:Choice>
                <mc:Fallback>
                  <p:oleObj name="公式" r:id="rId15" imgW="152334" imgH="228501" progId="Equation.3">
                    <p:embed/>
                    <p:pic>
                      <p:nvPicPr>
                        <p:cNvPr id="615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1043"/>
                          <a:ext cx="190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6"/>
            <p:cNvGraphicFramePr>
              <a:graphicFrameLocks noChangeAspect="1"/>
            </p:cNvGraphicFramePr>
            <p:nvPr/>
          </p:nvGraphicFramePr>
          <p:xfrm>
            <a:off x="4752" y="948"/>
            <a:ext cx="21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30" name="公式" r:id="rId17" imgW="164885" imgH="215619" progId="Equation.3">
                    <p:embed/>
                  </p:oleObj>
                </mc:Choice>
                <mc:Fallback>
                  <p:oleObj name="公式" r:id="rId17" imgW="164885" imgH="215619" progId="Equation.3">
                    <p:embed/>
                    <p:pic>
                      <p:nvPicPr>
                        <p:cNvPr id="615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48"/>
                          <a:ext cx="217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874123"/>
                </p:ext>
              </p:extLst>
            </p:nvPr>
          </p:nvGraphicFramePr>
          <p:xfrm>
            <a:off x="4047" y="1820"/>
            <a:ext cx="1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31" name="公式" r:id="rId19" imgW="139579" imgH="164957" progId="Equation.3">
                    <p:embed/>
                  </p:oleObj>
                </mc:Choice>
                <mc:Fallback>
                  <p:oleObj name="公式" r:id="rId19" imgW="139579" imgH="164957" progId="Equation.3">
                    <p:embed/>
                    <p:pic>
                      <p:nvPicPr>
                        <p:cNvPr id="615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1820"/>
                          <a:ext cx="167" cy="25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119490"/>
                </p:ext>
              </p:extLst>
            </p:nvPr>
          </p:nvGraphicFramePr>
          <p:xfrm>
            <a:off x="4151" y="1138"/>
            <a:ext cx="18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32" name="公式" r:id="rId21" imgW="139579" imgH="215713" progId="Equation.3">
                    <p:embed/>
                  </p:oleObj>
                </mc:Choice>
                <mc:Fallback>
                  <p:oleObj name="公式" r:id="rId21" imgW="139579" imgH="215713" progId="Equation.3">
                    <p:embed/>
                    <p:pic>
                      <p:nvPicPr>
                        <p:cNvPr id="615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1138"/>
                          <a:ext cx="186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1307126" y="3541513"/>
            <a:ext cx="4026896" cy="577454"/>
            <a:chOff x="1480239" y="948728"/>
            <a:chExt cx="4026896" cy="577454"/>
          </a:xfrm>
        </p:grpSpPr>
        <p:graphicFrame>
          <p:nvGraphicFramePr>
            <p:cNvPr id="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995732"/>
                </p:ext>
              </p:extLst>
            </p:nvPr>
          </p:nvGraphicFramePr>
          <p:xfrm>
            <a:off x="3952179" y="1005878"/>
            <a:ext cx="1554956" cy="463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33" name="公式" r:id="rId23" imgW="889000" imgH="228600" progId="Equation.3">
                    <p:embed/>
                  </p:oleObj>
                </mc:Choice>
                <mc:Fallback>
                  <p:oleObj name="公式" r:id="rId23" imgW="889000" imgH="228600" progId="Equation.3">
                    <p:embed/>
                    <p:pic>
                      <p:nvPicPr>
                        <p:cNvPr id="143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179" y="1005878"/>
                          <a:ext cx="1554956" cy="463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593683"/>
                </p:ext>
              </p:extLst>
            </p:nvPr>
          </p:nvGraphicFramePr>
          <p:xfrm>
            <a:off x="1480239" y="948728"/>
            <a:ext cx="904875" cy="577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34" name="Equation" r:id="rId25" imgW="558558" imgH="291973" progId="Equation.DSMT4">
                    <p:embed/>
                  </p:oleObj>
                </mc:Choice>
                <mc:Fallback>
                  <p:oleObj name="Equation" r:id="rId25" imgW="558558" imgH="291973" progId="Equation.DSMT4">
                    <p:embed/>
                    <p:pic>
                      <p:nvPicPr>
                        <p:cNvPr id="614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239" y="948728"/>
                          <a:ext cx="904875" cy="577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5103825"/>
                </p:ext>
              </p:extLst>
            </p:nvPr>
          </p:nvGraphicFramePr>
          <p:xfrm>
            <a:off x="2444848" y="1011236"/>
            <a:ext cx="1440656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35" name="Equation" r:id="rId27" imgW="889000" imgH="228600" progId="Equation.DSMT4">
                    <p:embed/>
                  </p:oleObj>
                </mc:Choice>
                <mc:Fallback>
                  <p:oleObj name="Equation" r:id="rId27" imgW="889000" imgH="228600" progId="Equation.DSMT4">
                    <p:embed/>
                    <p:pic>
                      <p:nvPicPr>
                        <p:cNvPr id="1439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848" y="1011236"/>
                          <a:ext cx="1440656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1230513" y="815513"/>
            <a:ext cx="6137672" cy="1877717"/>
            <a:chOff x="1356180" y="2082663"/>
            <a:chExt cx="6137672" cy="1877717"/>
          </a:xfrm>
        </p:grpSpPr>
        <p:grpSp>
          <p:nvGrpSpPr>
            <p:cNvPr id="43" name="Group 54"/>
            <p:cNvGrpSpPr>
              <a:grpSpLocks/>
            </p:cNvGrpSpPr>
            <p:nvPr/>
          </p:nvGrpSpPr>
          <p:grpSpPr bwMode="auto">
            <a:xfrm>
              <a:off x="1356180" y="2082663"/>
              <a:ext cx="5107781" cy="535781"/>
              <a:chOff x="240" y="1824"/>
              <a:chExt cx="4290" cy="450"/>
            </a:xfrm>
          </p:grpSpPr>
          <p:sp>
            <p:nvSpPr>
              <p:cNvPr id="44" name="Text Box 5"/>
              <p:cNvSpPr txBox="1">
                <a:spLocks noChangeArrowheads="1"/>
              </p:cNvSpPr>
              <p:nvPr/>
            </p:nvSpPr>
            <p:spPr bwMode="auto">
              <a:xfrm>
                <a:off x="240" y="1824"/>
                <a:ext cx="4290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b="1" smtClean="0">
                    <a:solidFill>
                      <a:prstClr val="black"/>
                    </a:solidFill>
                    <a:latin typeface="Times New Roman" pitchFamily="18" charset="0"/>
                  </a:rPr>
                  <a:t>    与</a:t>
                </a:r>
                <a:r>
                  <a:rPr lang="zh-CN" altLang="en-US" sz="2400" b="1">
                    <a:solidFill>
                      <a:prstClr val="black"/>
                    </a:solidFill>
                    <a:latin typeface="Times New Roman" pitchFamily="18" charset="0"/>
                  </a:rPr>
                  <a:t>环路 </a:t>
                </a:r>
                <a:r>
                  <a:rPr lang="zh-CN" altLang="en-US" sz="2400" b="1" smtClean="0">
                    <a:solidFill>
                      <a:prstClr val="black"/>
                    </a:solidFill>
                    <a:latin typeface="Times New Roman" pitchFamily="18" charset="0"/>
                  </a:rPr>
                  <a:t>   外</a:t>
                </a:r>
                <a:r>
                  <a:rPr lang="zh-CN" altLang="en-US" sz="2400" b="1">
                    <a:solidFill>
                      <a:prstClr val="black"/>
                    </a:solidFill>
                    <a:latin typeface="Times New Roman" pitchFamily="18" charset="0"/>
                  </a:rPr>
                  <a:t>的</a:t>
                </a:r>
                <a:r>
                  <a:rPr lang="zh-CN" altLang="en-US" sz="2400" b="1" smtClean="0">
                    <a:solidFill>
                      <a:prstClr val="black"/>
                    </a:solidFill>
                    <a:latin typeface="Times New Roman" pitchFamily="18" charset="0"/>
                  </a:rPr>
                  <a:t>电流无关</a:t>
                </a:r>
                <a:endParaRPr lang="zh-CN" altLang="en-US" sz="2400" b="1" dirty="0">
                  <a:solidFill>
                    <a:srgbClr val="CC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4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9181901"/>
                  </p:ext>
                </p:extLst>
              </p:nvPr>
            </p:nvGraphicFramePr>
            <p:xfrm>
              <a:off x="1371" y="1841"/>
              <a:ext cx="241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36" name="Equation" r:id="rId29" imgW="139680" imgH="190440" progId="Equation.DSMT4">
                      <p:embed/>
                    </p:oleObj>
                  </mc:Choice>
                  <mc:Fallback>
                    <p:oleObj name="Equation" r:id="rId29" imgW="139680" imgH="190440" progId="Equation.DSMT4">
                      <p:embed/>
                      <p:pic>
                        <p:nvPicPr>
                          <p:cNvPr id="615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" y="1841"/>
                            <a:ext cx="241" cy="32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1629752"/>
                  </p:ext>
                </p:extLst>
              </p:nvPr>
            </p:nvGraphicFramePr>
            <p:xfrm>
              <a:off x="314" y="1874"/>
              <a:ext cx="236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37" name="Equation" r:id="rId31" imgW="215619" imgH="266353" progId="Equation.3">
                      <p:embed/>
                    </p:oleObj>
                  </mc:Choice>
                  <mc:Fallback>
                    <p:oleObj name="Equation" r:id="rId31" imgW="215619" imgH="266353" progId="Equation.3">
                      <p:embed/>
                      <p:pic>
                        <p:nvPicPr>
                          <p:cNvPr id="616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" y="1874"/>
                            <a:ext cx="236" cy="29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" name="组合 60"/>
            <p:cNvGrpSpPr/>
            <p:nvPr/>
          </p:nvGrpSpPr>
          <p:grpSpPr>
            <a:xfrm>
              <a:off x="1356180" y="3313870"/>
              <a:ext cx="6137672" cy="646510"/>
              <a:chOff x="1494235" y="3313870"/>
              <a:chExt cx="6137672" cy="646510"/>
            </a:xfrm>
          </p:grpSpPr>
          <p:grpSp>
            <p:nvGrpSpPr>
              <p:cNvPr id="47" name="Group 53"/>
              <p:cNvGrpSpPr>
                <a:grpSpLocks/>
              </p:cNvGrpSpPr>
              <p:nvPr/>
            </p:nvGrpSpPr>
            <p:grpSpPr bwMode="auto">
              <a:xfrm>
                <a:off x="1494235" y="3313870"/>
                <a:ext cx="6137672" cy="646510"/>
                <a:chOff x="295" y="2818"/>
                <a:chExt cx="5155" cy="543"/>
              </a:xfrm>
            </p:grpSpPr>
            <p:sp>
              <p:nvSpPr>
                <p:cNvPr id="4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95" y="2818"/>
                  <a:ext cx="5155" cy="5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50000"/>
                    </a:lnSpc>
                  </a:pPr>
                  <a:r>
                    <a:rPr lang="zh-CN" altLang="en-US" sz="2400" b="1" smtClean="0">
                      <a:solidFill>
                        <a:prstClr val="black"/>
                      </a:solidFill>
                      <a:latin typeface="Times New Roman" pitchFamily="18" charset="0"/>
                    </a:rPr>
                    <a:t>若                 则     上各处</a:t>
                  </a:r>
                  <a:endParaRPr lang="zh-CN" altLang="en-US" sz="2400" b="1" dirty="0">
                    <a:solidFill>
                      <a:srgbClr val="CC0000"/>
                    </a:solidFill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49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35229597"/>
                    </p:ext>
                  </p:extLst>
                </p:nvPr>
              </p:nvGraphicFramePr>
              <p:xfrm>
                <a:off x="3079" y="2980"/>
                <a:ext cx="526" cy="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638" name="Equation" r:id="rId33" imgW="583947" imgH="279279" progId="Equation.3">
                        <p:embed/>
                      </p:oleObj>
                    </mc:Choice>
                    <mc:Fallback>
                      <p:oleObj name="Equation" r:id="rId33" imgW="583947" imgH="279279" progId="Equation.3">
                        <p:embed/>
                        <p:pic>
                          <p:nvPicPr>
                            <p:cNvPr id="6149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9" y="2980"/>
                              <a:ext cx="526" cy="252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2687483"/>
                    </p:ext>
                  </p:extLst>
                </p:nvPr>
              </p:nvGraphicFramePr>
              <p:xfrm>
                <a:off x="618" y="2909"/>
                <a:ext cx="1043" cy="4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639" name="Equation" r:id="rId35" imgW="787320" imgH="291960" progId="Equation.DSMT4">
                        <p:embed/>
                      </p:oleObj>
                    </mc:Choice>
                    <mc:Fallback>
                      <p:oleObj name="Equation" r:id="rId35" imgW="787320" imgH="291960" progId="Equation.DSMT4">
                        <p:embed/>
                        <p:pic>
                          <p:nvPicPr>
                            <p:cNvPr id="6151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8" y="2909"/>
                              <a:ext cx="1043" cy="442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3549489"/>
                  </p:ext>
                </p:extLst>
              </p:nvPr>
            </p:nvGraphicFramePr>
            <p:xfrm>
              <a:off x="3526553" y="3422214"/>
              <a:ext cx="286941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40" name="Equation" r:id="rId37" imgW="139680" imgH="190440" progId="Equation.DSMT4">
                      <p:embed/>
                    </p:oleObj>
                  </mc:Choice>
                  <mc:Fallback>
                    <p:oleObj name="Equation" r:id="rId37" imgW="139680" imgH="190440" progId="Equation.DSMT4">
                      <p:embed/>
                      <p:pic>
                        <p:nvPicPr>
                          <p:cNvPr id="4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6553" y="3422214"/>
                            <a:ext cx="286941" cy="39052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组合 59"/>
            <p:cNvGrpSpPr/>
            <p:nvPr/>
          </p:nvGrpSpPr>
          <p:grpSpPr>
            <a:xfrm>
              <a:off x="1356180" y="2642902"/>
              <a:ext cx="6137672" cy="646509"/>
              <a:chOff x="1309688" y="4616507"/>
              <a:chExt cx="6137672" cy="646509"/>
            </a:xfrm>
          </p:grpSpPr>
          <p:grpSp>
            <p:nvGrpSpPr>
              <p:cNvPr id="54" name="Group 53"/>
              <p:cNvGrpSpPr>
                <a:grpSpLocks/>
              </p:cNvGrpSpPr>
              <p:nvPr/>
            </p:nvGrpSpPr>
            <p:grpSpPr bwMode="auto">
              <a:xfrm>
                <a:off x="1309688" y="4616507"/>
                <a:ext cx="6137672" cy="646509"/>
                <a:chOff x="295" y="2818"/>
                <a:chExt cx="5155" cy="543"/>
              </a:xfrm>
            </p:grpSpPr>
            <p:sp>
              <p:nvSpPr>
                <p:cNvPr id="5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95" y="2818"/>
                  <a:ext cx="5155" cy="5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50000"/>
                    </a:lnSpc>
                  </a:pPr>
                  <a:r>
                    <a:rPr lang="zh-CN" altLang="en-US" sz="2400" b="1" smtClean="0">
                      <a:solidFill>
                        <a:prstClr val="black"/>
                      </a:solidFill>
                      <a:latin typeface="Times New Roman" pitchFamily="18" charset="0"/>
                    </a:rPr>
                    <a:t>若                 则     内</a:t>
                  </a:r>
                  <a:r>
                    <a:rPr lang="zh-CN" altLang="en-US" sz="2400" b="1" dirty="0">
                      <a:solidFill>
                        <a:prstClr val="black"/>
                      </a:solidFill>
                      <a:latin typeface="Times New Roman" pitchFamily="18" charset="0"/>
                    </a:rPr>
                    <a:t>无电流</a:t>
                  </a:r>
                  <a:r>
                    <a:rPr lang="zh-CN" altLang="en-US" sz="2400" b="1">
                      <a:solidFill>
                        <a:prstClr val="black"/>
                      </a:solidFill>
                      <a:latin typeface="Times New Roman" pitchFamily="18" charset="0"/>
                    </a:rPr>
                    <a:t>穿</a:t>
                  </a:r>
                  <a:r>
                    <a:rPr lang="zh-CN" altLang="en-US" sz="2400" b="1" smtClean="0">
                      <a:solidFill>
                        <a:prstClr val="black"/>
                      </a:solidFill>
                      <a:latin typeface="Times New Roman" pitchFamily="18" charset="0"/>
                    </a:rPr>
                    <a:t>过</a:t>
                  </a:r>
                  <a:endParaRPr lang="zh-CN" altLang="en-US" sz="2400" b="1" dirty="0">
                    <a:solidFill>
                      <a:srgbClr val="CC0000"/>
                    </a:solidFill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5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2687483"/>
                    </p:ext>
                  </p:extLst>
                </p:nvPr>
              </p:nvGraphicFramePr>
              <p:xfrm>
                <a:off x="618" y="2909"/>
                <a:ext cx="1043" cy="4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641" name="Equation" r:id="rId38" imgW="787320" imgH="291960" progId="Equation.DSMT4">
                        <p:embed/>
                      </p:oleObj>
                    </mc:Choice>
                    <mc:Fallback>
                      <p:oleObj name="Equation" r:id="rId38" imgW="787320" imgH="291960" progId="Equation.DSMT4">
                        <p:embed/>
                        <p:pic>
                          <p:nvPicPr>
                            <p:cNvPr id="51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8" y="2909"/>
                              <a:ext cx="1043" cy="442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2095641"/>
                  </p:ext>
                </p:extLst>
              </p:nvPr>
            </p:nvGraphicFramePr>
            <p:xfrm>
              <a:off x="3332559" y="4741095"/>
              <a:ext cx="286941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42" name="Equation" r:id="rId39" imgW="139680" imgH="190440" progId="Equation.DSMT4">
                      <p:embed/>
                    </p:oleObj>
                  </mc:Choice>
                  <mc:Fallback>
                    <p:oleObj name="Equation" r:id="rId39" imgW="139680" imgH="190440" progId="Equation.DSMT4">
                      <p:embed/>
                      <p:pic>
                        <p:nvPicPr>
                          <p:cNvPr id="53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2559" y="4741095"/>
                            <a:ext cx="286941" cy="39052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" name="组合 65"/>
          <p:cNvGrpSpPr/>
          <p:nvPr/>
        </p:nvGrpSpPr>
        <p:grpSpPr>
          <a:xfrm>
            <a:off x="1281748" y="2657615"/>
            <a:ext cx="5248592" cy="646331"/>
            <a:chOff x="1418908" y="3976414"/>
            <a:chExt cx="5248592" cy="646331"/>
          </a:xfrm>
        </p:grpSpPr>
        <p:graphicFrame>
          <p:nvGraphicFramePr>
            <p:cNvPr id="6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262288"/>
                </p:ext>
              </p:extLst>
            </p:nvPr>
          </p:nvGraphicFramePr>
          <p:xfrm>
            <a:off x="1418908" y="4089083"/>
            <a:ext cx="196215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43" name="Equation" r:id="rId40" imgW="1244520" imgH="291960" progId="Equation.DSMT4">
                    <p:embed/>
                  </p:oleObj>
                </mc:Choice>
                <mc:Fallback>
                  <p:oleObj name="Equation" r:id="rId40" imgW="1244520" imgH="291960" progId="Equation.DSMT4">
                    <p:embed/>
                    <p:pic>
                      <p:nvPicPr>
                        <p:cNvPr id="51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908" y="4089083"/>
                          <a:ext cx="1962150" cy="5270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 Box 33"/>
            <p:cNvSpPr txBox="1">
              <a:spLocks noChangeArrowheads="1"/>
            </p:cNvSpPr>
            <p:nvPr/>
          </p:nvSpPr>
          <p:spPr bwMode="auto">
            <a:xfrm>
              <a:off x="3329226" y="3976414"/>
              <a:ext cx="3338274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zh-CN" altLang="en-US" sz="2400" b="1" smtClean="0">
                  <a:solidFill>
                    <a:prstClr val="black"/>
                  </a:solidFill>
                  <a:latin typeface="Times New Roman" pitchFamily="18" charset="0"/>
                </a:rPr>
                <a:t>只与环路内的电流有关</a:t>
              </a:r>
              <a:endParaRPr lang="zh-CN" altLang="en-US" sz="2400" b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7" name="组合 16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1219020" y="4356534"/>
            <a:ext cx="439692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若</a:t>
            </a:r>
            <a:r>
              <a:rPr lang="en-US" altLang="zh-CN" sz="2400" i="1" dirty="0" smtClean="0">
                <a:latin typeface="Times New Roman" pitchFamily="18" charset="0"/>
              </a:rPr>
              <a:t>I</a:t>
            </a:r>
            <a:r>
              <a:rPr lang="en-US" altLang="zh-CN" sz="2400" baseline="-25000" dirty="0" smtClean="0">
                <a:latin typeface="Times New Roman" pitchFamily="18" charset="0"/>
              </a:rPr>
              <a:t>3</a:t>
            </a:r>
            <a:r>
              <a:rPr lang="zh-CN" altLang="en-US" sz="2400" b="1" dirty="0" smtClean="0">
                <a:latin typeface="Times New Roman" pitchFamily="18" charset="0"/>
              </a:rPr>
              <a:t>远离环路，有什么变化？</a:t>
            </a:r>
            <a:endParaRPr lang="en-US" altLang="zh-CN" sz="2400" b="1" dirty="0"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1253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3A00608-7AE4-46A0-9C9F-1205BFA2C823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7178" name="Rectangle 22"/>
          <p:cNvSpPr>
            <a:spLocks noChangeArrowheads="1"/>
          </p:cNvSpPr>
          <p:nvPr/>
        </p:nvSpPr>
        <p:spPr bwMode="auto">
          <a:xfrm>
            <a:off x="642320" y="615950"/>
            <a:ext cx="64166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二、安</a:t>
            </a: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培环路定理求解</a:t>
            </a:r>
            <a:r>
              <a:rPr lang="zh-CN" altLang="en-US" sz="2400" b="1" dirty="0">
                <a:latin typeface="Times New Roman" pitchFamily="18" charset="0"/>
              </a:rPr>
              <a:t>磁感强度</a:t>
            </a: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举例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377435" y="1341912"/>
            <a:ext cx="61556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性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析；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根据对称性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设计”“</a:t>
            </a:r>
            <a:r>
              <a:rPr kumimoji="1" lang="zh-CN" alt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适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路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620557" y="1908388"/>
            <a:ext cx="5400352" cy="1987812"/>
            <a:chOff x="1339338" y="3091837"/>
            <a:chExt cx="7200469" cy="2650416"/>
          </a:xfrm>
        </p:grpSpPr>
        <p:sp>
          <p:nvSpPr>
            <p:cNvPr id="10" name="任意多边形 9"/>
            <p:cNvSpPr/>
            <p:nvPr/>
          </p:nvSpPr>
          <p:spPr>
            <a:xfrm>
              <a:off x="1339338" y="3091837"/>
              <a:ext cx="7200469" cy="2649144"/>
            </a:xfrm>
            <a:custGeom>
              <a:avLst/>
              <a:gdLst>
                <a:gd name="connsiteX0" fmla="*/ 4008321 w 7200469"/>
                <a:gd name="connsiteY0" fmla="*/ 0 h 2447201"/>
                <a:gd name="connsiteX1" fmla="*/ 5302348 w 7200469"/>
                <a:gd name="connsiteY1" fmla="*/ 0 h 2447201"/>
                <a:gd name="connsiteX2" fmla="*/ 5490981 w 7200469"/>
                <a:gd name="connsiteY2" fmla="*/ 754531 h 2447201"/>
                <a:gd name="connsiteX3" fmla="*/ 6918352 w 7200469"/>
                <a:gd name="connsiteY3" fmla="*/ 754531 h 2447201"/>
                <a:gd name="connsiteX4" fmla="*/ 7200469 w 7200469"/>
                <a:gd name="connsiteY4" fmla="*/ 1036648 h 2447201"/>
                <a:gd name="connsiteX5" fmla="*/ 7200469 w 7200469"/>
                <a:gd name="connsiteY5" fmla="*/ 2165084 h 2447201"/>
                <a:gd name="connsiteX6" fmla="*/ 6918352 w 7200469"/>
                <a:gd name="connsiteY6" fmla="*/ 2447201 h 2447201"/>
                <a:gd name="connsiteX7" fmla="*/ 282117 w 7200469"/>
                <a:gd name="connsiteY7" fmla="*/ 2447201 h 2447201"/>
                <a:gd name="connsiteX8" fmla="*/ 0 w 7200469"/>
                <a:gd name="connsiteY8" fmla="*/ 2165084 h 2447201"/>
                <a:gd name="connsiteX9" fmla="*/ 0 w 7200469"/>
                <a:gd name="connsiteY9" fmla="*/ 1036648 h 2447201"/>
                <a:gd name="connsiteX10" fmla="*/ 282117 w 7200469"/>
                <a:gd name="connsiteY10" fmla="*/ 754531 h 2447201"/>
                <a:gd name="connsiteX11" fmla="*/ 3819688 w 7200469"/>
                <a:gd name="connsiteY11" fmla="*/ 754531 h 2447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7200469" h="2447201">
                  <a:moveTo>
                    <a:pt x="4008321" y="0"/>
                  </a:moveTo>
                  <a:lnTo>
                    <a:pt x="5302348" y="0"/>
                  </a:lnTo>
                  <a:lnTo>
                    <a:pt x="5490981" y="754531"/>
                  </a:lnTo>
                  <a:lnTo>
                    <a:pt x="6918352" y="754531"/>
                  </a:lnTo>
                  <a:cubicBezTo>
                    <a:pt x="7074161" y="754531"/>
                    <a:pt x="7200469" y="880839"/>
                    <a:pt x="7200469" y="1036648"/>
                  </a:cubicBezTo>
                  <a:lnTo>
                    <a:pt x="7200469" y="2165084"/>
                  </a:lnTo>
                  <a:cubicBezTo>
                    <a:pt x="7200469" y="2320893"/>
                    <a:pt x="7074161" y="2447201"/>
                    <a:pt x="6918352" y="2447201"/>
                  </a:cubicBezTo>
                  <a:lnTo>
                    <a:pt x="282117" y="2447201"/>
                  </a:lnTo>
                  <a:cubicBezTo>
                    <a:pt x="126308" y="2447201"/>
                    <a:pt x="0" y="2320893"/>
                    <a:pt x="0" y="2165084"/>
                  </a:cubicBezTo>
                  <a:lnTo>
                    <a:pt x="0" y="1036648"/>
                  </a:lnTo>
                  <a:cubicBezTo>
                    <a:pt x="0" y="880839"/>
                    <a:pt x="126308" y="754531"/>
                    <a:pt x="282117" y="754531"/>
                  </a:cubicBezTo>
                  <a:lnTo>
                    <a:pt x="3819688" y="754531"/>
                  </a:lnTo>
                  <a:close/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1388498" y="3846349"/>
              <a:ext cx="7151309" cy="1895904"/>
              <a:chOff x="1388498" y="3846349"/>
              <a:chExt cx="7151309" cy="1895904"/>
            </a:xfrm>
          </p:grpSpPr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1388498" y="3846349"/>
                <a:ext cx="7151309" cy="18959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2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找“等价点”</a:t>
                </a:r>
                <a:r>
                  <a:rPr kumimoji="1" lang="en-US" altLang="zh-CN" sz="2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等价点组成环路或环路的一部分</a:t>
                </a:r>
                <a:r>
                  <a:rPr kumimoji="1" lang="en-US" altLang="zh-CN" sz="2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2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余部分保持              垂直</a:t>
                </a:r>
                <a:r>
                  <a:rPr kumimoji="1" lang="en-US" altLang="zh-CN" sz="2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graphicFrame>
            <p:nvGraphicFramePr>
              <p:cNvPr id="1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3301773"/>
                  </p:ext>
                </p:extLst>
              </p:nvPr>
            </p:nvGraphicFramePr>
            <p:xfrm>
              <a:off x="4423696" y="5083175"/>
              <a:ext cx="1538288" cy="600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158" name="Equation" r:id="rId3" imgW="507960" imgH="228600" progId="Equation.DSMT4">
                      <p:embed/>
                    </p:oleObj>
                  </mc:Choice>
                  <mc:Fallback>
                    <p:oleObj name="Equation" r:id="rId3" imgW="507960" imgH="228600" progId="Equation.DSMT4">
                      <p:embed/>
                      <p:pic>
                        <p:nvPicPr>
                          <p:cNvPr id="7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3696" y="5083175"/>
                            <a:ext cx="1538288" cy="60007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组合 13"/>
          <p:cNvGrpSpPr/>
          <p:nvPr/>
        </p:nvGrpSpPr>
        <p:grpSpPr>
          <a:xfrm>
            <a:off x="1377435" y="3856068"/>
            <a:ext cx="6155608" cy="646331"/>
            <a:chOff x="680880" y="5688747"/>
            <a:chExt cx="8207477" cy="861775"/>
          </a:xfrm>
        </p:grpSpPr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680880" y="5688747"/>
              <a:ext cx="8207477" cy="861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buFontTx/>
                <a:buBlip>
                  <a:blip r:embed="rId5"/>
                </a:buBlip>
                <a:defRPr kumimoji="1" sz="3200" b="1">
                  <a:latin typeface="宋体" pitchFamily="2" charset="-122"/>
                </a:defRPr>
              </a:lvl1pPr>
            </a:lstStyle>
            <a:p>
              <a:pPr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根据环路定理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列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方程，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出    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275660"/>
                </p:ext>
              </p:extLst>
            </p:nvPr>
          </p:nvGraphicFramePr>
          <p:xfrm>
            <a:off x="6040438" y="5868988"/>
            <a:ext cx="5762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59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0438" y="5868988"/>
                          <a:ext cx="576262" cy="60007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07922"/>
              </p:ext>
            </p:extLst>
          </p:nvPr>
        </p:nvGraphicFramePr>
        <p:xfrm>
          <a:off x="5972010" y="458326"/>
          <a:ext cx="2198754" cy="8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60"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010" y="458326"/>
                        <a:ext cx="2198754" cy="8402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814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2291" y="1858163"/>
            <a:ext cx="2571750" cy="2552700"/>
          </a:xfrm>
          <a:prstGeom prst="rect">
            <a:avLst/>
          </a:prstGeom>
        </p:spPr>
      </p:pic>
      <p:sp>
        <p:nvSpPr>
          <p:cNvPr id="7174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3A00608-7AE4-46A0-9C9F-1205BFA2C823}" type="slidenum">
              <a:rPr lang="en-US" altLang="zh-CN"/>
              <a:pPr/>
              <a:t>24</a:t>
            </a:fld>
            <a:endParaRPr lang="en-US" altLang="zh-CN"/>
          </a:p>
        </p:txBody>
      </p:sp>
      <p:pic>
        <p:nvPicPr>
          <p:cNvPr id="7175" name="Picture 16" descr="XXX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11119" y="2024408"/>
            <a:ext cx="2514600" cy="1048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878749" y="584993"/>
            <a:ext cx="457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1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求载流螺绕环内的磁场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866263" y="1192560"/>
            <a:ext cx="6541295" cy="535782"/>
            <a:chOff x="624" y="1457"/>
            <a:chExt cx="5494" cy="450"/>
          </a:xfrm>
        </p:grpSpPr>
        <p:sp>
          <p:nvSpPr>
            <p:cNvPr id="7190" name="Text Box 19"/>
            <p:cNvSpPr txBox="1">
              <a:spLocks noChangeArrowheads="1"/>
            </p:cNvSpPr>
            <p:nvPr/>
          </p:nvSpPr>
          <p:spPr bwMode="auto">
            <a:xfrm>
              <a:off x="624" y="1457"/>
              <a:ext cx="5494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en-US" altLang="zh-CN" sz="2400" b="1" dirty="0">
                  <a:solidFill>
                    <a:srgbClr val="CC0000"/>
                  </a:solidFill>
                  <a:latin typeface="Times New Roman" pitchFamily="18" charset="0"/>
                </a:rPr>
                <a:t>  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解  （</a:t>
              </a:r>
              <a:r>
                <a:rPr lang="en-US" altLang="zh-CN" sz="2400" b="1" dirty="0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lang="zh-CN" altLang="en-US" sz="2400" b="1" dirty="0">
                  <a:solidFill>
                    <a:srgbClr val="CC0000"/>
                  </a:solidFill>
                  <a:latin typeface="宋体" pitchFamily="2" charset="-122"/>
                </a:rPr>
                <a:t>）</a:t>
              </a: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 对称性分析：环内    线为同心圆</a:t>
              </a:r>
              <a:endParaRPr lang="en-US" altLang="zh-CN" sz="2400" b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172" name="Object 20"/>
            <p:cNvGraphicFramePr>
              <a:graphicFrameLocks noChangeAspect="1"/>
            </p:cNvGraphicFramePr>
            <p:nvPr/>
          </p:nvGraphicFramePr>
          <p:xfrm>
            <a:off x="3923" y="1494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46" name="公式" r:id="rId5" imgW="152280" imgH="190440" progId="Equation.3">
                    <p:embed/>
                  </p:oleObj>
                </mc:Choice>
                <mc:Fallback>
                  <p:oleObj name="公式" r:id="rId5" imgW="152280" imgH="1904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494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9" name="Group 38"/>
          <p:cNvGrpSpPr>
            <a:grpSpLocks/>
          </p:cNvGrpSpPr>
          <p:nvPr/>
        </p:nvGrpSpPr>
        <p:grpSpPr bwMode="auto">
          <a:xfrm>
            <a:off x="5623713" y="1831185"/>
            <a:ext cx="2357876" cy="2416399"/>
            <a:chOff x="3651" y="1952"/>
            <a:chExt cx="1531" cy="1569"/>
          </a:xfrm>
        </p:grpSpPr>
        <p:grpSp>
          <p:nvGrpSpPr>
            <p:cNvPr id="7180" name="Group 34"/>
            <p:cNvGrpSpPr>
              <a:grpSpLocks/>
            </p:cNvGrpSpPr>
            <p:nvPr/>
          </p:nvGrpSpPr>
          <p:grpSpPr bwMode="auto">
            <a:xfrm>
              <a:off x="4531" y="2142"/>
              <a:ext cx="488" cy="843"/>
              <a:chOff x="4531" y="2142"/>
              <a:chExt cx="488" cy="843"/>
            </a:xfrm>
          </p:grpSpPr>
          <p:sp>
            <p:nvSpPr>
              <p:cNvPr id="7186" name="Text Box 6"/>
              <p:cNvSpPr txBox="1">
                <a:spLocks noChangeArrowheads="1"/>
              </p:cNvSpPr>
              <p:nvPr/>
            </p:nvSpPr>
            <p:spPr bwMode="auto">
              <a:xfrm>
                <a:off x="4573" y="2745"/>
                <a:ext cx="181" cy="24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zh-CN" altLang="zh-CN" b="1">
                  <a:latin typeface="Times New Roman" pitchFamily="18" charset="0"/>
                </a:endParaRPr>
              </a:p>
            </p:txBody>
          </p:sp>
          <p:sp>
            <p:nvSpPr>
              <p:cNvPr id="7187" name="Rectangle 7"/>
              <p:cNvSpPr>
                <a:spLocks noChangeArrowheads="1"/>
              </p:cNvSpPr>
              <p:nvPr/>
            </p:nvSpPr>
            <p:spPr bwMode="auto">
              <a:xfrm>
                <a:off x="4531" y="2432"/>
                <a:ext cx="73" cy="10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7188" name="Line 9"/>
              <p:cNvSpPr>
                <a:spLocks noChangeShapeType="1"/>
              </p:cNvSpPr>
              <p:nvPr/>
            </p:nvSpPr>
            <p:spPr bwMode="auto">
              <a:xfrm flipV="1">
                <a:off x="4579" y="2449"/>
                <a:ext cx="148" cy="15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9" name="Line 10"/>
              <p:cNvSpPr>
                <a:spLocks noChangeShapeType="1"/>
              </p:cNvSpPr>
              <p:nvPr/>
            </p:nvSpPr>
            <p:spPr bwMode="auto">
              <a:xfrm flipV="1">
                <a:off x="4901" y="2142"/>
                <a:ext cx="118" cy="12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stealth" w="lg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81" name="AutoShape 33"/>
            <p:cNvSpPr>
              <a:spLocks noChangeArrowheads="1"/>
            </p:cNvSpPr>
            <p:nvPr/>
          </p:nvSpPr>
          <p:spPr bwMode="auto">
            <a:xfrm>
              <a:off x="3651" y="2069"/>
              <a:ext cx="1452" cy="14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9 w 21600"/>
                <a:gd name="T25" fmla="*/ 3169 h 21600"/>
                <a:gd name="T26" fmla="*/ 18431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88" y="10800"/>
                  </a:moveTo>
                  <a:cubicBezTo>
                    <a:pt x="2588" y="15335"/>
                    <a:pt x="6265" y="19012"/>
                    <a:pt x="10800" y="19012"/>
                  </a:cubicBezTo>
                  <a:cubicBezTo>
                    <a:pt x="15335" y="19012"/>
                    <a:pt x="19012" y="15335"/>
                    <a:pt x="19012" y="10800"/>
                  </a:cubicBezTo>
                  <a:cubicBezTo>
                    <a:pt x="19012" y="6265"/>
                    <a:pt x="15335" y="2588"/>
                    <a:pt x="10800" y="2588"/>
                  </a:cubicBezTo>
                  <a:cubicBezTo>
                    <a:pt x="6265" y="2588"/>
                    <a:pt x="2588" y="6265"/>
                    <a:pt x="2588" y="1080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82" name="Group 12"/>
            <p:cNvGrpSpPr>
              <a:grpSpLocks/>
            </p:cNvGrpSpPr>
            <p:nvPr/>
          </p:nvGrpSpPr>
          <p:grpSpPr bwMode="auto">
            <a:xfrm>
              <a:off x="3719" y="2164"/>
              <a:ext cx="1300" cy="1266"/>
              <a:chOff x="3326" y="1920"/>
              <a:chExt cx="1792" cy="1776"/>
            </a:xfrm>
          </p:grpSpPr>
          <p:sp>
            <p:nvSpPr>
              <p:cNvPr id="7183" name="Line 13"/>
              <p:cNvSpPr>
                <a:spLocks noChangeShapeType="1"/>
              </p:cNvSpPr>
              <p:nvPr/>
            </p:nvSpPr>
            <p:spPr bwMode="auto">
              <a:xfrm>
                <a:off x="4203" y="2793"/>
                <a:ext cx="695" cy="57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4" name="Oval 14"/>
              <p:cNvSpPr>
                <a:spLocks noChangeArrowheads="1"/>
              </p:cNvSpPr>
              <p:nvPr/>
            </p:nvSpPr>
            <p:spPr bwMode="auto">
              <a:xfrm>
                <a:off x="3326" y="1920"/>
                <a:ext cx="1792" cy="1776"/>
              </a:xfrm>
              <a:prstGeom prst="ellipse">
                <a:avLst/>
              </a:prstGeom>
              <a:noFill/>
              <a:ln w="25400">
                <a:solidFill>
                  <a:srgbClr val="00FFFF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7171" name="Object 15"/>
              <p:cNvGraphicFramePr>
                <a:graphicFrameLocks noChangeAspect="1"/>
              </p:cNvGraphicFramePr>
              <p:nvPr/>
            </p:nvGraphicFramePr>
            <p:xfrm>
              <a:off x="4128" y="2930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7" name="Equation" r:id="rId7" imgW="215806" imgH="228501" progId="Equation.3">
                      <p:embed/>
                    </p:oleObj>
                  </mc:Choice>
                  <mc:Fallback>
                    <p:oleObj name="Equation" r:id="rId7" imgW="215806" imgH="228501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30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7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333323"/>
                </p:ext>
              </p:extLst>
            </p:nvPr>
          </p:nvGraphicFramePr>
          <p:xfrm>
            <a:off x="5006" y="1952"/>
            <a:ext cx="17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48" name="公式" r:id="rId9" imgW="190417" imgH="253890" progId="Equation.3">
                    <p:embed/>
                  </p:oleObj>
                </mc:Choice>
                <mc:Fallback>
                  <p:oleObj name="公式" r:id="rId9" imgW="190417" imgH="2538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1952"/>
                          <a:ext cx="176" cy="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26467"/>
              </p:ext>
            </p:extLst>
          </p:nvPr>
        </p:nvGraphicFramePr>
        <p:xfrm>
          <a:off x="1238250" y="3511550"/>
          <a:ext cx="2479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49" name="Equation" r:id="rId11" imgW="1091880" imgH="457200" progId="Equation.DSMT4">
                  <p:embed/>
                </p:oleObj>
              </mc:Choice>
              <mc:Fallback>
                <p:oleObj name="Equation" r:id="rId11" imgW="1091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511550"/>
                        <a:ext cx="2479675" cy="9493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9"/>
          <p:cNvSpPr>
            <a:spLocks noChangeShapeType="1"/>
          </p:cNvSpPr>
          <p:nvPr/>
        </p:nvSpPr>
        <p:spPr bwMode="auto">
          <a:xfrm flipV="1">
            <a:off x="6112819" y="2290553"/>
            <a:ext cx="105261" cy="60365"/>
          </a:xfrm>
          <a:prstGeom prst="line">
            <a:avLst/>
          </a:prstGeom>
          <a:noFill/>
          <a:ln w="38100">
            <a:solidFill>
              <a:srgbClr val="00FFFF"/>
            </a:solidFill>
            <a:prstDash val="solid"/>
            <a:round/>
            <a:headEnd type="none" w="sm" len="lg"/>
            <a:tailEnd type="stealth" w="lg" len="lg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6028979" y="1651198"/>
            <a:ext cx="2283517" cy="2246463"/>
            <a:chOff x="5462291" y="1831185"/>
            <a:chExt cx="2571750" cy="2579678"/>
          </a:xfrm>
        </p:grpSpPr>
        <p:pic>
          <p:nvPicPr>
            <p:cNvPr id="62" name="图片 6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62291" y="1858163"/>
              <a:ext cx="2571750" cy="2552700"/>
            </a:xfrm>
            <a:prstGeom prst="rect">
              <a:avLst/>
            </a:prstGeom>
          </p:spPr>
        </p:pic>
        <p:grpSp>
          <p:nvGrpSpPr>
            <p:cNvPr id="63" name="Group 38"/>
            <p:cNvGrpSpPr>
              <a:grpSpLocks/>
            </p:cNvGrpSpPr>
            <p:nvPr/>
          </p:nvGrpSpPr>
          <p:grpSpPr bwMode="auto">
            <a:xfrm>
              <a:off x="5623713" y="1831185"/>
              <a:ext cx="2357876" cy="2416399"/>
              <a:chOff x="3651" y="1952"/>
              <a:chExt cx="1531" cy="1569"/>
            </a:xfrm>
          </p:grpSpPr>
          <p:grpSp>
            <p:nvGrpSpPr>
              <p:cNvPr id="64" name="Group 34"/>
              <p:cNvGrpSpPr>
                <a:grpSpLocks/>
              </p:cNvGrpSpPr>
              <p:nvPr/>
            </p:nvGrpSpPr>
            <p:grpSpPr bwMode="auto">
              <a:xfrm>
                <a:off x="4531" y="2127"/>
                <a:ext cx="498" cy="858"/>
                <a:chOff x="4531" y="2127"/>
                <a:chExt cx="498" cy="858"/>
              </a:xfrm>
            </p:grpSpPr>
            <p:sp>
              <p:nvSpPr>
                <p:cNvPr id="71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4573" y="2745"/>
                  <a:ext cx="181" cy="2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endParaRPr lang="zh-CN" altLang="zh-CN" b="1">
                    <a:latin typeface="Times New Roman" pitchFamily="18" charset="0"/>
                  </a:endParaRPr>
                </a:p>
              </p:txBody>
            </p:sp>
            <p:sp>
              <p:nvSpPr>
                <p:cNvPr id="72" name="Rectangle 7"/>
                <p:cNvSpPr>
                  <a:spLocks noChangeArrowheads="1"/>
                </p:cNvSpPr>
                <p:nvPr/>
              </p:nvSpPr>
              <p:spPr bwMode="auto">
                <a:xfrm>
                  <a:off x="4531" y="2432"/>
                  <a:ext cx="73" cy="10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3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579" y="2449"/>
                  <a:ext cx="148" cy="15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 type="none" w="sm" len="lg"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911" y="2127"/>
                  <a:ext cx="118" cy="121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 type="stealth" w="lg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5" name="AutoShape 33"/>
              <p:cNvSpPr>
                <a:spLocks noChangeArrowheads="1"/>
              </p:cNvSpPr>
              <p:nvPr/>
            </p:nvSpPr>
            <p:spPr bwMode="auto">
              <a:xfrm>
                <a:off x="3651" y="2069"/>
                <a:ext cx="1452" cy="14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9 w 21600"/>
                  <a:gd name="T25" fmla="*/ 3169 h 21600"/>
                  <a:gd name="T26" fmla="*/ 18431 w 21600"/>
                  <a:gd name="T27" fmla="*/ 18431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88" y="10800"/>
                    </a:moveTo>
                    <a:cubicBezTo>
                      <a:pt x="2588" y="15335"/>
                      <a:pt x="6265" y="19012"/>
                      <a:pt x="10800" y="19012"/>
                    </a:cubicBezTo>
                    <a:cubicBezTo>
                      <a:pt x="15335" y="19012"/>
                      <a:pt x="19012" y="15335"/>
                      <a:pt x="19012" y="10800"/>
                    </a:cubicBezTo>
                    <a:cubicBezTo>
                      <a:pt x="19012" y="6265"/>
                      <a:pt x="15335" y="2588"/>
                      <a:pt x="10800" y="2588"/>
                    </a:cubicBezTo>
                    <a:cubicBezTo>
                      <a:pt x="6265" y="2588"/>
                      <a:pt x="2588" y="6265"/>
                      <a:pt x="2588" y="1080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6" name="Group 12"/>
              <p:cNvGrpSpPr>
                <a:grpSpLocks/>
              </p:cNvGrpSpPr>
              <p:nvPr/>
            </p:nvGrpSpPr>
            <p:grpSpPr bwMode="auto">
              <a:xfrm>
                <a:off x="4303" y="2788"/>
                <a:ext cx="559" cy="411"/>
                <a:chOff x="4128" y="2793"/>
                <a:chExt cx="770" cy="576"/>
              </a:xfrm>
            </p:grpSpPr>
            <p:sp>
              <p:nvSpPr>
                <p:cNvPr id="68" name="Line 13"/>
                <p:cNvSpPr>
                  <a:spLocks noChangeShapeType="1"/>
                </p:cNvSpPr>
                <p:nvPr/>
              </p:nvSpPr>
              <p:spPr bwMode="auto">
                <a:xfrm>
                  <a:off x="4203" y="2793"/>
                  <a:ext cx="695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 type="none" w="sm" len="lg"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0" name="Object 15"/>
                <p:cNvGraphicFramePr>
                  <a:graphicFrameLocks noChangeAspect="1"/>
                </p:cNvGraphicFramePr>
                <p:nvPr/>
              </p:nvGraphicFramePr>
              <p:xfrm>
                <a:off x="4128" y="2930"/>
                <a:ext cx="27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0366" name="Equation" r:id="rId4" imgW="215806" imgH="228501" progId="Equation.3">
                        <p:embed/>
                      </p:oleObj>
                    </mc:Choice>
                    <mc:Fallback>
                      <p:oleObj name="Equation" r:id="rId4" imgW="215806" imgH="228501" progId="Equation.3">
                        <p:embed/>
                        <p:pic>
                          <p:nvPicPr>
                            <p:cNvPr id="7171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2930"/>
                              <a:ext cx="272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7254404"/>
                  </p:ext>
                </p:extLst>
              </p:nvPr>
            </p:nvGraphicFramePr>
            <p:xfrm>
              <a:off x="5006" y="1952"/>
              <a:ext cx="176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367" name="公式" r:id="rId6" imgW="190417" imgH="253890" progId="Equation.3">
                      <p:embed/>
                    </p:oleObj>
                  </mc:Choice>
                  <mc:Fallback>
                    <p:oleObj name="公式" r:id="rId6" imgW="190417" imgH="253890" progId="Equation.3">
                      <p:embed/>
                      <p:pic>
                        <p:nvPicPr>
                          <p:cNvPr id="717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6" y="1952"/>
                            <a:ext cx="176" cy="2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7398047" y="2298728"/>
            <a:ext cx="97297" cy="13556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8201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63B0B3-F108-4EE6-A434-63141A1E7702}" type="slidenum">
              <a:rPr lang="en-US" altLang="zh-CN"/>
              <a:pPr/>
              <a:t>25</a:t>
            </a:fld>
            <a:endParaRPr lang="en-US" altLang="zh-CN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82161"/>
              </p:ext>
            </p:extLst>
          </p:nvPr>
        </p:nvGraphicFramePr>
        <p:xfrm>
          <a:off x="1114813" y="943565"/>
          <a:ext cx="2737247" cy="55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8" name="Equation" r:id="rId8" imgW="1650960" imgH="304560" progId="Equation.DSMT4">
                  <p:embed/>
                </p:oleObj>
              </mc:Choice>
              <mc:Fallback>
                <p:oleObj name="Equation" r:id="rId8" imgW="16509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813" y="943565"/>
                        <a:ext cx="2737247" cy="558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57542"/>
              </p:ext>
            </p:extLst>
          </p:nvPr>
        </p:nvGraphicFramePr>
        <p:xfrm>
          <a:off x="1223961" y="3407146"/>
          <a:ext cx="2337542" cy="46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9" name="Equation" r:id="rId10" imgW="1244520" imgH="228600" progId="Equation.DSMT4">
                  <p:embed/>
                </p:oleObj>
              </mc:Choice>
              <mc:Fallback>
                <p:oleObj name="Equation" r:id="rId10" imgW="1244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1" y="3407146"/>
                        <a:ext cx="2337542" cy="46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8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87431"/>
              </p:ext>
            </p:extLst>
          </p:nvPr>
        </p:nvGraphicFramePr>
        <p:xfrm>
          <a:off x="988219" y="1747429"/>
          <a:ext cx="145613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0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1747429"/>
                        <a:ext cx="145613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81061" y="2701802"/>
            <a:ext cx="1438276" cy="415528"/>
            <a:chOff x="447" y="2115"/>
            <a:chExt cx="1208" cy="349"/>
          </a:xfrm>
        </p:grpSpPr>
        <p:graphicFrame>
          <p:nvGraphicFramePr>
            <p:cNvPr id="8200" name="Object 6"/>
            <p:cNvGraphicFramePr>
              <a:graphicFrameLocks noChangeAspect="1"/>
            </p:cNvGraphicFramePr>
            <p:nvPr/>
          </p:nvGraphicFramePr>
          <p:xfrm>
            <a:off x="783" y="2176"/>
            <a:ext cx="87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71" name="Equation" r:id="rId14" imgW="1040948" imgH="279279" progId="Equation.DSMT4">
                    <p:embed/>
                  </p:oleObj>
                </mc:Choice>
                <mc:Fallback>
                  <p:oleObj name="Equation" r:id="rId14" imgW="1040948" imgH="27927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2176"/>
                          <a:ext cx="872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Text Box 7"/>
            <p:cNvSpPr txBox="1">
              <a:spLocks noChangeArrowheads="1"/>
            </p:cNvSpPr>
            <p:nvPr/>
          </p:nvSpPr>
          <p:spPr bwMode="auto">
            <a:xfrm>
              <a:off x="447" y="2115"/>
              <a:ext cx="576" cy="349"/>
            </a:xfrm>
            <a:prstGeom prst="rect">
              <a:avLst/>
            </a:prstGeom>
            <a:noFill/>
            <a:ln w="28575">
              <a:noFill/>
              <a:prstDash val="dash"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100" b="1" dirty="0">
                  <a:solidFill>
                    <a:srgbClr val="3333FF"/>
                  </a:solidFill>
                  <a:latin typeface="Times New Roman" pitchFamily="18" charset="0"/>
                </a:rPr>
                <a:t>令</a:t>
              </a:r>
            </a:p>
          </p:txBody>
        </p:sp>
      </p:grpSp>
      <p:sp>
        <p:nvSpPr>
          <p:cNvPr id="8203" name="Rectangle 8"/>
          <p:cNvSpPr>
            <a:spLocks noChangeArrowheads="1"/>
          </p:cNvSpPr>
          <p:nvPr/>
        </p:nvSpPr>
        <p:spPr bwMode="auto">
          <a:xfrm>
            <a:off x="348716" y="315909"/>
            <a:ext cx="55555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）</a:t>
            </a:r>
            <a:r>
              <a:rPr lang="zh-CN" altLang="en-US" sz="2400" b="1" dirty="0">
                <a:solidFill>
                  <a:srgbClr val="1C1C1C"/>
                </a:solidFill>
                <a:latin typeface="Times New Roman" pitchFamily="18" charset="0"/>
              </a:rPr>
              <a:t>选环路，如图所示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6298937" y="1936057"/>
            <a:ext cx="1755000" cy="1702745"/>
            <a:chOff x="2456404" y="2858487"/>
            <a:chExt cx="2360336" cy="2270326"/>
          </a:xfrm>
        </p:grpSpPr>
        <p:sp>
          <p:nvSpPr>
            <p:cNvPr id="8208" name="Oval 55"/>
            <p:cNvSpPr>
              <a:spLocks noChangeArrowheads="1"/>
            </p:cNvSpPr>
            <p:nvPr/>
          </p:nvSpPr>
          <p:spPr bwMode="auto">
            <a:xfrm>
              <a:off x="2456404" y="2858487"/>
              <a:ext cx="2360336" cy="2270326"/>
            </a:xfrm>
            <a:prstGeom prst="ellipse">
              <a:avLst/>
            </a:prstGeom>
            <a:noFill/>
            <a:ln w="57150">
              <a:solidFill>
                <a:schemeClr val="tx1">
                  <a:alpha val="69804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 flipV="1">
              <a:off x="2740796" y="3154769"/>
              <a:ext cx="76416" cy="90379"/>
            </a:xfrm>
            <a:prstGeom prst="line">
              <a:avLst/>
            </a:prstGeom>
            <a:noFill/>
            <a:ln w="38100">
              <a:solidFill>
                <a:schemeClr val="tx1">
                  <a:alpha val="69804"/>
                </a:schemeClr>
              </a:solidFill>
              <a:round/>
              <a:headEnd type="none" w="sm" len="lg"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114813" y="4223844"/>
            <a:ext cx="6229350" cy="461963"/>
            <a:chOff x="506" y="3521"/>
            <a:chExt cx="5232" cy="388"/>
          </a:xfrm>
        </p:grpSpPr>
        <p:sp>
          <p:nvSpPr>
            <p:cNvPr id="8221" name="Text Box 10"/>
            <p:cNvSpPr txBox="1">
              <a:spLocks noChangeArrowheads="1"/>
            </p:cNvSpPr>
            <p:nvPr/>
          </p:nvSpPr>
          <p:spPr bwMode="auto">
            <a:xfrm>
              <a:off x="506" y="3521"/>
              <a:ext cx="523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当              时，螺绕环内可视为均匀场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8199" name="Object 11"/>
            <p:cNvGraphicFramePr>
              <a:graphicFrameLocks noChangeAspect="1"/>
            </p:cNvGraphicFramePr>
            <p:nvPr/>
          </p:nvGraphicFramePr>
          <p:xfrm>
            <a:off x="884" y="3566"/>
            <a:ext cx="81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72" name="公式" r:id="rId16" imgW="888614" imgH="253890" progId="Equation.3">
                    <p:embed/>
                  </p:oleObj>
                </mc:Choice>
                <mc:Fallback>
                  <p:oleObj name="公式" r:id="rId16" imgW="888614" imgH="2538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566"/>
                          <a:ext cx="81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05434"/>
              </p:ext>
            </p:extLst>
          </p:nvPr>
        </p:nvGraphicFramePr>
        <p:xfrm>
          <a:off x="3875664" y="1020701"/>
          <a:ext cx="181094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3" name="Equation" r:id="rId18" imgW="1091880" imgH="228600" progId="Equation.DSMT4">
                  <p:embed/>
                </p:oleObj>
              </mc:Choice>
              <mc:Fallback>
                <p:oleObj name="Equation" r:id="rId18" imgW="10918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664" y="1020701"/>
                        <a:ext cx="181094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307926" y="1944897"/>
            <a:ext cx="1732693" cy="1682645"/>
            <a:chOff x="5712489" y="2162915"/>
            <a:chExt cx="2310257" cy="2243526"/>
          </a:xfrm>
        </p:grpSpPr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5712489" y="2162915"/>
              <a:ext cx="2310257" cy="2243526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 flipV="1">
              <a:off x="6216562" y="2262226"/>
              <a:ext cx="140348" cy="8048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prstDash val="solid"/>
              <a:round/>
              <a:headEnd type="none" w="sm" len="lg"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4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5617890-86D1-4AAE-94EB-774DE87FF2CA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9235" name="Text Box 2"/>
          <p:cNvSpPr txBox="1">
            <a:spLocks noChangeArrowheads="1"/>
          </p:cNvSpPr>
          <p:nvPr/>
        </p:nvSpPr>
        <p:spPr bwMode="auto">
          <a:xfrm>
            <a:off x="580188" y="276496"/>
            <a:ext cx="53380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</a:rPr>
              <a:t>2  </a:t>
            </a:r>
            <a:r>
              <a:rPr lang="zh-CN" altLang="en-US" sz="2400" b="1" dirty="0" smtClean="0">
                <a:latin typeface="Times New Roman" pitchFamily="18" charset="0"/>
              </a:rPr>
              <a:t>无限长</a:t>
            </a:r>
            <a:r>
              <a:rPr lang="zh-CN" altLang="en-US" sz="2400" b="1" dirty="0">
                <a:latin typeface="Times New Roman" pitchFamily="18" charset="0"/>
              </a:rPr>
              <a:t>均匀</a:t>
            </a:r>
            <a:r>
              <a:rPr lang="zh-CN" altLang="en-US" sz="2400" b="1" dirty="0" smtClean="0">
                <a:latin typeface="Times New Roman" pitchFamily="18" charset="0"/>
              </a:rPr>
              <a:t>载</a:t>
            </a:r>
            <a:r>
              <a:rPr lang="zh-CN" altLang="en-US" sz="2400" b="1" dirty="0">
                <a:latin typeface="Times New Roman" pitchFamily="18" charset="0"/>
              </a:rPr>
              <a:t>流圆柱体的磁场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13602" y="816555"/>
            <a:ext cx="51166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smtClean="0">
                <a:solidFill>
                  <a:srgbClr val="CC0000"/>
                </a:solidFill>
                <a:latin typeface="Times New Roman" pitchFamily="18" charset="0"/>
              </a:rPr>
              <a:t>解</a:t>
            </a:r>
            <a:r>
              <a:rPr lang="en-US" altLang="zh-CN" sz="2400" b="1" smtClean="0">
                <a:solidFill>
                  <a:srgbClr val="CC0000"/>
                </a:solidFill>
                <a:latin typeface="Times New Roman" pitchFamily="18" charset="0"/>
              </a:rPr>
              <a:t>:</a:t>
            </a:r>
            <a:r>
              <a:rPr lang="zh-CN" altLang="en-US" sz="2400" b="1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sz="2400" b="1" smtClean="0">
                <a:latin typeface="Times New Roman" pitchFamily="18" charset="0"/>
              </a:rPr>
              <a:t> 如图所示，作同心圆环为环路</a:t>
            </a:r>
            <a:endParaRPr lang="zh-CN" altLang="en-US" sz="2400" b="1" dirty="0">
              <a:latin typeface="Times New Roman" pitchFamily="18" charset="0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73520"/>
              </p:ext>
            </p:extLst>
          </p:nvPr>
        </p:nvGraphicFramePr>
        <p:xfrm>
          <a:off x="1369786" y="1502524"/>
          <a:ext cx="777479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0" name="Equation" r:id="rId4" imgW="380880" imgH="152280" progId="Equation.DSMT4">
                  <p:embed/>
                </p:oleObj>
              </mc:Choice>
              <mc:Fallback>
                <p:oleObj name="Equation" r:id="rId4" imgW="38088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786" y="1502524"/>
                        <a:ext cx="777479" cy="3214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33291"/>
              </p:ext>
            </p:extLst>
          </p:nvPr>
        </p:nvGraphicFramePr>
        <p:xfrm>
          <a:off x="2594969" y="2134795"/>
          <a:ext cx="1092009" cy="72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1" name="Equation" r:id="rId6" imgW="596641" imgH="393529" progId="Equation.3">
                  <p:embed/>
                </p:oleObj>
              </mc:Choice>
              <mc:Fallback>
                <p:oleObj name="Equation" r:id="rId6" imgW="596641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969" y="2134795"/>
                        <a:ext cx="1092009" cy="723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54276"/>
              </p:ext>
            </p:extLst>
          </p:nvPr>
        </p:nvGraphicFramePr>
        <p:xfrm>
          <a:off x="2594969" y="1413743"/>
          <a:ext cx="1687982" cy="53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2"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969" y="1413743"/>
                        <a:ext cx="1687982" cy="5368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8" name="Group 220"/>
          <p:cNvGrpSpPr>
            <a:grpSpLocks/>
          </p:cNvGrpSpPr>
          <p:nvPr/>
        </p:nvGrpSpPr>
        <p:grpSpPr bwMode="auto">
          <a:xfrm>
            <a:off x="6987614" y="463426"/>
            <a:ext cx="1441847" cy="2355057"/>
            <a:chOff x="3834" y="372"/>
            <a:chExt cx="1211" cy="1978"/>
          </a:xfrm>
        </p:grpSpPr>
        <p:grpSp>
          <p:nvGrpSpPr>
            <p:cNvPr id="9263" name="Group 149"/>
            <p:cNvGrpSpPr>
              <a:grpSpLocks/>
            </p:cNvGrpSpPr>
            <p:nvPr/>
          </p:nvGrpSpPr>
          <p:grpSpPr bwMode="auto">
            <a:xfrm>
              <a:off x="4155" y="372"/>
              <a:ext cx="457" cy="1978"/>
              <a:chOff x="4257" y="256"/>
              <a:chExt cx="480" cy="2186"/>
            </a:xfrm>
          </p:grpSpPr>
          <p:grpSp>
            <p:nvGrpSpPr>
              <p:cNvPr id="9282" name="Group 150"/>
              <p:cNvGrpSpPr>
                <a:grpSpLocks/>
              </p:cNvGrpSpPr>
              <p:nvPr/>
            </p:nvGrpSpPr>
            <p:grpSpPr bwMode="auto">
              <a:xfrm>
                <a:off x="4272" y="256"/>
                <a:ext cx="317" cy="2000"/>
                <a:chOff x="960" y="304"/>
                <a:chExt cx="317" cy="2000"/>
              </a:xfrm>
            </p:grpSpPr>
            <p:sp>
              <p:nvSpPr>
                <p:cNvPr id="9289" name="Line 151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92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1200" y="864"/>
                  <a:ext cx="0" cy="14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95" name="Line 157"/>
                <p:cNvSpPr>
                  <a:spLocks noChangeShapeType="1"/>
                </p:cNvSpPr>
                <p:nvPr/>
              </p:nvSpPr>
              <p:spPr bwMode="auto">
                <a:xfrm>
                  <a:off x="960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33" name="Object 16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2788115"/>
                    </p:ext>
                  </p:extLst>
                </p:nvPr>
              </p:nvGraphicFramePr>
              <p:xfrm>
                <a:off x="1121" y="304"/>
                <a:ext cx="156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473" name="Equation" r:id="rId10" imgW="164880" imgH="228600" progId="Equation.3">
                        <p:embed/>
                      </p:oleObj>
                    </mc:Choice>
                    <mc:Fallback>
                      <p:oleObj name="Equation" r:id="rId10" imgW="164880" imgH="228600" progId="Equation.3">
                        <p:embed/>
                        <p:pic>
                          <p:nvPicPr>
                            <p:cNvPr id="0" name="Object 1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21" y="304"/>
                              <a:ext cx="156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84" name="Line 162"/>
              <p:cNvSpPr>
                <a:spLocks noChangeShapeType="1"/>
              </p:cNvSpPr>
              <p:nvPr/>
            </p:nvSpPr>
            <p:spPr bwMode="auto">
              <a:xfrm>
                <a:off x="4512" y="1392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5" name="Line 163"/>
              <p:cNvSpPr>
                <a:spLocks noChangeShapeType="1"/>
              </p:cNvSpPr>
              <p:nvPr/>
            </p:nvSpPr>
            <p:spPr bwMode="auto">
              <a:xfrm>
                <a:off x="4511" y="2231"/>
                <a:ext cx="0" cy="21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72" name="AutoShape 164"/>
              <p:cNvSpPr>
                <a:spLocks noChangeArrowheads="1"/>
              </p:cNvSpPr>
              <p:nvPr/>
            </p:nvSpPr>
            <p:spPr bwMode="auto">
              <a:xfrm>
                <a:off x="4257" y="713"/>
                <a:ext cx="480" cy="1536"/>
              </a:xfrm>
              <a:prstGeom prst="can">
                <a:avLst>
                  <a:gd name="adj" fmla="val 40000"/>
                </a:avLst>
              </a:prstGeom>
              <a:gradFill rotWithShape="0">
                <a:gsLst>
                  <a:gs pos="0">
                    <a:schemeClr val="bg1">
                      <a:gamma/>
                      <a:shade val="76078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7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287" name="Line 165"/>
              <p:cNvSpPr>
                <a:spLocks noChangeShapeType="1"/>
              </p:cNvSpPr>
              <p:nvPr/>
            </p:nvSpPr>
            <p:spPr bwMode="auto">
              <a:xfrm flipV="1">
                <a:off x="4512" y="816"/>
                <a:ext cx="0" cy="14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64" name="Group 219"/>
            <p:cNvGrpSpPr>
              <a:grpSpLocks/>
            </p:cNvGrpSpPr>
            <p:nvPr/>
          </p:nvGrpSpPr>
          <p:grpSpPr bwMode="auto">
            <a:xfrm>
              <a:off x="3834" y="585"/>
              <a:ext cx="1211" cy="1433"/>
              <a:chOff x="3834" y="585"/>
              <a:chExt cx="1211" cy="1433"/>
            </a:xfrm>
          </p:grpSpPr>
          <p:grpSp>
            <p:nvGrpSpPr>
              <p:cNvPr id="9265" name="Group 195"/>
              <p:cNvGrpSpPr>
                <a:grpSpLocks/>
              </p:cNvGrpSpPr>
              <p:nvPr/>
            </p:nvGrpSpPr>
            <p:grpSpPr bwMode="auto">
              <a:xfrm>
                <a:off x="3834" y="585"/>
                <a:ext cx="1094" cy="1162"/>
                <a:chOff x="3936" y="444"/>
                <a:chExt cx="1152" cy="1284"/>
              </a:xfrm>
            </p:grpSpPr>
            <p:sp>
              <p:nvSpPr>
                <p:cNvPr id="9273" name="Oval 202"/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1152" cy="672"/>
                </a:xfrm>
                <a:prstGeom prst="ellipse">
                  <a:avLst/>
                </a:prstGeom>
                <a:noFill/>
                <a:ln w="12700">
                  <a:solidFill>
                    <a:srgbClr val="3333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9230" name="Object 20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5245219"/>
                    </p:ext>
                  </p:extLst>
                </p:nvPr>
              </p:nvGraphicFramePr>
              <p:xfrm>
                <a:off x="4722" y="1392"/>
                <a:ext cx="208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474" name="公式" r:id="rId12" imgW="114102" imgH="126780" progId="Equation.3">
                        <p:embed/>
                      </p:oleObj>
                    </mc:Choice>
                    <mc:Fallback>
                      <p:oleObj name="公式" r:id="rId12" imgW="114102" imgH="126780" progId="Equation.3">
                        <p:embed/>
                        <p:pic>
                          <p:nvPicPr>
                            <p:cNvPr id="0" name="Object 2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2" y="1392"/>
                              <a:ext cx="208" cy="23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>
                                      <a:alpha val="50195"/>
                                    </a:srgbClr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74" name="Line 204"/>
                <p:cNvSpPr>
                  <a:spLocks noChangeShapeType="1"/>
                </p:cNvSpPr>
                <p:nvPr/>
              </p:nvSpPr>
              <p:spPr bwMode="auto">
                <a:xfrm>
                  <a:off x="4512" y="1344"/>
                  <a:ext cx="57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75" name="Line 205"/>
                <p:cNvSpPr>
                  <a:spLocks noChangeShapeType="1"/>
                </p:cNvSpPr>
                <p:nvPr/>
              </p:nvSpPr>
              <p:spPr bwMode="auto">
                <a:xfrm flipV="1">
                  <a:off x="3936" y="1344"/>
                  <a:ext cx="0" cy="73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614" name="AutoShape 206"/>
                <p:cNvSpPr>
                  <a:spLocks noChangeArrowheads="1"/>
                </p:cNvSpPr>
                <p:nvPr/>
              </p:nvSpPr>
              <p:spPr bwMode="auto">
                <a:xfrm>
                  <a:off x="4281" y="710"/>
                  <a:ext cx="466" cy="820"/>
                </a:xfrm>
                <a:prstGeom prst="can">
                  <a:avLst>
                    <a:gd name="adj" fmla="val 42500"/>
                  </a:avLst>
                </a:prstGeom>
                <a:gradFill rotWithShape="0">
                  <a:gsLst>
                    <a:gs pos="0">
                      <a:schemeClr val="bg1">
                        <a:gamma/>
                        <a:shade val="76078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76078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9278" name="Oval 208"/>
                <p:cNvSpPr>
                  <a:spLocks noChangeArrowheads="1"/>
                </p:cNvSpPr>
                <p:nvPr/>
              </p:nvSpPr>
              <p:spPr bwMode="auto">
                <a:xfrm>
                  <a:off x="4272" y="670"/>
                  <a:ext cx="480" cy="19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80" name="Line 210"/>
                <p:cNvSpPr>
                  <a:spLocks noChangeShapeType="1"/>
                </p:cNvSpPr>
                <p:nvPr/>
              </p:nvSpPr>
              <p:spPr bwMode="auto">
                <a:xfrm>
                  <a:off x="4519" y="76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D60093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31" name="Object 2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8099227"/>
                    </p:ext>
                  </p:extLst>
                </p:nvPr>
              </p:nvGraphicFramePr>
              <p:xfrm>
                <a:off x="4729" y="521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475" name="Equation" r:id="rId14" imgW="215806" imgH="228501" progId="Equation.DSMT4">
                        <p:embed/>
                      </p:oleObj>
                    </mc:Choice>
                    <mc:Fallback>
                      <p:oleObj name="Equation" r:id="rId14" imgW="215806" imgH="228501" progId="Equation.DSMT4">
                        <p:embed/>
                        <p:pic>
                          <p:nvPicPr>
                            <p:cNvPr id="0" name="Object 2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9" y="521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81" name="Line 212"/>
                <p:cNvSpPr>
                  <a:spLocks noChangeShapeType="1"/>
                </p:cNvSpPr>
                <p:nvPr/>
              </p:nvSpPr>
              <p:spPr bwMode="auto">
                <a:xfrm>
                  <a:off x="4529" y="444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266" name="Freeform 213"/>
              <p:cNvSpPr>
                <a:spLocks/>
              </p:cNvSpPr>
              <p:nvPr/>
            </p:nvSpPr>
            <p:spPr bwMode="auto">
              <a:xfrm>
                <a:off x="4387" y="1399"/>
                <a:ext cx="222" cy="33"/>
              </a:xfrm>
              <a:custGeom>
                <a:avLst/>
                <a:gdLst>
                  <a:gd name="T0" fmla="*/ 180 w 234"/>
                  <a:gd name="T1" fmla="*/ 24 h 36"/>
                  <a:gd name="T2" fmla="*/ 0 w 234"/>
                  <a:gd name="T3" fmla="*/ 0 h 36"/>
                  <a:gd name="T4" fmla="*/ 0 60000 65536"/>
                  <a:gd name="T5" fmla="*/ 0 60000 65536"/>
                  <a:gd name="T6" fmla="*/ 0 w 234"/>
                  <a:gd name="T7" fmla="*/ 0 h 36"/>
                  <a:gd name="T8" fmla="*/ 234 w 234"/>
                  <a:gd name="T9" fmla="*/ 36 h 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34" h="36">
                    <a:moveTo>
                      <a:pt x="234" y="3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267" name="Group 214"/>
              <p:cNvGrpSpPr>
                <a:grpSpLocks/>
              </p:cNvGrpSpPr>
              <p:nvPr/>
            </p:nvGrpSpPr>
            <p:grpSpPr bwMode="auto">
              <a:xfrm>
                <a:off x="4704" y="1484"/>
                <a:ext cx="341" cy="534"/>
                <a:chOff x="4872" y="1454"/>
                <a:chExt cx="360" cy="590"/>
              </a:xfrm>
            </p:grpSpPr>
            <p:sp>
              <p:nvSpPr>
                <p:cNvPr id="9268" name="Freeform 215"/>
                <p:cNvSpPr>
                  <a:spLocks/>
                </p:cNvSpPr>
                <p:nvPr/>
              </p:nvSpPr>
              <p:spPr bwMode="auto">
                <a:xfrm>
                  <a:off x="4872" y="1454"/>
                  <a:ext cx="235" cy="454"/>
                </a:xfrm>
                <a:custGeom>
                  <a:avLst/>
                  <a:gdLst>
                    <a:gd name="T0" fmla="*/ 235 w 235"/>
                    <a:gd name="T1" fmla="*/ 0 h 454"/>
                    <a:gd name="T2" fmla="*/ 0 w 235"/>
                    <a:gd name="T3" fmla="*/ 454 h 454"/>
                    <a:gd name="T4" fmla="*/ 0 60000 65536"/>
                    <a:gd name="T5" fmla="*/ 0 60000 65536"/>
                    <a:gd name="T6" fmla="*/ 0 w 235"/>
                    <a:gd name="T7" fmla="*/ 0 h 454"/>
                    <a:gd name="T8" fmla="*/ 235 w 235"/>
                    <a:gd name="T9" fmla="*/ 454 h 45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5" h="454">
                      <a:moveTo>
                        <a:pt x="235" y="0"/>
                      </a:moveTo>
                      <a:lnTo>
                        <a:pt x="0" y="454"/>
                      </a:lnTo>
                    </a:path>
                  </a:pathLst>
                </a:custGeom>
                <a:noFill/>
                <a:ln w="38100">
                  <a:solidFill>
                    <a:srgbClr val="3333FF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27" name="Object 216"/>
                <p:cNvGraphicFramePr>
                  <a:graphicFrameLocks noChangeAspect="1"/>
                </p:cNvGraphicFramePr>
                <p:nvPr/>
              </p:nvGraphicFramePr>
              <p:xfrm>
                <a:off x="4896" y="1680"/>
                <a:ext cx="336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476" name="公式" r:id="rId16" imgW="152280" imgH="190440" progId="Equation.3">
                        <p:embed/>
                      </p:oleObj>
                    </mc:Choice>
                    <mc:Fallback>
                      <p:oleObj name="公式" r:id="rId16" imgW="152280" imgH="190440" progId="Equation.3">
                        <p:embed/>
                        <p:pic>
                          <p:nvPicPr>
                            <p:cNvPr id="0" name="Object 2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1680"/>
                              <a:ext cx="336" cy="3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" name="弧形 1"/>
          <p:cNvSpPr/>
          <p:nvPr/>
        </p:nvSpPr>
        <p:spPr>
          <a:xfrm>
            <a:off x="6999409" y="1378592"/>
            <a:ext cx="1304468" cy="719778"/>
          </a:xfrm>
          <a:prstGeom prst="arc">
            <a:avLst>
              <a:gd name="adj1" fmla="val 18470797"/>
              <a:gd name="adj2" fmla="val 13738844"/>
            </a:avLst>
          </a:prstGeom>
          <a:ln w="57150">
            <a:solidFill>
              <a:schemeClr val="tx1">
                <a:alpha val="50196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629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6344"/>
              </p:ext>
            </p:extLst>
          </p:nvPr>
        </p:nvGraphicFramePr>
        <p:xfrm>
          <a:off x="1349525" y="3165621"/>
          <a:ext cx="1050131" cy="35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7" name="Equation" r:id="rId18" imgW="609480" imgH="177480" progId="Equation.DSMT4">
                  <p:embed/>
                </p:oleObj>
              </mc:Choice>
              <mc:Fallback>
                <p:oleObj name="Equation" r:id="rId18" imgW="609480" imgH="177480" progId="Equation.DSMT4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525" y="3165621"/>
                        <a:ext cx="1050131" cy="351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30" name="Objec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99978"/>
              </p:ext>
            </p:extLst>
          </p:nvPr>
        </p:nvGraphicFramePr>
        <p:xfrm>
          <a:off x="2594969" y="3932794"/>
          <a:ext cx="1263798" cy="73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8" name="Equation" r:id="rId20" imgW="698197" imgH="393529" progId="Equation.3">
                  <p:embed/>
                </p:oleObj>
              </mc:Choice>
              <mc:Fallback>
                <p:oleObj name="Equation" r:id="rId20" imgW="698197" imgH="393529" progId="Equation.3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969" y="3932794"/>
                        <a:ext cx="1263798" cy="7353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组合 73"/>
          <p:cNvGrpSpPr/>
          <p:nvPr/>
        </p:nvGrpSpPr>
        <p:grpSpPr>
          <a:xfrm>
            <a:off x="7182030" y="3161384"/>
            <a:ext cx="1011555" cy="964645"/>
            <a:chOff x="6736080" y="4215178"/>
            <a:chExt cx="1348740" cy="1286193"/>
          </a:xfrm>
        </p:grpSpPr>
        <p:sp>
          <p:nvSpPr>
            <p:cNvPr id="70" name="椭圆 69"/>
            <p:cNvSpPr/>
            <p:nvPr/>
          </p:nvSpPr>
          <p:spPr>
            <a:xfrm>
              <a:off x="6970942" y="4418766"/>
              <a:ext cx="879016" cy="87901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Oval 168"/>
            <p:cNvSpPr>
              <a:spLocks noChangeArrowheads="1"/>
            </p:cNvSpPr>
            <p:nvPr/>
          </p:nvSpPr>
          <p:spPr bwMode="auto">
            <a:xfrm>
              <a:off x="6736080" y="4215178"/>
              <a:ext cx="1348740" cy="1286193"/>
            </a:xfrm>
            <a:prstGeom prst="ellipse">
              <a:avLst/>
            </a:prstGeom>
            <a:solidFill>
              <a:srgbClr val="CBF4F5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fontAlgn="ctr" hangingPunct="1"/>
              <a:endParaRPr lang="en-US" altLang="zh-CN" sz="2100" b="1">
                <a:solidFill>
                  <a:srgbClr val="1C1C1C"/>
                </a:solidFill>
                <a:latin typeface="Times New Roman" pitchFamily="18" charset="0"/>
              </a:endParaRPr>
            </a:p>
            <a:p>
              <a:pPr algn="ctr" eaLnBrk="1" fontAlgn="ctr" hangingPunct="1"/>
              <a:endParaRPr lang="en-US" altLang="zh-CN" sz="21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2" name="Object 170"/>
            <p:cNvGraphicFramePr>
              <a:graphicFrameLocks noChangeAspect="1"/>
            </p:cNvGraphicFramePr>
            <p:nvPr/>
          </p:nvGraphicFramePr>
          <p:xfrm>
            <a:off x="7171182" y="4583618"/>
            <a:ext cx="539496" cy="54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79" name="Equation" r:id="rId22" imgW="164880" imgH="177480" progId="Equation.DSMT4">
                    <p:embed/>
                  </p:oleObj>
                </mc:Choice>
                <mc:Fallback>
                  <p:oleObj name="Equation" r:id="rId22" imgW="164880" imgH="1774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1182" y="4583618"/>
                          <a:ext cx="539496" cy="549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直接箭头连接符 3"/>
          <p:cNvCxnSpPr/>
          <p:nvPr/>
        </p:nvCxnSpPr>
        <p:spPr>
          <a:xfrm>
            <a:off x="8013934" y="3638550"/>
            <a:ext cx="0" cy="5715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Line 165"/>
          <p:cNvSpPr>
            <a:spLocks noChangeShapeType="1"/>
          </p:cNvSpPr>
          <p:nvPr/>
        </p:nvSpPr>
        <p:spPr bwMode="auto">
          <a:xfrm flipV="1">
            <a:off x="7658865" y="1063943"/>
            <a:ext cx="0" cy="806038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37475"/>
              </p:ext>
            </p:extLst>
          </p:nvPr>
        </p:nvGraphicFramePr>
        <p:xfrm>
          <a:off x="2594969" y="3019366"/>
          <a:ext cx="2160161" cy="72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80" name="Equation" r:id="rId24" imgW="1218960" imgH="419040" progId="Equation.DSMT4">
                  <p:embed/>
                </p:oleObj>
              </mc:Choice>
              <mc:Fallback>
                <p:oleObj name="Equation" r:id="rId24" imgW="1218960" imgH="419040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969" y="3019366"/>
                        <a:ext cx="2160161" cy="729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15128"/>
              </p:ext>
            </p:extLst>
          </p:nvPr>
        </p:nvGraphicFramePr>
        <p:xfrm>
          <a:off x="6633600" y="1582339"/>
          <a:ext cx="248765" cy="28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81" name="Equation" r:id="rId26" imgW="190500" imgH="228600" progId="Equation.3">
                  <p:embed/>
                </p:oleObj>
              </mc:Choice>
              <mc:Fallback>
                <p:oleObj name="Equation" r:id="rId26" imgW="190500" imgH="228600" progId="Equation.3">
                  <p:embed/>
                  <p:pic>
                    <p:nvPicPr>
                      <p:cNvPr id="9229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600" y="1582339"/>
                        <a:ext cx="248765" cy="284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3CFD030-9DDA-4BC4-A83B-ADE45F67FD42}" type="slidenum">
              <a:rPr lang="en-US" altLang="zh-CN"/>
              <a:pPr/>
              <a:t>27</a:t>
            </a:fld>
            <a:endParaRPr lang="en-US" altLang="zh-CN"/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2490789" y="773798"/>
            <a:ext cx="3529012" cy="1463279"/>
            <a:chOff x="1132" y="845"/>
            <a:chExt cx="2964" cy="1229"/>
          </a:xfrm>
        </p:grpSpPr>
        <p:graphicFrame>
          <p:nvGraphicFramePr>
            <p:cNvPr id="102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986839"/>
                </p:ext>
              </p:extLst>
            </p:nvPr>
          </p:nvGraphicFramePr>
          <p:xfrm>
            <a:off x="1337" y="1002"/>
            <a:ext cx="90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30" name="公式" r:id="rId3" imgW="647700" imgH="190500" progId="Equation.3">
                    <p:embed/>
                  </p:oleObj>
                </mc:Choice>
                <mc:Fallback>
                  <p:oleObj name="公式" r:id="rId3" imgW="647700" imgH="190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1002"/>
                          <a:ext cx="908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398160"/>
                </p:ext>
              </p:extLst>
            </p:nvPr>
          </p:nvGraphicFramePr>
          <p:xfrm>
            <a:off x="1337" y="1621"/>
            <a:ext cx="72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31" name="公式" r:id="rId5" imgW="419100" imgH="190500" progId="Equation.3">
                    <p:embed/>
                  </p:oleObj>
                </mc:Choice>
                <mc:Fallback>
                  <p:oleObj name="公式" r:id="rId5" imgW="419100" imgH="190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1621"/>
                          <a:ext cx="726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AutoShape 5"/>
            <p:cNvSpPr>
              <a:spLocks/>
            </p:cNvSpPr>
            <p:nvPr/>
          </p:nvSpPr>
          <p:spPr bwMode="auto">
            <a:xfrm>
              <a:off x="1132" y="1121"/>
              <a:ext cx="173" cy="692"/>
            </a:xfrm>
            <a:prstGeom prst="leftBrace">
              <a:avLst>
                <a:gd name="adj1" fmla="val 59788"/>
                <a:gd name="adj2" fmla="val 50000"/>
              </a:avLst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102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571893"/>
                </p:ext>
              </p:extLst>
            </p:nvPr>
          </p:nvGraphicFramePr>
          <p:xfrm>
            <a:off x="2952" y="845"/>
            <a:ext cx="1144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32" name="Equation" r:id="rId7" imgW="698197" imgH="393529" progId="Equation.3">
                    <p:embed/>
                  </p:oleObj>
                </mc:Choice>
                <mc:Fallback>
                  <p:oleObj name="Equation" r:id="rId7" imgW="698197" imgH="39352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845"/>
                          <a:ext cx="1144" cy="56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567173"/>
                </p:ext>
              </p:extLst>
            </p:nvPr>
          </p:nvGraphicFramePr>
          <p:xfrm>
            <a:off x="2943" y="1511"/>
            <a:ext cx="1071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33" name="Equation" r:id="rId9" imgW="596641" imgH="393529" progId="Equation.3">
                    <p:embed/>
                  </p:oleObj>
                </mc:Choice>
                <mc:Fallback>
                  <p:oleObj name="Equation" r:id="rId9" imgW="596641" imgH="39352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1511"/>
                          <a:ext cx="1071" cy="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7" name="Group 42"/>
          <p:cNvGrpSpPr>
            <a:grpSpLocks/>
          </p:cNvGrpSpPr>
          <p:nvPr/>
        </p:nvGrpSpPr>
        <p:grpSpPr bwMode="auto">
          <a:xfrm>
            <a:off x="2000250" y="2484882"/>
            <a:ext cx="5170885" cy="1847850"/>
            <a:chOff x="720" y="2208"/>
            <a:chExt cx="4343" cy="1552"/>
          </a:xfrm>
        </p:grpSpPr>
        <p:sp>
          <p:nvSpPr>
            <p:cNvPr id="10270" name="Rectangle 9"/>
            <p:cNvSpPr>
              <a:spLocks noChangeArrowheads="1"/>
            </p:cNvSpPr>
            <p:nvPr/>
          </p:nvSpPr>
          <p:spPr bwMode="auto">
            <a:xfrm>
              <a:off x="720" y="2208"/>
              <a:ext cx="4343" cy="15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10271" name="Group 40"/>
            <p:cNvGrpSpPr>
              <a:grpSpLocks/>
            </p:cNvGrpSpPr>
            <p:nvPr/>
          </p:nvGrpSpPr>
          <p:grpSpPr bwMode="auto">
            <a:xfrm>
              <a:off x="1040" y="2361"/>
              <a:ext cx="1079" cy="1317"/>
              <a:chOff x="1040" y="2361"/>
              <a:chExt cx="1079" cy="1317"/>
            </a:xfrm>
          </p:grpSpPr>
          <p:sp>
            <p:nvSpPr>
              <p:cNvPr id="10272" name="AutoShape 11"/>
              <p:cNvSpPr>
                <a:spLocks noChangeArrowheads="1"/>
              </p:cNvSpPr>
              <p:nvPr/>
            </p:nvSpPr>
            <p:spPr bwMode="auto">
              <a:xfrm>
                <a:off x="1040" y="2507"/>
                <a:ext cx="731" cy="1171"/>
              </a:xfrm>
              <a:prstGeom prst="can">
                <a:avLst>
                  <a:gd name="adj" fmla="val 25082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FFFFF"/>
                  </a:gs>
                  <a:gs pos="100000">
                    <a:srgbClr val="DDDDD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0273" name="Line 12"/>
              <p:cNvSpPr>
                <a:spLocks noChangeShapeType="1"/>
              </p:cNvSpPr>
              <p:nvPr/>
            </p:nvSpPr>
            <p:spPr bwMode="auto">
              <a:xfrm>
                <a:off x="1398" y="3005"/>
                <a:ext cx="0" cy="3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4" name="Line 13"/>
              <p:cNvSpPr>
                <a:spLocks noChangeShapeType="1"/>
              </p:cNvSpPr>
              <p:nvPr/>
            </p:nvSpPr>
            <p:spPr bwMode="auto">
              <a:xfrm>
                <a:off x="1402" y="2607"/>
                <a:ext cx="0" cy="1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5" name="Line 14"/>
              <p:cNvSpPr>
                <a:spLocks noChangeShapeType="1"/>
              </p:cNvSpPr>
              <p:nvPr/>
            </p:nvSpPr>
            <p:spPr bwMode="auto">
              <a:xfrm>
                <a:off x="1402" y="2614"/>
                <a:ext cx="36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49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1183895"/>
                  </p:ext>
                </p:extLst>
              </p:nvPr>
            </p:nvGraphicFramePr>
            <p:xfrm>
              <a:off x="1753" y="2361"/>
              <a:ext cx="36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34" name="Equation" r:id="rId11" imgW="215806" imgH="228501" progId="Equation.3">
                      <p:embed/>
                    </p:oleObj>
                  </mc:Choice>
                  <mc:Fallback>
                    <p:oleObj name="Equation" r:id="rId11" imgW="215806" imgH="228501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3" y="2361"/>
                            <a:ext cx="366" cy="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76765E"/>
                                    </a:gs>
                                    <a:gs pos="50000">
                                      <a:srgbClr val="FFFFCC"/>
                                    </a:gs>
                                    <a:gs pos="100000">
                                      <a:srgbClr val="76765E"/>
                                    </a:gs>
                                  </a:gsLst>
                                  <a:lin ang="0" scaled="1"/>
                                </a:gra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4434914"/>
                  </p:ext>
                </p:extLst>
              </p:nvPr>
            </p:nvGraphicFramePr>
            <p:xfrm>
              <a:off x="1180" y="3025"/>
              <a:ext cx="16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35" name="Equation" r:id="rId13" imgW="164880" imgH="254160" progId="Equation.3">
                      <p:embed/>
                    </p:oleObj>
                  </mc:Choice>
                  <mc:Fallback>
                    <p:oleObj name="Equation" r:id="rId13" imgW="164880" imgH="25416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0" y="3025"/>
                            <a:ext cx="164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76765E"/>
                                    </a:gs>
                                    <a:gs pos="50000">
                                      <a:srgbClr val="FFFFCC"/>
                                    </a:gs>
                                    <a:gs pos="100000">
                                      <a:srgbClr val="76765E"/>
                                    </a:gs>
                                  </a:gsLst>
                                  <a:lin ang="0" scaled="1"/>
                                </a:gra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234884" y="2698187"/>
            <a:ext cx="2610020" cy="1440474"/>
            <a:chOff x="2595" y="2322"/>
            <a:chExt cx="2301" cy="1422"/>
          </a:xfrm>
        </p:grpSpPr>
        <p:graphicFrame>
          <p:nvGraphicFramePr>
            <p:cNvPr id="10248" name="Object 20"/>
            <p:cNvGraphicFramePr>
              <a:graphicFrameLocks noChangeAspect="1"/>
            </p:cNvGraphicFramePr>
            <p:nvPr/>
          </p:nvGraphicFramePr>
          <p:xfrm>
            <a:off x="2595" y="2322"/>
            <a:ext cx="82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36" name="Equation" r:id="rId15" imgW="380835" imgH="393529" progId="Equation.3">
                    <p:embed/>
                  </p:oleObj>
                </mc:Choice>
                <mc:Fallback>
                  <p:oleObj name="Equation" r:id="rId15" imgW="380835" imgH="39352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2322"/>
                          <a:ext cx="82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2" name="Group 21"/>
            <p:cNvGrpSpPr>
              <a:grpSpLocks/>
            </p:cNvGrpSpPr>
            <p:nvPr/>
          </p:nvGrpSpPr>
          <p:grpSpPr bwMode="auto">
            <a:xfrm>
              <a:off x="2640" y="2359"/>
              <a:ext cx="2256" cy="1385"/>
              <a:chOff x="1200" y="624"/>
              <a:chExt cx="1776" cy="1200"/>
            </a:xfrm>
          </p:grpSpPr>
          <p:sp>
            <p:nvSpPr>
              <p:cNvPr id="10263" name="Line 22"/>
              <p:cNvSpPr>
                <a:spLocks noChangeShapeType="1"/>
              </p:cNvSpPr>
              <p:nvPr/>
            </p:nvSpPr>
            <p:spPr bwMode="auto">
              <a:xfrm>
                <a:off x="1200" y="1584"/>
                <a:ext cx="17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4" name="Line 23"/>
              <p:cNvSpPr>
                <a:spLocks noChangeShapeType="1"/>
              </p:cNvSpPr>
              <p:nvPr/>
            </p:nvSpPr>
            <p:spPr bwMode="auto">
              <a:xfrm flipV="1">
                <a:off x="1872" y="624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5" name="Line 24"/>
              <p:cNvSpPr>
                <a:spLocks noChangeShapeType="1"/>
              </p:cNvSpPr>
              <p:nvPr/>
            </p:nvSpPr>
            <p:spPr bwMode="auto">
              <a:xfrm>
                <a:off x="2112" y="960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6" name="Line 25"/>
              <p:cNvSpPr>
                <a:spLocks noChangeShapeType="1"/>
              </p:cNvSpPr>
              <p:nvPr/>
            </p:nvSpPr>
            <p:spPr bwMode="auto">
              <a:xfrm flipH="1">
                <a:off x="1872" y="9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7" name="Arc 26"/>
              <p:cNvSpPr>
                <a:spLocks/>
              </p:cNvSpPr>
              <p:nvPr/>
            </p:nvSpPr>
            <p:spPr bwMode="auto">
              <a:xfrm flipH="1" flipV="1">
                <a:off x="2102" y="816"/>
                <a:ext cx="826" cy="624"/>
              </a:xfrm>
              <a:custGeom>
                <a:avLst/>
                <a:gdLst>
                  <a:gd name="T0" fmla="*/ 0 w 21079"/>
                  <a:gd name="T1" fmla="*/ 0 h 21541"/>
                  <a:gd name="T2" fmla="*/ 0 w 21079"/>
                  <a:gd name="T3" fmla="*/ 0 h 21541"/>
                  <a:gd name="T4" fmla="*/ 0 w 21079"/>
                  <a:gd name="T5" fmla="*/ 0 h 21541"/>
                  <a:gd name="T6" fmla="*/ 0 60000 65536"/>
                  <a:gd name="T7" fmla="*/ 0 60000 65536"/>
                  <a:gd name="T8" fmla="*/ 0 60000 65536"/>
                  <a:gd name="T9" fmla="*/ 0 w 21079"/>
                  <a:gd name="T10" fmla="*/ 0 h 21541"/>
                  <a:gd name="T11" fmla="*/ 21079 w 21079"/>
                  <a:gd name="T12" fmla="*/ 21541 h 215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079" h="21541" fill="none" extrusionOk="0">
                    <a:moveTo>
                      <a:pt x="1600" y="0"/>
                    </a:moveTo>
                    <a:cubicBezTo>
                      <a:pt x="11090" y="705"/>
                      <a:pt x="19000" y="7538"/>
                      <a:pt x="21078" y="16824"/>
                    </a:cubicBezTo>
                  </a:path>
                  <a:path w="21079" h="21541" stroke="0" extrusionOk="0">
                    <a:moveTo>
                      <a:pt x="1600" y="0"/>
                    </a:moveTo>
                    <a:cubicBezTo>
                      <a:pt x="11090" y="705"/>
                      <a:pt x="19000" y="7538"/>
                      <a:pt x="21078" y="16824"/>
                    </a:cubicBezTo>
                    <a:lnTo>
                      <a:pt x="0" y="21541"/>
                    </a:lnTo>
                    <a:lnTo>
                      <a:pt x="160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44" name="Object 27"/>
              <p:cNvGraphicFramePr>
                <a:graphicFrameLocks noChangeAspect="1"/>
              </p:cNvGraphicFramePr>
              <p:nvPr/>
            </p:nvGraphicFramePr>
            <p:xfrm>
              <a:off x="1920" y="624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37" name="Equation" r:id="rId17" imgW="215806" imgH="228501" progId="Equation.3">
                      <p:embed/>
                    </p:oleObj>
                  </mc:Choice>
                  <mc:Fallback>
                    <p:oleObj name="Equation" r:id="rId17" imgW="215806" imgH="228501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624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5" name="Object 28"/>
              <p:cNvGraphicFramePr>
                <a:graphicFrameLocks noChangeAspect="1"/>
              </p:cNvGraphicFramePr>
              <p:nvPr/>
            </p:nvGraphicFramePr>
            <p:xfrm>
              <a:off x="2016" y="1584"/>
              <a:ext cx="22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38" name="Equation" r:id="rId19" imgW="215806" imgH="228501" progId="Equation.3">
                      <p:embed/>
                    </p:oleObj>
                  </mc:Choice>
                  <mc:Fallback>
                    <p:oleObj name="Equation" r:id="rId19" imgW="215806" imgH="228501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584"/>
                            <a:ext cx="22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6" name="Object 29"/>
              <p:cNvGraphicFramePr>
                <a:graphicFrameLocks noChangeAspect="1"/>
              </p:cNvGraphicFramePr>
              <p:nvPr/>
            </p:nvGraphicFramePr>
            <p:xfrm>
              <a:off x="1713" y="1584"/>
              <a:ext cx="20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39" name="Equation" r:id="rId20" imgW="164880" imgH="190440" progId="Equation.3">
                      <p:embed/>
                    </p:oleObj>
                  </mc:Choice>
                  <mc:Fallback>
                    <p:oleObj name="Equation" r:id="rId20" imgW="164880" imgH="19044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1584"/>
                            <a:ext cx="209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7" name="Object 30"/>
              <p:cNvGraphicFramePr>
                <a:graphicFrameLocks noChangeAspect="1"/>
              </p:cNvGraphicFramePr>
              <p:nvPr/>
            </p:nvGraphicFramePr>
            <p:xfrm>
              <a:off x="2695" y="1584"/>
              <a:ext cx="20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40" name="Equation" r:id="rId22" imgW="152202" imgH="177569" progId="Equation.3">
                      <p:embed/>
                    </p:oleObj>
                  </mc:Choice>
                  <mc:Fallback>
                    <p:oleObj name="Equation" r:id="rId22" imgW="152202" imgH="177569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5" y="1584"/>
                            <a:ext cx="206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8" name="Line 31"/>
              <p:cNvSpPr>
                <a:spLocks noChangeShapeType="1"/>
              </p:cNvSpPr>
              <p:nvPr/>
            </p:nvSpPr>
            <p:spPr bwMode="auto">
              <a:xfrm flipV="1">
                <a:off x="1872" y="960"/>
                <a:ext cx="24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259" name="Group 32"/>
          <p:cNvGrpSpPr>
            <a:grpSpLocks/>
          </p:cNvGrpSpPr>
          <p:nvPr/>
        </p:nvGrpSpPr>
        <p:grpSpPr bwMode="auto">
          <a:xfrm>
            <a:off x="2182416" y="233798"/>
            <a:ext cx="4685110" cy="461963"/>
            <a:chOff x="873" y="404"/>
            <a:chExt cx="3935" cy="388"/>
          </a:xfrm>
        </p:grpSpPr>
        <p:sp>
          <p:nvSpPr>
            <p:cNvPr id="10260" name="Text Box 33"/>
            <p:cNvSpPr txBox="1">
              <a:spLocks noChangeArrowheads="1"/>
            </p:cNvSpPr>
            <p:nvPr/>
          </p:nvSpPr>
          <p:spPr bwMode="auto">
            <a:xfrm>
              <a:off x="873" y="404"/>
              <a:ext cx="3935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itchFamily="18" charset="0"/>
                </a:rPr>
                <a:t>      </a:t>
              </a:r>
              <a:r>
                <a:rPr lang="zh-CN" altLang="en-US" sz="2400" b="1" dirty="0">
                  <a:latin typeface="Times New Roman" pitchFamily="18" charset="0"/>
                </a:rPr>
                <a:t>的方向与    成右螺旋关系</a:t>
              </a:r>
            </a:p>
          </p:txBody>
        </p:sp>
        <p:graphicFrame>
          <p:nvGraphicFramePr>
            <p:cNvPr id="10242" name="Object 34"/>
            <p:cNvGraphicFramePr>
              <a:graphicFrameLocks noChangeAspect="1"/>
            </p:cNvGraphicFramePr>
            <p:nvPr/>
          </p:nvGraphicFramePr>
          <p:xfrm>
            <a:off x="1063" y="404"/>
            <a:ext cx="22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41" name="Equation" r:id="rId24" imgW="215619" imgH="266353" progId="Equation.3">
                    <p:embed/>
                  </p:oleObj>
                </mc:Choice>
                <mc:Fallback>
                  <p:oleObj name="Equation" r:id="rId24" imgW="215619" imgH="266353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" y="404"/>
                          <a:ext cx="229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35"/>
            <p:cNvGraphicFramePr>
              <a:graphicFrameLocks noChangeAspect="1"/>
            </p:cNvGraphicFramePr>
            <p:nvPr/>
          </p:nvGraphicFramePr>
          <p:xfrm>
            <a:off x="2380" y="461"/>
            <a:ext cx="18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42" name="Equation" r:id="rId26" imgW="164880" imgH="228600" progId="Equation.3">
                    <p:embed/>
                  </p:oleObj>
                </mc:Choice>
                <mc:Fallback>
                  <p:oleObj name="Equation" r:id="rId26" imgW="16488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461"/>
                          <a:ext cx="188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2452069" y="4445596"/>
            <a:ext cx="46368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如果是空心圆柱面有什么变化？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1473133" y="413981"/>
            <a:ext cx="634498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100" b="1" dirty="0">
                <a:solidFill>
                  <a:srgbClr val="C00000"/>
                </a:solidFill>
                <a:latin typeface="Times New Roman" pitchFamily="18" charset="0"/>
                <a:ea typeface="宋体" charset="-122"/>
              </a:rPr>
              <a:t>例</a:t>
            </a:r>
            <a:r>
              <a:rPr lang="en-US" altLang="zh-CN" sz="2100" b="1" dirty="0">
                <a:solidFill>
                  <a:srgbClr val="C00000"/>
                </a:solidFill>
                <a:latin typeface="Times New Roman" pitchFamily="18" charset="0"/>
                <a:ea typeface="宋体" charset="-122"/>
              </a:rPr>
              <a:t>3 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无限大均匀载流平面的磁场</a:t>
            </a:r>
            <a:r>
              <a:rPr lang="zh-CN" altLang="en-US" sz="2100" b="1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电流</a:t>
            </a:r>
            <a:r>
              <a:rPr lang="zh-CN" altLang="en-US" sz="2100" b="1" dirty="0" smtClean="0">
                <a:latin typeface="Times New Roman" pitchFamily="18" charset="0"/>
                <a:ea typeface="宋体" charset="-122"/>
              </a:rPr>
              <a:t>线</a:t>
            </a:r>
            <a:r>
              <a:rPr lang="zh-CN" altLang="en-US" sz="2100" b="1" dirty="0">
                <a:latin typeface="Times New Roman" pitchFamily="18" charset="0"/>
                <a:ea typeface="宋体" charset="-122"/>
              </a:rPr>
              <a:t>密度</a:t>
            </a:r>
            <a:r>
              <a:rPr lang="zh-CN" altLang="en-US" sz="2100" b="1" dirty="0" smtClean="0">
                <a:latin typeface="Times New Roman" pitchFamily="18" charset="0"/>
                <a:ea typeface="宋体" charset="-122"/>
              </a:rPr>
              <a:t>为 </a:t>
            </a:r>
            <a:r>
              <a:rPr lang="en-US" altLang="zh-CN" sz="2100" b="1" i="1" dirty="0" err="1" smtClean="0"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2100" b="1" i="1" dirty="0" smtClean="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100" b="1" i="1" dirty="0">
                <a:latin typeface="Times New Roman" pitchFamily="18" charset="0"/>
                <a:ea typeface="宋体" charset="-122"/>
              </a:rPr>
              <a:t>.</a:t>
            </a:r>
            <a:endParaRPr lang="zh-CN" altLang="en-US" sz="2100" b="1" dirty="0">
              <a:latin typeface="Times New Roman" pitchFamily="18" charset="0"/>
              <a:ea typeface="宋体" charset="-122"/>
            </a:endParaRPr>
          </a:p>
        </p:txBody>
      </p:sp>
      <p:sp>
        <p:nvSpPr>
          <p:cNvPr id="232457" name="Rectangle 9"/>
          <p:cNvSpPr>
            <a:spLocks noChangeArrowheads="1"/>
          </p:cNvSpPr>
          <p:nvPr/>
        </p:nvSpPr>
        <p:spPr bwMode="auto">
          <a:xfrm rot="5400000">
            <a:off x="2176839" y="2233613"/>
            <a:ext cx="1562100" cy="1916906"/>
          </a:xfrm>
          <a:prstGeom prst="rect">
            <a:avLst/>
          </a:prstGeom>
          <a:solidFill>
            <a:srgbClr val="969696">
              <a:alpha val="57001"/>
            </a:srgbClr>
          </a:solidFill>
          <a:ln w="28575">
            <a:noFill/>
            <a:prstDash val="dash"/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pPr eaLnBrk="1" hangingPunct="1"/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913421" y="2776538"/>
            <a:ext cx="230979" cy="809625"/>
            <a:chOff x="1298" y="2734"/>
            <a:chExt cx="194" cy="680"/>
          </a:xfrm>
        </p:grpSpPr>
        <p:sp>
          <p:nvSpPr>
            <p:cNvPr id="232459" name="Line 11"/>
            <p:cNvSpPr>
              <a:spLocks noChangeShapeType="1"/>
            </p:cNvSpPr>
            <p:nvPr/>
          </p:nvSpPr>
          <p:spPr bwMode="auto">
            <a:xfrm>
              <a:off x="1490" y="2734"/>
              <a:ext cx="0" cy="68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2324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627002"/>
                </p:ext>
              </p:extLst>
            </p:nvPr>
          </p:nvGraphicFramePr>
          <p:xfrm>
            <a:off x="1298" y="2881"/>
            <a:ext cx="1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15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2881"/>
                          <a:ext cx="194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2494" name="Rectangle 46"/>
          <p:cNvSpPr>
            <a:spLocks noChangeArrowheads="1"/>
          </p:cNvSpPr>
          <p:nvPr/>
        </p:nvSpPr>
        <p:spPr bwMode="auto">
          <a:xfrm>
            <a:off x="4071939" y="1901750"/>
            <a:ext cx="3810000" cy="312300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4699398" y="3593629"/>
            <a:ext cx="2805113" cy="119063"/>
            <a:chOff x="1632" y="2526"/>
            <a:chExt cx="2592" cy="104"/>
          </a:xfrm>
        </p:grpSpPr>
        <p:sp>
          <p:nvSpPr>
            <p:cNvPr id="232497" name="Line 49"/>
            <p:cNvSpPr>
              <a:spLocks noChangeShapeType="1"/>
            </p:cNvSpPr>
            <p:nvPr/>
          </p:nvSpPr>
          <p:spPr bwMode="auto">
            <a:xfrm>
              <a:off x="1632" y="2526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498" name="Line 50"/>
            <p:cNvSpPr>
              <a:spLocks noChangeShapeType="1"/>
            </p:cNvSpPr>
            <p:nvPr/>
          </p:nvSpPr>
          <p:spPr bwMode="auto">
            <a:xfrm>
              <a:off x="1632" y="2630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499" name="Oval 51"/>
            <p:cNvSpPr>
              <a:spLocks noChangeArrowheads="1"/>
            </p:cNvSpPr>
            <p:nvPr/>
          </p:nvSpPr>
          <p:spPr bwMode="auto">
            <a:xfrm>
              <a:off x="1680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0" name="Oval 52"/>
            <p:cNvSpPr>
              <a:spLocks noChangeArrowheads="1"/>
            </p:cNvSpPr>
            <p:nvPr/>
          </p:nvSpPr>
          <p:spPr bwMode="auto">
            <a:xfrm>
              <a:off x="1852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1" name="Oval 53"/>
            <p:cNvSpPr>
              <a:spLocks noChangeArrowheads="1"/>
            </p:cNvSpPr>
            <p:nvPr/>
          </p:nvSpPr>
          <p:spPr bwMode="auto">
            <a:xfrm>
              <a:off x="2044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2" name="Oval 54"/>
            <p:cNvSpPr>
              <a:spLocks noChangeArrowheads="1"/>
            </p:cNvSpPr>
            <p:nvPr/>
          </p:nvSpPr>
          <p:spPr bwMode="auto">
            <a:xfrm>
              <a:off x="2236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3" name="Oval 55"/>
            <p:cNvSpPr>
              <a:spLocks noChangeArrowheads="1"/>
            </p:cNvSpPr>
            <p:nvPr/>
          </p:nvSpPr>
          <p:spPr bwMode="auto">
            <a:xfrm>
              <a:off x="2416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4" name="Oval 56"/>
            <p:cNvSpPr>
              <a:spLocks noChangeArrowheads="1"/>
            </p:cNvSpPr>
            <p:nvPr/>
          </p:nvSpPr>
          <p:spPr bwMode="auto">
            <a:xfrm flipH="1">
              <a:off x="3361" y="2544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5" name="Oval 57"/>
            <p:cNvSpPr>
              <a:spLocks noChangeArrowheads="1"/>
            </p:cNvSpPr>
            <p:nvPr/>
          </p:nvSpPr>
          <p:spPr bwMode="auto">
            <a:xfrm flipH="1">
              <a:off x="3189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6" name="Oval 58"/>
            <p:cNvSpPr>
              <a:spLocks noChangeArrowheads="1"/>
            </p:cNvSpPr>
            <p:nvPr/>
          </p:nvSpPr>
          <p:spPr bwMode="auto">
            <a:xfrm flipH="1">
              <a:off x="2997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7" name="Oval 59"/>
            <p:cNvSpPr>
              <a:spLocks noChangeArrowheads="1"/>
            </p:cNvSpPr>
            <p:nvPr/>
          </p:nvSpPr>
          <p:spPr bwMode="auto">
            <a:xfrm flipH="1">
              <a:off x="2805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8" name="Oval 60"/>
            <p:cNvSpPr>
              <a:spLocks noChangeArrowheads="1"/>
            </p:cNvSpPr>
            <p:nvPr/>
          </p:nvSpPr>
          <p:spPr bwMode="auto">
            <a:xfrm flipH="1">
              <a:off x="2625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09" name="Oval 61"/>
            <p:cNvSpPr>
              <a:spLocks noChangeArrowheads="1"/>
            </p:cNvSpPr>
            <p:nvPr/>
          </p:nvSpPr>
          <p:spPr bwMode="auto">
            <a:xfrm>
              <a:off x="3546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10" name="Oval 62"/>
            <p:cNvSpPr>
              <a:spLocks noChangeArrowheads="1"/>
            </p:cNvSpPr>
            <p:nvPr/>
          </p:nvSpPr>
          <p:spPr bwMode="auto">
            <a:xfrm>
              <a:off x="3718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11" name="Oval 63"/>
            <p:cNvSpPr>
              <a:spLocks noChangeArrowheads="1"/>
            </p:cNvSpPr>
            <p:nvPr/>
          </p:nvSpPr>
          <p:spPr bwMode="auto">
            <a:xfrm>
              <a:off x="3910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12" name="Oval 64"/>
            <p:cNvSpPr>
              <a:spLocks noChangeArrowheads="1"/>
            </p:cNvSpPr>
            <p:nvPr/>
          </p:nvSpPr>
          <p:spPr bwMode="auto">
            <a:xfrm>
              <a:off x="4098" y="2547"/>
              <a:ext cx="68" cy="68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</p:grpSp>
      <p:sp>
        <p:nvSpPr>
          <p:cNvPr id="232528" name="Line 80"/>
          <p:cNvSpPr>
            <a:spLocks noChangeShapeType="1"/>
          </p:cNvSpPr>
          <p:nvPr/>
        </p:nvSpPr>
        <p:spPr bwMode="auto">
          <a:xfrm>
            <a:off x="5992417" y="2761725"/>
            <a:ext cx="0" cy="824759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232529" name="Object 81"/>
          <p:cNvGraphicFramePr>
            <a:graphicFrameLocks noChangeAspect="1"/>
          </p:cNvGraphicFramePr>
          <p:nvPr/>
        </p:nvGraphicFramePr>
        <p:xfrm>
          <a:off x="5856686" y="3704357"/>
          <a:ext cx="30718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16" name="公式" r:id="rId5" imgW="126720" imgH="139680" progId="Equation.3">
                  <p:embed/>
                </p:oleObj>
              </mc:Choice>
              <mc:Fallback>
                <p:oleObj name="公式" r:id="rId5" imgW="126720" imgH="1396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686" y="3704357"/>
                        <a:ext cx="30718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4559796" y="2380381"/>
            <a:ext cx="1482514" cy="743966"/>
            <a:chOff x="4567053" y="2380381"/>
            <a:chExt cx="1482514" cy="743966"/>
          </a:xfrm>
        </p:grpSpPr>
        <p:sp>
          <p:nvSpPr>
            <p:cNvPr id="232517" name="Freeform 69"/>
            <p:cNvSpPr>
              <a:spLocks/>
            </p:cNvSpPr>
            <p:nvPr/>
          </p:nvSpPr>
          <p:spPr bwMode="auto">
            <a:xfrm>
              <a:off x="4944667" y="2751857"/>
              <a:ext cx="1104900" cy="10716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928" y="0"/>
                </a:cxn>
              </a:cxnLst>
              <a:rect l="0" t="0" r="r" b="b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arrow" w="med" len="lg"/>
              <a:tailEnd type="stealth" w="med" len="med"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18" name="Freeform 70"/>
            <p:cNvSpPr>
              <a:spLocks/>
            </p:cNvSpPr>
            <p:nvPr/>
          </p:nvSpPr>
          <p:spPr bwMode="auto">
            <a:xfrm flipV="1">
              <a:off x="4956731" y="2380381"/>
              <a:ext cx="524908" cy="376079"/>
            </a:xfrm>
            <a:custGeom>
              <a:avLst/>
              <a:gdLst/>
              <a:ahLst/>
              <a:cxnLst>
                <a:cxn ang="0">
                  <a:pos x="464" y="309"/>
                </a:cxn>
                <a:cxn ang="0">
                  <a:pos x="0" y="0"/>
                </a:cxn>
              </a:cxnLst>
              <a:rect l="0" t="0" r="r" b="b"/>
              <a:pathLst>
                <a:path w="464" h="309">
                  <a:moveTo>
                    <a:pt x="464" y="309"/>
                  </a:moveTo>
                  <a:lnTo>
                    <a:pt x="0" y="0"/>
                  </a:lnTo>
                </a:path>
              </a:pathLst>
            </a:custGeom>
            <a:noFill/>
            <a:ln w="6350" cap="flat">
              <a:solidFill>
                <a:schemeClr val="accent2"/>
              </a:solidFill>
              <a:prstDash val="sysDot"/>
              <a:round/>
              <a:headEnd type="none" w="med" len="med"/>
              <a:tailEnd type="none" w="med" len="lg"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19" name="Freeform 71"/>
            <p:cNvSpPr>
              <a:spLocks/>
            </p:cNvSpPr>
            <p:nvPr/>
          </p:nvSpPr>
          <p:spPr bwMode="auto">
            <a:xfrm>
              <a:off x="4956731" y="2767838"/>
              <a:ext cx="478881" cy="356509"/>
            </a:xfrm>
            <a:custGeom>
              <a:avLst/>
              <a:gdLst/>
              <a:ahLst/>
              <a:cxnLst>
                <a:cxn ang="0">
                  <a:pos x="464" y="309"/>
                </a:cxn>
                <a:cxn ang="0">
                  <a:pos x="0" y="0"/>
                </a:cxn>
              </a:cxnLst>
              <a:rect l="0" t="0" r="r" b="b"/>
              <a:pathLst>
                <a:path w="464" h="309">
                  <a:moveTo>
                    <a:pt x="464" y="309"/>
                  </a:moveTo>
                  <a:lnTo>
                    <a:pt x="0" y="0"/>
                  </a:lnTo>
                </a:path>
              </a:pathLst>
            </a:custGeom>
            <a:noFill/>
            <a:ln w="6350" cap="flat">
              <a:solidFill>
                <a:schemeClr val="accent2"/>
              </a:solidFill>
              <a:prstDash val="sysDot"/>
              <a:round/>
              <a:headEnd type="none" w="med" len="med"/>
              <a:tailEnd type="none" w="med" len="lg"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232530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757989"/>
                </p:ext>
              </p:extLst>
            </p:nvPr>
          </p:nvGraphicFramePr>
          <p:xfrm>
            <a:off x="4567053" y="2555923"/>
            <a:ext cx="427434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17" name="Equation" r:id="rId7" imgW="215640" imgH="203040" progId="Equation.DSMT4">
                    <p:embed/>
                  </p:oleObj>
                </mc:Choice>
                <mc:Fallback>
                  <p:oleObj name="Equation" r:id="rId7" imgW="21564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053" y="2555923"/>
                          <a:ext cx="427434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5084340" y="2077381"/>
            <a:ext cx="934447" cy="2003327"/>
            <a:chOff x="5084340" y="2070124"/>
            <a:chExt cx="934447" cy="2003327"/>
          </a:xfrm>
        </p:grpSpPr>
        <p:grpSp>
          <p:nvGrpSpPr>
            <p:cNvPr id="19" name="组合 18"/>
            <p:cNvGrpSpPr/>
            <p:nvPr/>
          </p:nvGrpSpPr>
          <p:grpSpPr>
            <a:xfrm>
              <a:off x="5084340" y="2070124"/>
              <a:ext cx="934447" cy="1634233"/>
              <a:chOff x="5057970" y="2065758"/>
              <a:chExt cx="934447" cy="1634233"/>
            </a:xfrm>
          </p:grpSpPr>
          <p:sp>
            <p:nvSpPr>
              <p:cNvPr id="232513" name="Line 65"/>
              <p:cNvSpPr>
                <a:spLocks noChangeShapeType="1"/>
              </p:cNvSpPr>
              <p:nvPr/>
            </p:nvSpPr>
            <p:spPr bwMode="auto">
              <a:xfrm flipH="1">
                <a:off x="5345908" y="2747094"/>
                <a:ext cx="628650" cy="9144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232514" name="Freeform 66"/>
              <p:cNvSpPr>
                <a:spLocks/>
              </p:cNvSpPr>
              <p:nvPr/>
            </p:nvSpPr>
            <p:spPr bwMode="auto">
              <a:xfrm>
                <a:off x="5439967" y="2372047"/>
                <a:ext cx="552450" cy="367903"/>
              </a:xfrm>
              <a:custGeom>
                <a:avLst/>
                <a:gdLst/>
                <a:ahLst/>
                <a:cxnLst>
                  <a:cxn ang="0">
                    <a:pos x="464" y="309"/>
                  </a:cxn>
                  <a:cxn ang="0">
                    <a:pos x="0" y="0"/>
                  </a:cxn>
                </a:cxnLst>
                <a:rect l="0" t="0" r="r" b="b"/>
                <a:pathLst>
                  <a:path w="464" h="309">
                    <a:moveTo>
                      <a:pt x="464" y="309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 type="none" w="med" len="med"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232521" name="Rectangle 73"/>
              <p:cNvSpPr>
                <a:spLocks noChangeArrowheads="1"/>
              </p:cNvSpPr>
              <p:nvPr/>
            </p:nvSpPr>
            <p:spPr bwMode="auto">
              <a:xfrm>
                <a:off x="5297092" y="3584500"/>
                <a:ext cx="172641" cy="115491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aphicFrame>
            <p:nvGraphicFramePr>
              <p:cNvPr id="232525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596258"/>
                  </p:ext>
                </p:extLst>
              </p:nvPr>
            </p:nvGraphicFramePr>
            <p:xfrm>
              <a:off x="5057970" y="2065758"/>
              <a:ext cx="500063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318" name="Equation" r:id="rId9" imgW="253800" imgH="203040" progId="Equation.DSMT4">
                      <p:embed/>
                    </p:oleObj>
                  </mc:Choice>
                  <mc:Fallback>
                    <p:oleObj name="Equation" r:id="rId9" imgW="253800" imgH="2030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7970" y="2065758"/>
                            <a:ext cx="500063" cy="400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0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243227"/>
                </p:ext>
              </p:extLst>
            </p:nvPr>
          </p:nvGraphicFramePr>
          <p:xfrm>
            <a:off x="5254229" y="3805560"/>
            <a:ext cx="323850" cy="267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19" name="Equation" r:id="rId11" imgW="215640" imgH="177480" progId="Equation.DSMT4">
                    <p:embed/>
                  </p:oleObj>
                </mc:Choice>
                <mc:Fallback>
                  <p:oleObj name="Equation" r:id="rId11" imgW="215640" imgH="177480" progId="Equation.DSMT4">
                    <p:embed/>
                    <p:pic>
                      <p:nvPicPr>
                        <p:cNvPr id="232522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229" y="3805560"/>
                          <a:ext cx="323850" cy="26789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83"/>
          <p:cNvGrpSpPr>
            <a:grpSpLocks/>
          </p:cNvGrpSpPr>
          <p:nvPr/>
        </p:nvGrpSpPr>
        <p:grpSpPr bwMode="auto">
          <a:xfrm>
            <a:off x="2091114" y="2443485"/>
            <a:ext cx="1732359" cy="1463278"/>
            <a:chOff x="858" y="3699"/>
            <a:chExt cx="1455" cy="1478"/>
          </a:xfrm>
        </p:grpSpPr>
        <p:sp>
          <p:nvSpPr>
            <p:cNvPr id="232532" name="Line 84"/>
            <p:cNvSpPr>
              <a:spLocks noChangeShapeType="1"/>
            </p:cNvSpPr>
            <p:nvPr/>
          </p:nvSpPr>
          <p:spPr bwMode="auto">
            <a:xfrm>
              <a:off x="858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33" name="Line 85"/>
            <p:cNvSpPr>
              <a:spLocks noChangeShapeType="1"/>
            </p:cNvSpPr>
            <p:nvPr/>
          </p:nvSpPr>
          <p:spPr bwMode="auto">
            <a:xfrm>
              <a:off x="961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34" name="Line 86"/>
            <p:cNvSpPr>
              <a:spLocks noChangeShapeType="1"/>
            </p:cNvSpPr>
            <p:nvPr/>
          </p:nvSpPr>
          <p:spPr bwMode="auto">
            <a:xfrm>
              <a:off x="1065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35" name="Line 87"/>
            <p:cNvSpPr>
              <a:spLocks noChangeShapeType="1"/>
            </p:cNvSpPr>
            <p:nvPr/>
          </p:nvSpPr>
          <p:spPr bwMode="auto">
            <a:xfrm>
              <a:off x="1169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36" name="Line 88"/>
            <p:cNvSpPr>
              <a:spLocks noChangeShapeType="1"/>
            </p:cNvSpPr>
            <p:nvPr/>
          </p:nvSpPr>
          <p:spPr bwMode="auto">
            <a:xfrm>
              <a:off x="1273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37" name="Line 89"/>
            <p:cNvSpPr>
              <a:spLocks noChangeShapeType="1"/>
            </p:cNvSpPr>
            <p:nvPr/>
          </p:nvSpPr>
          <p:spPr bwMode="auto">
            <a:xfrm>
              <a:off x="1377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38" name="Line 90"/>
            <p:cNvSpPr>
              <a:spLocks noChangeShapeType="1"/>
            </p:cNvSpPr>
            <p:nvPr/>
          </p:nvSpPr>
          <p:spPr bwMode="auto">
            <a:xfrm>
              <a:off x="1481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39" name="Line 91"/>
            <p:cNvSpPr>
              <a:spLocks noChangeShapeType="1"/>
            </p:cNvSpPr>
            <p:nvPr/>
          </p:nvSpPr>
          <p:spPr bwMode="auto">
            <a:xfrm>
              <a:off x="1585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40" name="Line 92"/>
            <p:cNvSpPr>
              <a:spLocks noChangeShapeType="1"/>
            </p:cNvSpPr>
            <p:nvPr/>
          </p:nvSpPr>
          <p:spPr bwMode="auto">
            <a:xfrm>
              <a:off x="1689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41" name="Line 93"/>
            <p:cNvSpPr>
              <a:spLocks noChangeShapeType="1"/>
            </p:cNvSpPr>
            <p:nvPr/>
          </p:nvSpPr>
          <p:spPr bwMode="auto">
            <a:xfrm>
              <a:off x="1793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42" name="Line 94"/>
            <p:cNvSpPr>
              <a:spLocks noChangeShapeType="1"/>
            </p:cNvSpPr>
            <p:nvPr/>
          </p:nvSpPr>
          <p:spPr bwMode="auto">
            <a:xfrm>
              <a:off x="1897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43" name="Line 95"/>
            <p:cNvSpPr>
              <a:spLocks noChangeShapeType="1"/>
            </p:cNvSpPr>
            <p:nvPr/>
          </p:nvSpPr>
          <p:spPr bwMode="auto">
            <a:xfrm>
              <a:off x="2209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44" name="Line 96"/>
            <p:cNvSpPr>
              <a:spLocks noChangeShapeType="1"/>
            </p:cNvSpPr>
            <p:nvPr/>
          </p:nvSpPr>
          <p:spPr bwMode="auto">
            <a:xfrm>
              <a:off x="2001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45" name="Line 97"/>
            <p:cNvSpPr>
              <a:spLocks noChangeShapeType="1"/>
            </p:cNvSpPr>
            <p:nvPr/>
          </p:nvSpPr>
          <p:spPr bwMode="auto">
            <a:xfrm>
              <a:off x="2313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546" name="Line 98"/>
            <p:cNvSpPr>
              <a:spLocks noChangeShapeType="1"/>
            </p:cNvSpPr>
            <p:nvPr/>
          </p:nvSpPr>
          <p:spPr bwMode="auto">
            <a:xfrm>
              <a:off x="2105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009894" y="2751010"/>
            <a:ext cx="1821914" cy="1323631"/>
            <a:chOff x="5009894" y="2751010"/>
            <a:chExt cx="1821914" cy="1323631"/>
          </a:xfrm>
        </p:grpSpPr>
        <p:graphicFrame>
          <p:nvGraphicFramePr>
            <p:cNvPr id="232522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658968"/>
                </p:ext>
              </p:extLst>
            </p:nvPr>
          </p:nvGraphicFramePr>
          <p:xfrm>
            <a:off x="6469858" y="3806750"/>
            <a:ext cx="361950" cy="267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20" name="Equation" r:id="rId13" imgW="241200" imgH="177480" progId="Equation.DSMT4">
                    <p:embed/>
                  </p:oleObj>
                </mc:Choice>
                <mc:Fallback>
                  <p:oleObj name="Equation" r:id="rId13" imgW="24120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858" y="3806750"/>
                          <a:ext cx="361950" cy="26789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组合 16"/>
            <p:cNvGrpSpPr/>
            <p:nvPr/>
          </p:nvGrpSpPr>
          <p:grpSpPr>
            <a:xfrm>
              <a:off x="5009894" y="2751010"/>
              <a:ext cx="1683906" cy="954088"/>
              <a:chOff x="5005027" y="2750666"/>
              <a:chExt cx="1683906" cy="954088"/>
            </a:xfrm>
          </p:grpSpPr>
          <p:sp>
            <p:nvSpPr>
              <p:cNvPr id="101" name="Line 67"/>
              <p:cNvSpPr>
                <a:spLocks noChangeShapeType="1"/>
              </p:cNvSpPr>
              <p:nvPr/>
            </p:nvSpPr>
            <p:spPr bwMode="auto">
              <a:xfrm>
                <a:off x="5992417" y="2750666"/>
                <a:ext cx="628650" cy="914400"/>
              </a:xfrm>
              <a:prstGeom prst="line">
                <a:avLst/>
              </a:prstGeom>
              <a:noFill/>
              <a:ln w="12700">
                <a:solidFill>
                  <a:srgbClr val="C0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102" name="Freeform 68"/>
              <p:cNvSpPr>
                <a:spLocks/>
              </p:cNvSpPr>
              <p:nvPr/>
            </p:nvSpPr>
            <p:spPr bwMode="auto">
              <a:xfrm flipV="1">
                <a:off x="5420917" y="2761382"/>
                <a:ext cx="552450" cy="367903"/>
              </a:xfrm>
              <a:custGeom>
                <a:avLst/>
                <a:gdLst/>
                <a:ahLst/>
                <a:cxnLst>
                  <a:cxn ang="0">
                    <a:pos x="464" y="309"/>
                  </a:cxn>
                  <a:cxn ang="0">
                    <a:pos x="0" y="0"/>
                  </a:cxn>
                </a:cxnLst>
                <a:rect l="0" t="0" r="r" b="b"/>
                <a:pathLst>
                  <a:path w="464" h="309">
                    <a:moveTo>
                      <a:pt x="464" y="309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C00000"/>
                </a:solidFill>
                <a:round/>
                <a:headEnd type="none" w="med" len="med"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103" name="Rectangle 75"/>
              <p:cNvSpPr>
                <a:spLocks noChangeArrowheads="1"/>
              </p:cNvSpPr>
              <p:nvPr/>
            </p:nvSpPr>
            <p:spPr bwMode="auto">
              <a:xfrm>
                <a:off x="6516292" y="3599979"/>
                <a:ext cx="172641" cy="104775"/>
              </a:xfrm>
              <a:prstGeom prst="rect">
                <a:avLst/>
              </a:prstGeom>
              <a:solidFill>
                <a:srgbClr val="C0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aphicFrame>
            <p:nvGraphicFramePr>
              <p:cNvPr id="104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6018489"/>
                  </p:ext>
                </p:extLst>
              </p:nvPr>
            </p:nvGraphicFramePr>
            <p:xfrm>
              <a:off x="5005027" y="3066373"/>
              <a:ext cx="556022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321" name="Equation" r:id="rId15" imgW="279360" imgH="203040" progId="Equation.DSMT4">
                      <p:embed/>
                    </p:oleObj>
                  </mc:Choice>
                  <mc:Fallback>
                    <p:oleObj name="Equation" r:id="rId15" imgW="279360" imgH="203040" progId="Equation.DSMT4">
                      <p:embed/>
                      <p:pic>
                        <p:nvPicPr>
                          <p:cNvPr id="232524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5027" y="3066373"/>
                            <a:ext cx="556022" cy="400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组合 17"/>
          <p:cNvGrpSpPr/>
          <p:nvPr/>
        </p:nvGrpSpPr>
        <p:grpSpPr>
          <a:xfrm>
            <a:off x="5955843" y="2582787"/>
            <a:ext cx="448866" cy="325041"/>
            <a:chOff x="5956698" y="2579216"/>
            <a:chExt cx="448866" cy="325041"/>
          </a:xfrm>
        </p:grpSpPr>
        <p:sp>
          <p:nvSpPr>
            <p:cNvPr id="232526" name="Rectangle 78"/>
            <p:cNvSpPr>
              <a:spLocks noChangeArrowheads="1"/>
            </p:cNvSpPr>
            <p:nvPr/>
          </p:nvSpPr>
          <p:spPr bwMode="auto">
            <a:xfrm>
              <a:off x="5956698" y="2711375"/>
              <a:ext cx="80963" cy="80963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232527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100572"/>
                </p:ext>
              </p:extLst>
            </p:nvPr>
          </p:nvGraphicFramePr>
          <p:xfrm>
            <a:off x="6106717" y="2579216"/>
            <a:ext cx="298847" cy="325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22"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6717" y="2579216"/>
                          <a:ext cx="298847" cy="3250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54783" y="3492019"/>
            <a:ext cx="1944291" cy="4763"/>
            <a:chOff x="979" y="3019"/>
            <a:chExt cx="1633" cy="4"/>
          </a:xfrm>
        </p:grpSpPr>
        <p:sp>
          <p:nvSpPr>
            <p:cNvPr id="232451" name="Line 3"/>
            <p:cNvSpPr>
              <a:spLocks noChangeShapeType="1"/>
            </p:cNvSpPr>
            <p:nvPr/>
          </p:nvSpPr>
          <p:spPr bwMode="auto">
            <a:xfrm flipV="1">
              <a:off x="979" y="3019"/>
              <a:ext cx="163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prstDash val="sysDash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452" name="Line 4"/>
            <p:cNvSpPr>
              <a:spLocks noChangeShapeType="1"/>
            </p:cNvSpPr>
            <p:nvPr/>
          </p:nvSpPr>
          <p:spPr bwMode="auto">
            <a:xfrm flipH="1">
              <a:off x="1177" y="3023"/>
              <a:ext cx="33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</p:grpSp>
      <p:graphicFrame>
        <p:nvGraphicFramePr>
          <p:cNvPr id="232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840"/>
              </p:ext>
            </p:extLst>
          </p:nvPr>
        </p:nvGraphicFramePr>
        <p:xfrm>
          <a:off x="1855936" y="1266741"/>
          <a:ext cx="3711178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8" name="公式" r:id="rId3" imgW="2234880" imgH="330120" progId="Equation.3">
                  <p:embed/>
                </p:oleObj>
              </mc:Choice>
              <mc:Fallback>
                <p:oleObj name="公式" r:id="rId3" imgW="2234880" imgH="330120" progId="Equation.3">
                  <p:embed/>
                  <p:pic>
                    <p:nvPicPr>
                      <p:cNvPr id="232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936" y="1266741"/>
                        <a:ext cx="3711178" cy="540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1445171" y="763107"/>
            <a:ext cx="596622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100" b="1" dirty="0">
                <a:solidFill>
                  <a:srgbClr val="C00000"/>
                </a:solidFill>
                <a:latin typeface="Times New Roman" pitchFamily="18" charset="0"/>
                <a:ea typeface="宋体" charset="-122"/>
              </a:rPr>
              <a:t>解</a:t>
            </a:r>
            <a:r>
              <a:rPr lang="zh-CN" altLang="en-US" sz="2100" b="1">
                <a:solidFill>
                  <a:srgbClr val="C00000"/>
                </a:solidFill>
                <a:latin typeface="Times New Roman" pitchFamily="18" charset="0"/>
                <a:ea typeface="宋体" charset="-122"/>
              </a:rPr>
              <a:t>：</a:t>
            </a:r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选环路</a:t>
            </a:r>
            <a:r>
              <a:rPr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如图所示，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由</a:t>
            </a:r>
            <a:r>
              <a: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安培环路</a:t>
            </a:r>
            <a:r>
              <a:rPr kumimoji="1" lang="zh-CN" altLang="en-US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定理得</a:t>
            </a:r>
          </a:p>
        </p:txBody>
      </p:sp>
      <p:graphicFrame>
        <p:nvGraphicFramePr>
          <p:cNvPr id="232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72256"/>
              </p:ext>
            </p:extLst>
          </p:nvPr>
        </p:nvGraphicFramePr>
        <p:xfrm>
          <a:off x="1811882" y="1884676"/>
          <a:ext cx="1127522" cy="64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9" name="公式" r:id="rId5" imgW="736560" imgH="406080" progId="Equation.3">
                  <p:embed/>
                </p:oleObj>
              </mc:Choice>
              <mc:Fallback>
                <p:oleObj name="公式" r:id="rId5" imgW="736560" imgH="406080" progId="Equation.3">
                  <p:embed/>
                  <p:pic>
                    <p:nvPicPr>
                      <p:cNvPr id="232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882" y="1884676"/>
                        <a:ext cx="1127522" cy="6491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Rectangle 9"/>
          <p:cNvSpPr>
            <a:spLocks noChangeArrowheads="1"/>
          </p:cNvSpPr>
          <p:nvPr/>
        </p:nvSpPr>
        <p:spPr bwMode="auto">
          <a:xfrm rot="5400000">
            <a:off x="2185740" y="2543091"/>
            <a:ext cx="1562100" cy="1916906"/>
          </a:xfrm>
          <a:prstGeom prst="rect">
            <a:avLst/>
          </a:prstGeom>
          <a:solidFill>
            <a:srgbClr val="969696">
              <a:alpha val="57001"/>
            </a:srgbClr>
          </a:solidFill>
          <a:ln w="28575">
            <a:noFill/>
            <a:prstDash val="dash"/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pPr eaLnBrk="1" hangingPunct="1"/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925132" y="3086016"/>
            <a:ext cx="234555" cy="809625"/>
            <a:chOff x="1287" y="2734"/>
            <a:chExt cx="197" cy="680"/>
          </a:xfrm>
        </p:grpSpPr>
        <p:sp>
          <p:nvSpPr>
            <p:cNvPr id="232459" name="Line 11"/>
            <p:cNvSpPr>
              <a:spLocks noChangeShapeType="1"/>
            </p:cNvSpPr>
            <p:nvPr/>
          </p:nvSpPr>
          <p:spPr bwMode="auto">
            <a:xfrm>
              <a:off x="1484" y="2734"/>
              <a:ext cx="0" cy="68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2324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761590"/>
                </p:ext>
              </p:extLst>
            </p:nvPr>
          </p:nvGraphicFramePr>
          <p:xfrm>
            <a:off x="1287" y="2881"/>
            <a:ext cx="1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00" name="Equation" r:id="rId7" imgW="88560" imgH="164880" progId="Equation.DSMT4">
                    <p:embed/>
                  </p:oleObj>
                </mc:Choice>
                <mc:Fallback>
                  <p:oleObj name="Equation" r:id="rId7" imgW="88560" imgH="164880" progId="Equation.DSMT4">
                    <p:embed/>
                    <p:pic>
                      <p:nvPicPr>
                        <p:cNvPr id="23246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2881"/>
                          <a:ext cx="194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552328" y="3140785"/>
            <a:ext cx="2776537" cy="909638"/>
            <a:chOff x="446" y="2724"/>
            <a:chExt cx="2332" cy="764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446" y="2724"/>
              <a:ext cx="2332" cy="764"/>
              <a:chOff x="1944" y="1701"/>
              <a:chExt cx="2332" cy="764"/>
            </a:xfrm>
          </p:grpSpPr>
          <p:sp>
            <p:nvSpPr>
              <p:cNvPr id="232463" name="Line 15"/>
              <p:cNvSpPr>
                <a:spLocks noChangeShapeType="1"/>
              </p:cNvSpPr>
              <p:nvPr/>
            </p:nvSpPr>
            <p:spPr bwMode="auto">
              <a:xfrm flipV="1">
                <a:off x="2146" y="1992"/>
                <a:ext cx="302" cy="14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ash"/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232464" name="Line 16"/>
              <p:cNvSpPr>
                <a:spLocks noChangeShapeType="1"/>
              </p:cNvSpPr>
              <p:nvPr/>
            </p:nvSpPr>
            <p:spPr bwMode="auto">
              <a:xfrm flipV="1">
                <a:off x="3856" y="1993"/>
                <a:ext cx="227" cy="14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232465" name="Line 17"/>
              <p:cNvSpPr>
                <a:spLocks noChangeShapeType="1"/>
              </p:cNvSpPr>
              <p:nvPr/>
            </p:nvSpPr>
            <p:spPr bwMode="auto">
              <a:xfrm>
                <a:off x="2146" y="2138"/>
                <a:ext cx="172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232466" name="Text Box 18"/>
              <p:cNvSpPr txBox="1">
                <a:spLocks noChangeArrowheads="1"/>
              </p:cNvSpPr>
              <p:nvPr/>
            </p:nvSpPr>
            <p:spPr bwMode="auto">
              <a:xfrm>
                <a:off x="2351" y="1701"/>
                <a:ext cx="268" cy="349"/>
              </a:xfrm>
              <a:prstGeom prst="rect">
                <a:avLst/>
              </a:prstGeom>
              <a:noFill/>
              <a:ln w="28575">
                <a:noFill/>
                <a:prstDash val="dash"/>
                <a:miter lim="800000"/>
                <a:headEnd/>
                <a:tailEnd type="none" w="sm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100" i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d</a:t>
                </a:r>
              </a:p>
            </p:txBody>
          </p:sp>
          <p:sp>
            <p:nvSpPr>
              <p:cNvPr id="232467" name="Text Box 19"/>
              <p:cNvSpPr txBox="1">
                <a:spLocks noChangeArrowheads="1"/>
              </p:cNvSpPr>
              <p:nvPr/>
            </p:nvSpPr>
            <p:spPr bwMode="auto">
              <a:xfrm>
                <a:off x="1944" y="2101"/>
                <a:ext cx="268" cy="349"/>
              </a:xfrm>
              <a:prstGeom prst="rect">
                <a:avLst/>
              </a:prstGeom>
              <a:noFill/>
              <a:ln w="28575">
                <a:noFill/>
                <a:prstDash val="dash"/>
                <a:miter lim="800000"/>
                <a:headEnd/>
                <a:tailEnd type="none" w="sm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100" i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a</a:t>
                </a:r>
              </a:p>
            </p:txBody>
          </p:sp>
          <p:sp>
            <p:nvSpPr>
              <p:cNvPr id="232468" name="Text Box 20"/>
              <p:cNvSpPr txBox="1">
                <a:spLocks noChangeArrowheads="1"/>
              </p:cNvSpPr>
              <p:nvPr/>
            </p:nvSpPr>
            <p:spPr bwMode="auto">
              <a:xfrm>
                <a:off x="4020" y="1723"/>
                <a:ext cx="256" cy="349"/>
              </a:xfrm>
              <a:prstGeom prst="rect">
                <a:avLst/>
              </a:prstGeom>
              <a:noFill/>
              <a:ln w="28575">
                <a:noFill/>
                <a:prstDash val="dash"/>
                <a:miter lim="800000"/>
                <a:headEnd/>
                <a:tailEnd type="none" w="sm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100" i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c</a:t>
                </a:r>
              </a:p>
            </p:txBody>
          </p:sp>
          <p:sp>
            <p:nvSpPr>
              <p:cNvPr id="232469" name="Text Box 21"/>
              <p:cNvSpPr txBox="1">
                <a:spLocks noChangeArrowheads="1"/>
              </p:cNvSpPr>
              <p:nvPr/>
            </p:nvSpPr>
            <p:spPr bwMode="auto">
              <a:xfrm>
                <a:off x="3668" y="2116"/>
                <a:ext cx="268" cy="349"/>
              </a:xfrm>
              <a:prstGeom prst="rect">
                <a:avLst/>
              </a:prstGeom>
              <a:noFill/>
              <a:ln w="28575">
                <a:noFill/>
                <a:prstDash val="dash"/>
                <a:miter lim="800000"/>
                <a:headEnd/>
                <a:tailEnd type="none" w="sm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100" i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b</a:t>
                </a:r>
              </a:p>
            </p:txBody>
          </p:sp>
        </p:grpSp>
        <p:sp>
          <p:nvSpPr>
            <p:cNvPr id="232470" name="Line 22"/>
            <p:cNvSpPr>
              <a:spLocks noChangeShapeType="1"/>
            </p:cNvSpPr>
            <p:nvPr/>
          </p:nvSpPr>
          <p:spPr bwMode="auto">
            <a:xfrm>
              <a:off x="1272" y="3161"/>
              <a:ext cx="33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6383883" y="3703080"/>
            <a:ext cx="809625" cy="5954"/>
            <a:chOff x="4468" y="3196"/>
            <a:chExt cx="680" cy="5"/>
          </a:xfrm>
        </p:grpSpPr>
        <p:sp>
          <p:nvSpPr>
            <p:cNvPr id="232472" name="Line 24"/>
            <p:cNvSpPr>
              <a:spLocks noChangeShapeType="1"/>
            </p:cNvSpPr>
            <p:nvPr/>
          </p:nvSpPr>
          <p:spPr bwMode="auto">
            <a:xfrm flipH="1">
              <a:off x="4808" y="3196"/>
              <a:ext cx="340" cy="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232473" name="Line 25"/>
            <p:cNvSpPr>
              <a:spLocks noChangeShapeType="1"/>
            </p:cNvSpPr>
            <p:nvPr/>
          </p:nvSpPr>
          <p:spPr bwMode="auto">
            <a:xfrm flipH="1">
              <a:off x="4468" y="3198"/>
              <a:ext cx="340" cy="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5559971" y="1715605"/>
            <a:ext cx="1937147" cy="2870601"/>
            <a:chOff x="3776" y="1527"/>
            <a:chExt cx="1627" cy="2411"/>
          </a:xfrm>
        </p:grpSpPr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3776" y="2642"/>
              <a:ext cx="1627" cy="1296"/>
              <a:chOff x="3787" y="2642"/>
              <a:chExt cx="1627" cy="1296"/>
            </a:xfrm>
          </p:grpSpPr>
          <p:grpSp>
            <p:nvGrpSpPr>
              <p:cNvPr id="9" name="Group 28"/>
              <p:cNvGrpSpPr>
                <a:grpSpLocks/>
              </p:cNvGrpSpPr>
              <p:nvPr/>
            </p:nvGrpSpPr>
            <p:grpSpPr bwMode="auto">
              <a:xfrm>
                <a:off x="3787" y="2642"/>
                <a:ext cx="1627" cy="1296"/>
                <a:chOff x="3787" y="2642"/>
                <a:chExt cx="1627" cy="1296"/>
              </a:xfrm>
            </p:grpSpPr>
            <p:sp>
              <p:nvSpPr>
                <p:cNvPr id="232477" name="Line 29"/>
                <p:cNvSpPr>
                  <a:spLocks noChangeShapeType="1"/>
                </p:cNvSpPr>
                <p:nvPr/>
              </p:nvSpPr>
              <p:spPr bwMode="auto">
                <a:xfrm>
                  <a:off x="3787" y="3665"/>
                  <a:ext cx="16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23247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455" y="2642"/>
                  <a:ext cx="4" cy="102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graphicFrame>
              <p:nvGraphicFramePr>
                <p:cNvPr id="232479" name="Object 31"/>
                <p:cNvGraphicFramePr>
                  <a:graphicFrameLocks noChangeAspect="1"/>
                </p:cNvGraphicFramePr>
                <p:nvPr/>
              </p:nvGraphicFramePr>
              <p:xfrm>
                <a:off x="4507" y="2642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6601" name="Equation" r:id="rId9" imgW="215806" imgH="228501" progId="Equation.3">
                        <p:embed/>
                      </p:oleObj>
                    </mc:Choice>
                    <mc:Fallback>
                      <p:oleObj name="Equation" r:id="rId9" imgW="215806" imgH="228501" progId="Equation.3">
                        <p:embed/>
                        <p:pic>
                          <p:nvPicPr>
                            <p:cNvPr id="232479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7" y="2642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2480" name="Object 32"/>
                <p:cNvGraphicFramePr>
                  <a:graphicFrameLocks noChangeAspect="1"/>
                </p:cNvGraphicFramePr>
                <p:nvPr/>
              </p:nvGraphicFramePr>
              <p:xfrm>
                <a:off x="4315" y="3650"/>
                <a:ext cx="209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6602" name="Equation" r:id="rId11" imgW="164957" imgH="190335" progId="Equation.3">
                        <p:embed/>
                      </p:oleObj>
                    </mc:Choice>
                    <mc:Fallback>
                      <p:oleObj name="Equation" r:id="rId11" imgW="164957" imgH="190335" progId="Equation.3">
                        <p:embed/>
                        <p:pic>
                          <p:nvPicPr>
                            <p:cNvPr id="23248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5" y="3650"/>
                              <a:ext cx="209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2481" name="Object 33"/>
                <p:cNvGraphicFramePr>
                  <a:graphicFrameLocks noChangeAspect="1"/>
                </p:cNvGraphicFramePr>
                <p:nvPr/>
              </p:nvGraphicFramePr>
              <p:xfrm>
                <a:off x="5179" y="3698"/>
                <a:ext cx="20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6603" name="Equation" r:id="rId13" imgW="152202" imgH="177569" progId="Equation.3">
                        <p:embed/>
                      </p:oleObj>
                    </mc:Choice>
                    <mc:Fallback>
                      <p:oleObj name="Equation" r:id="rId13" imgW="152202" imgH="177569" progId="Equation.3">
                        <p:embed/>
                        <p:pic>
                          <p:nvPicPr>
                            <p:cNvPr id="232481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79" y="3698"/>
                              <a:ext cx="206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2482" name="Object 34"/>
                <p:cNvGraphicFramePr>
                  <a:graphicFrameLocks noChangeAspect="1"/>
                </p:cNvGraphicFramePr>
                <p:nvPr/>
              </p:nvGraphicFramePr>
              <p:xfrm>
                <a:off x="4008" y="2800"/>
                <a:ext cx="369" cy="5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6604" name="公式" r:id="rId15" imgW="266400" imgH="393480" progId="Equation.3">
                        <p:embed/>
                      </p:oleObj>
                    </mc:Choice>
                    <mc:Fallback>
                      <p:oleObj name="公式" r:id="rId15" imgW="266400" imgH="393480" progId="Equation.3">
                        <p:embed/>
                        <p:pic>
                          <p:nvPicPr>
                            <p:cNvPr id="232482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8" y="2800"/>
                              <a:ext cx="369" cy="57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2483" name="Line 35"/>
              <p:cNvSpPr>
                <a:spLocks noChangeShapeType="1"/>
              </p:cNvSpPr>
              <p:nvPr/>
            </p:nvSpPr>
            <p:spPr bwMode="auto">
              <a:xfrm>
                <a:off x="3787" y="3665"/>
                <a:ext cx="16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232484" name="Line 36"/>
              <p:cNvSpPr>
                <a:spLocks noChangeShapeType="1"/>
              </p:cNvSpPr>
              <p:nvPr/>
            </p:nvSpPr>
            <p:spPr bwMode="auto">
              <a:xfrm flipV="1">
                <a:off x="4455" y="2642"/>
                <a:ext cx="4" cy="102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aphicFrame>
            <p:nvGraphicFramePr>
              <p:cNvPr id="232485" name="Object 37"/>
              <p:cNvGraphicFramePr>
                <a:graphicFrameLocks noChangeAspect="1"/>
              </p:cNvGraphicFramePr>
              <p:nvPr/>
            </p:nvGraphicFramePr>
            <p:xfrm>
              <a:off x="4507" y="2642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05" name="Equation" r:id="rId17" imgW="215806" imgH="228501" progId="Equation.3">
                      <p:embed/>
                    </p:oleObj>
                  </mc:Choice>
                  <mc:Fallback>
                    <p:oleObj name="Equation" r:id="rId17" imgW="215806" imgH="228501" progId="Equation.3">
                      <p:embed/>
                      <p:pic>
                        <p:nvPicPr>
                          <p:cNvPr id="232485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7" y="2642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486" name="Object 38"/>
              <p:cNvGraphicFramePr>
                <a:graphicFrameLocks noChangeAspect="1"/>
              </p:cNvGraphicFramePr>
              <p:nvPr/>
            </p:nvGraphicFramePr>
            <p:xfrm>
              <a:off x="4315" y="3650"/>
              <a:ext cx="20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06" name="Equation" r:id="rId18" imgW="164957" imgH="190335" progId="Equation.3">
                      <p:embed/>
                    </p:oleObj>
                  </mc:Choice>
                  <mc:Fallback>
                    <p:oleObj name="Equation" r:id="rId18" imgW="164957" imgH="190335" progId="Equation.3">
                      <p:embed/>
                      <p:pic>
                        <p:nvPicPr>
                          <p:cNvPr id="232486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5" y="3650"/>
                            <a:ext cx="209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487" name="Object 39"/>
              <p:cNvGraphicFramePr>
                <a:graphicFrameLocks noChangeAspect="1"/>
              </p:cNvGraphicFramePr>
              <p:nvPr/>
            </p:nvGraphicFramePr>
            <p:xfrm>
              <a:off x="5179" y="3698"/>
              <a:ext cx="20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07" name="Equation" r:id="rId19" imgW="152202" imgH="177569" progId="Equation.3">
                      <p:embed/>
                    </p:oleObj>
                  </mc:Choice>
                  <mc:Fallback>
                    <p:oleObj name="Equation" r:id="rId19" imgW="152202" imgH="177569" progId="Equation.3">
                      <p:embed/>
                      <p:pic>
                        <p:nvPicPr>
                          <p:cNvPr id="232487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9" y="3698"/>
                            <a:ext cx="206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488" name="Object 40"/>
              <p:cNvGraphicFramePr>
                <a:graphicFrameLocks noChangeAspect="1"/>
              </p:cNvGraphicFramePr>
              <p:nvPr/>
            </p:nvGraphicFramePr>
            <p:xfrm>
              <a:off x="4008" y="2800"/>
              <a:ext cx="369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08" name="公式" r:id="rId20" imgW="266400" imgH="393480" progId="Equation.3">
                      <p:embed/>
                    </p:oleObj>
                  </mc:Choice>
                  <mc:Fallback>
                    <p:oleObj name="公式" r:id="rId20" imgW="266400" imgH="393480" progId="Equation.3">
                      <p:embed/>
                      <p:pic>
                        <p:nvPicPr>
                          <p:cNvPr id="232488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8" y="2800"/>
                            <a:ext cx="369" cy="5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2490" name="Line 42"/>
            <p:cNvSpPr>
              <a:spLocks noChangeShapeType="1"/>
            </p:cNvSpPr>
            <p:nvPr/>
          </p:nvSpPr>
          <p:spPr bwMode="auto">
            <a:xfrm flipV="1">
              <a:off x="4452" y="1743"/>
              <a:ext cx="0" cy="665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57" name="Line 42"/>
            <p:cNvSpPr>
              <a:spLocks noChangeShapeType="1"/>
            </p:cNvSpPr>
            <p:nvPr/>
          </p:nvSpPr>
          <p:spPr bwMode="auto">
            <a:xfrm flipV="1">
              <a:off x="4452" y="1527"/>
              <a:ext cx="0" cy="1097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</p:grpSp>
      <p:sp>
        <p:nvSpPr>
          <p:cNvPr id="16" name="下箭头 15">
            <a:hlinkClick r:id="rId21" action="ppaction://hlinksldjump"/>
          </p:cNvPr>
          <p:cNvSpPr/>
          <p:nvPr/>
        </p:nvSpPr>
        <p:spPr>
          <a:xfrm rot="16200000">
            <a:off x="8910466" y="4945261"/>
            <a:ext cx="108917" cy="2198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4" name="Group 83"/>
          <p:cNvGrpSpPr>
            <a:grpSpLocks/>
          </p:cNvGrpSpPr>
          <p:nvPr/>
        </p:nvGrpSpPr>
        <p:grpSpPr bwMode="auto">
          <a:xfrm>
            <a:off x="2100015" y="2752963"/>
            <a:ext cx="1732359" cy="1463278"/>
            <a:chOff x="858" y="3699"/>
            <a:chExt cx="1455" cy="1478"/>
          </a:xfrm>
        </p:grpSpPr>
        <p:sp>
          <p:nvSpPr>
            <p:cNvPr id="105" name="Line 84"/>
            <p:cNvSpPr>
              <a:spLocks noChangeShapeType="1"/>
            </p:cNvSpPr>
            <p:nvPr/>
          </p:nvSpPr>
          <p:spPr bwMode="auto">
            <a:xfrm>
              <a:off x="858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06" name="Line 85"/>
            <p:cNvSpPr>
              <a:spLocks noChangeShapeType="1"/>
            </p:cNvSpPr>
            <p:nvPr/>
          </p:nvSpPr>
          <p:spPr bwMode="auto">
            <a:xfrm>
              <a:off x="961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07" name="Line 86"/>
            <p:cNvSpPr>
              <a:spLocks noChangeShapeType="1"/>
            </p:cNvSpPr>
            <p:nvPr/>
          </p:nvSpPr>
          <p:spPr bwMode="auto">
            <a:xfrm>
              <a:off x="1065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08" name="Line 87"/>
            <p:cNvSpPr>
              <a:spLocks noChangeShapeType="1"/>
            </p:cNvSpPr>
            <p:nvPr/>
          </p:nvSpPr>
          <p:spPr bwMode="auto">
            <a:xfrm>
              <a:off x="1169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09" name="Line 88"/>
            <p:cNvSpPr>
              <a:spLocks noChangeShapeType="1"/>
            </p:cNvSpPr>
            <p:nvPr/>
          </p:nvSpPr>
          <p:spPr bwMode="auto">
            <a:xfrm>
              <a:off x="1273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0" name="Line 89"/>
            <p:cNvSpPr>
              <a:spLocks noChangeShapeType="1"/>
            </p:cNvSpPr>
            <p:nvPr/>
          </p:nvSpPr>
          <p:spPr bwMode="auto">
            <a:xfrm>
              <a:off x="1377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1" name="Line 90"/>
            <p:cNvSpPr>
              <a:spLocks noChangeShapeType="1"/>
            </p:cNvSpPr>
            <p:nvPr/>
          </p:nvSpPr>
          <p:spPr bwMode="auto">
            <a:xfrm>
              <a:off x="1481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2" name="Line 91"/>
            <p:cNvSpPr>
              <a:spLocks noChangeShapeType="1"/>
            </p:cNvSpPr>
            <p:nvPr/>
          </p:nvSpPr>
          <p:spPr bwMode="auto">
            <a:xfrm>
              <a:off x="1585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3" name="Line 92"/>
            <p:cNvSpPr>
              <a:spLocks noChangeShapeType="1"/>
            </p:cNvSpPr>
            <p:nvPr/>
          </p:nvSpPr>
          <p:spPr bwMode="auto">
            <a:xfrm>
              <a:off x="1689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4" name="Line 93"/>
            <p:cNvSpPr>
              <a:spLocks noChangeShapeType="1"/>
            </p:cNvSpPr>
            <p:nvPr/>
          </p:nvSpPr>
          <p:spPr bwMode="auto">
            <a:xfrm>
              <a:off x="1793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>
              <a:off x="1897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>
              <a:off x="2209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2001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8" name="Line 97"/>
            <p:cNvSpPr>
              <a:spLocks noChangeShapeType="1"/>
            </p:cNvSpPr>
            <p:nvPr/>
          </p:nvSpPr>
          <p:spPr bwMode="auto">
            <a:xfrm>
              <a:off x="2313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9" name="Line 98"/>
            <p:cNvSpPr>
              <a:spLocks noChangeShapeType="1"/>
            </p:cNvSpPr>
            <p:nvPr/>
          </p:nvSpPr>
          <p:spPr bwMode="auto">
            <a:xfrm>
              <a:off x="2105" y="3699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20905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E5561-E64E-405F-8BEA-5E042A2F2476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1365394" y="816555"/>
            <a:ext cx="45244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一、磁感线     </a:t>
            </a:r>
            <a:r>
              <a:rPr lang="zh-CN" altLang="en-US" sz="2400" b="1" dirty="0">
                <a:latin typeface="Times New Roman" pitchFamily="18" charset="0"/>
                <a:ea typeface="宋体" charset="-122"/>
              </a:rPr>
              <a:t>（闭合、不相交）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280047" y="2702807"/>
            <a:ext cx="1638300" cy="2096691"/>
            <a:chOff x="545" y="1979"/>
            <a:chExt cx="1428" cy="1858"/>
          </a:xfrm>
        </p:grpSpPr>
        <p:pic>
          <p:nvPicPr>
            <p:cNvPr id="1042" name="Picture 4" descr="xx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45" y="1979"/>
              <a:ext cx="1428" cy="185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1043" name="Rectangle 5"/>
            <p:cNvSpPr>
              <a:spLocks noChangeArrowheads="1"/>
            </p:cNvSpPr>
            <p:nvPr/>
          </p:nvSpPr>
          <p:spPr bwMode="auto">
            <a:xfrm>
              <a:off x="1279" y="2024"/>
              <a:ext cx="162" cy="3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44" name="Line 6"/>
            <p:cNvSpPr>
              <a:spLocks noChangeShapeType="1"/>
            </p:cNvSpPr>
            <p:nvPr/>
          </p:nvSpPr>
          <p:spPr bwMode="auto">
            <a:xfrm flipV="1">
              <a:off x="1320" y="2115"/>
              <a:ext cx="0" cy="3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45" name="Text Box 7"/>
            <p:cNvSpPr txBox="1">
              <a:spLocks noChangeArrowheads="1"/>
            </p:cNvSpPr>
            <p:nvPr/>
          </p:nvSpPr>
          <p:spPr bwMode="auto">
            <a:xfrm>
              <a:off x="1360" y="2114"/>
              <a:ext cx="2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I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267325" y="2463966"/>
            <a:ext cx="1829991" cy="2470547"/>
            <a:chOff x="3921" y="1987"/>
            <a:chExt cx="1363" cy="1840"/>
          </a:xfrm>
        </p:grpSpPr>
        <p:pic>
          <p:nvPicPr>
            <p:cNvPr id="1038" name="Picture 15" descr="xx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21" y="1987"/>
              <a:ext cx="1363" cy="184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1039" name="Rectangle 16"/>
            <p:cNvSpPr>
              <a:spLocks noChangeArrowheads="1"/>
            </p:cNvSpPr>
            <p:nvPr/>
          </p:nvSpPr>
          <p:spPr bwMode="auto">
            <a:xfrm>
              <a:off x="4341" y="2026"/>
              <a:ext cx="191" cy="3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40" name="Line 17"/>
            <p:cNvSpPr>
              <a:spLocks noChangeShapeType="1"/>
            </p:cNvSpPr>
            <p:nvPr/>
          </p:nvSpPr>
          <p:spPr bwMode="auto">
            <a:xfrm flipV="1">
              <a:off x="4494" y="2026"/>
              <a:ext cx="0" cy="3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41" name="Rectangle 18"/>
            <p:cNvSpPr>
              <a:spLocks noChangeArrowheads="1"/>
            </p:cNvSpPr>
            <p:nvPr/>
          </p:nvSpPr>
          <p:spPr bwMode="auto">
            <a:xfrm>
              <a:off x="4303" y="2033"/>
              <a:ext cx="215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I</a:t>
              </a: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518048" y="1392624"/>
            <a:ext cx="3396853" cy="535782"/>
            <a:chOff x="315" y="1428"/>
            <a:chExt cx="2853" cy="450"/>
          </a:xfrm>
        </p:grpSpPr>
        <p:sp>
          <p:nvSpPr>
            <p:cNvPr id="1037" name="Text Box 20"/>
            <p:cNvSpPr txBox="1">
              <a:spLocks noChangeArrowheads="1"/>
            </p:cNvSpPr>
            <p:nvPr/>
          </p:nvSpPr>
          <p:spPr bwMode="auto">
            <a:xfrm>
              <a:off x="315" y="1428"/>
              <a:ext cx="2853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切线方向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——    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的方向；</a:t>
              </a:r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1944" y="1477"/>
            <a:ext cx="25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6" name="公式" r:id="rId5" imgW="152280" imgH="190440" progId="Equation.3">
                    <p:embed/>
                  </p:oleObj>
                </mc:Choice>
                <mc:Fallback>
                  <p:oleObj name="公式" r:id="rId5" imgW="152280" imgH="1904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1477"/>
                          <a:ext cx="25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3" name="Text Box 23"/>
          <p:cNvSpPr txBox="1">
            <a:spLocks noChangeArrowheads="1"/>
          </p:cNvSpPr>
          <p:nvPr/>
        </p:nvSpPr>
        <p:spPr bwMode="auto">
          <a:xfrm>
            <a:off x="2068116" y="208360"/>
            <a:ext cx="502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§7.5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磁通量、 磁场的高斯定理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34163" y="1896673"/>
            <a:ext cx="3350420" cy="535781"/>
            <a:chOff x="1671" y="1992"/>
            <a:chExt cx="2814" cy="450"/>
          </a:xfrm>
        </p:grpSpPr>
        <p:sp>
          <p:nvSpPr>
            <p:cNvPr id="1036" name="Rectangle 63"/>
            <p:cNvSpPr>
              <a:spLocks noChangeArrowheads="1"/>
            </p:cNvSpPr>
            <p:nvPr/>
          </p:nvSpPr>
          <p:spPr bwMode="auto">
            <a:xfrm>
              <a:off x="1671" y="1992"/>
              <a:ext cx="2814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疏密程度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——    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的大小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.</a:t>
              </a: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3288" y="2020"/>
            <a:ext cx="25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7" name="公式" r:id="rId7" imgW="152280" imgH="190440" progId="Equation.3">
                    <p:embed/>
                  </p:oleObj>
                </mc:Choice>
                <mc:Fallback>
                  <p:oleObj name="公式" r:id="rId7" imgW="152280" imgH="1904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020"/>
                          <a:ext cx="25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42320" y="458326"/>
            <a:ext cx="7528444" cy="4044073"/>
            <a:chOff x="642320" y="458326"/>
            <a:chExt cx="7528444" cy="4044073"/>
          </a:xfrm>
        </p:grpSpPr>
        <p:sp>
          <p:nvSpPr>
            <p:cNvPr id="7178" name="Rectangle 22"/>
            <p:cNvSpPr>
              <a:spLocks noChangeArrowheads="1"/>
            </p:cNvSpPr>
            <p:nvPr/>
          </p:nvSpPr>
          <p:spPr bwMode="auto">
            <a:xfrm>
              <a:off x="642320" y="615950"/>
              <a:ext cx="64166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二、安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培环路定理求解</a:t>
              </a:r>
              <a:r>
                <a:rPr lang="zh-CN" altLang="en-US" sz="2400" b="1" dirty="0">
                  <a:latin typeface="Times New Roman" pitchFamily="18" charset="0"/>
                </a:rPr>
                <a:t>磁感强度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举例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377435" y="1341912"/>
              <a:ext cx="6155608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对称性</a:t>
              </a:r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分析；</a:t>
              </a:r>
            </a:p>
            <a:p>
              <a:pPr>
                <a:lnSpc>
                  <a:spcPct val="150000"/>
                </a:lnSpc>
              </a:pP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根据对称性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设计”“</a:t>
              </a:r>
              <a:r>
                <a:rPr kumimoji="1" lang="zh-CN" altLang="en-US" sz="24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合适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环路</a:t>
              </a:r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；</a:t>
              </a:r>
              <a:endPara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620557" y="1908388"/>
              <a:ext cx="5400352" cy="1987812"/>
              <a:chOff x="1339338" y="3091837"/>
              <a:chExt cx="7200469" cy="2650416"/>
            </a:xfrm>
          </p:grpSpPr>
          <p:sp>
            <p:nvSpPr>
              <p:cNvPr id="10" name="任意多边形 9"/>
              <p:cNvSpPr/>
              <p:nvPr/>
            </p:nvSpPr>
            <p:spPr>
              <a:xfrm>
                <a:off x="1339338" y="3091837"/>
                <a:ext cx="7200469" cy="2649144"/>
              </a:xfrm>
              <a:custGeom>
                <a:avLst/>
                <a:gdLst>
                  <a:gd name="connsiteX0" fmla="*/ 4008321 w 7200469"/>
                  <a:gd name="connsiteY0" fmla="*/ 0 h 2447201"/>
                  <a:gd name="connsiteX1" fmla="*/ 5302348 w 7200469"/>
                  <a:gd name="connsiteY1" fmla="*/ 0 h 2447201"/>
                  <a:gd name="connsiteX2" fmla="*/ 5490981 w 7200469"/>
                  <a:gd name="connsiteY2" fmla="*/ 754531 h 2447201"/>
                  <a:gd name="connsiteX3" fmla="*/ 6918352 w 7200469"/>
                  <a:gd name="connsiteY3" fmla="*/ 754531 h 2447201"/>
                  <a:gd name="connsiteX4" fmla="*/ 7200469 w 7200469"/>
                  <a:gd name="connsiteY4" fmla="*/ 1036648 h 2447201"/>
                  <a:gd name="connsiteX5" fmla="*/ 7200469 w 7200469"/>
                  <a:gd name="connsiteY5" fmla="*/ 2165084 h 2447201"/>
                  <a:gd name="connsiteX6" fmla="*/ 6918352 w 7200469"/>
                  <a:gd name="connsiteY6" fmla="*/ 2447201 h 2447201"/>
                  <a:gd name="connsiteX7" fmla="*/ 282117 w 7200469"/>
                  <a:gd name="connsiteY7" fmla="*/ 2447201 h 2447201"/>
                  <a:gd name="connsiteX8" fmla="*/ 0 w 7200469"/>
                  <a:gd name="connsiteY8" fmla="*/ 2165084 h 2447201"/>
                  <a:gd name="connsiteX9" fmla="*/ 0 w 7200469"/>
                  <a:gd name="connsiteY9" fmla="*/ 1036648 h 2447201"/>
                  <a:gd name="connsiteX10" fmla="*/ 282117 w 7200469"/>
                  <a:gd name="connsiteY10" fmla="*/ 754531 h 2447201"/>
                  <a:gd name="connsiteX11" fmla="*/ 3819688 w 7200469"/>
                  <a:gd name="connsiteY11" fmla="*/ 754531 h 24472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7200469" h="2447201">
                    <a:moveTo>
                      <a:pt x="4008321" y="0"/>
                    </a:moveTo>
                    <a:lnTo>
                      <a:pt x="5302348" y="0"/>
                    </a:lnTo>
                    <a:lnTo>
                      <a:pt x="5490981" y="754531"/>
                    </a:lnTo>
                    <a:lnTo>
                      <a:pt x="6918352" y="754531"/>
                    </a:lnTo>
                    <a:cubicBezTo>
                      <a:pt x="7074161" y="754531"/>
                      <a:pt x="7200469" y="880839"/>
                      <a:pt x="7200469" y="1036648"/>
                    </a:cubicBezTo>
                    <a:lnTo>
                      <a:pt x="7200469" y="2165084"/>
                    </a:lnTo>
                    <a:cubicBezTo>
                      <a:pt x="7200469" y="2320893"/>
                      <a:pt x="7074161" y="2447201"/>
                      <a:pt x="6918352" y="2447201"/>
                    </a:cubicBezTo>
                    <a:lnTo>
                      <a:pt x="282117" y="2447201"/>
                    </a:lnTo>
                    <a:cubicBezTo>
                      <a:pt x="126308" y="2447201"/>
                      <a:pt x="0" y="2320893"/>
                      <a:pt x="0" y="2165084"/>
                    </a:cubicBezTo>
                    <a:lnTo>
                      <a:pt x="0" y="1036648"/>
                    </a:lnTo>
                    <a:cubicBezTo>
                      <a:pt x="0" y="880839"/>
                      <a:pt x="126308" y="754531"/>
                      <a:pt x="282117" y="754531"/>
                    </a:cubicBezTo>
                    <a:lnTo>
                      <a:pt x="3819688" y="754531"/>
                    </a:lnTo>
                    <a:close/>
                  </a:path>
                </a:pathLst>
              </a:cu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1388498" y="3846349"/>
                <a:ext cx="7151309" cy="1895904"/>
                <a:chOff x="1388498" y="3846349"/>
                <a:chExt cx="7151309" cy="1895904"/>
              </a:xfrm>
            </p:grpSpPr>
            <p:sp>
              <p:nvSpPr>
                <p:cNvPr id="1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388498" y="3846349"/>
                  <a:ext cx="7151309" cy="18959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342900" indent="-342900">
                    <a:lnSpc>
                      <a:spcPct val="120000"/>
                    </a:lnSpc>
                    <a:buFont typeface="Wingdings" panose="05000000000000000000" pitchFamily="2" charset="2"/>
                    <a:buChar char="Ø"/>
                  </a:pPr>
                  <a:r>
                    <a:rPr kumimoji="1" lang="zh-CN" altLang="en-US" sz="2400" b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找“等价点”</a:t>
                  </a:r>
                  <a:r>
                    <a:rPr kumimoji="1" lang="en-US" altLang="zh-CN" sz="2400" b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kumimoji="1" lang="zh-CN" altLang="en-US" sz="2400" b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由等价点组成环路或环路的一部分</a:t>
                  </a:r>
                  <a:r>
                    <a:rPr kumimoji="1" lang="en-US" altLang="zh-CN" sz="2400" b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</a:t>
                  </a:r>
                </a:p>
                <a:p>
                  <a:pPr marL="342900" indent="-342900">
                    <a:lnSpc>
                      <a:spcPct val="120000"/>
                    </a:lnSpc>
                    <a:buFont typeface="Wingdings" panose="05000000000000000000" pitchFamily="2" charset="2"/>
                    <a:buChar char="Ø"/>
                  </a:pPr>
                  <a:r>
                    <a:rPr kumimoji="1" lang="zh-CN" altLang="en-US" sz="2400" b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其余部分保持              垂直</a:t>
                  </a:r>
                  <a:r>
                    <a:rPr kumimoji="1" lang="en-US" altLang="zh-CN" sz="2400" b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  <p:graphicFrame>
              <p:nvGraphicFramePr>
                <p:cNvPr id="13" name="Object 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23696" y="5083175"/>
                <a:ext cx="1538288" cy="600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5119" name="Equation" r:id="rId3" imgW="507960" imgH="228600" progId="Equation.DSMT4">
                        <p:embed/>
                      </p:oleObj>
                    </mc:Choice>
                    <mc:Fallback>
                      <p:oleObj name="Equation" r:id="rId3" imgW="507960" imgH="228600" progId="Equation.DSMT4">
                        <p:embed/>
                        <p:pic>
                          <p:nvPicPr>
                            <p:cNvPr id="13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3696" y="5083175"/>
                              <a:ext cx="1538288" cy="60007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4" name="组合 13"/>
            <p:cNvGrpSpPr/>
            <p:nvPr/>
          </p:nvGrpSpPr>
          <p:grpSpPr>
            <a:xfrm>
              <a:off x="1377435" y="3856068"/>
              <a:ext cx="6155608" cy="646331"/>
              <a:chOff x="680880" y="5688747"/>
              <a:chExt cx="8207477" cy="861775"/>
            </a:xfrm>
          </p:grpSpPr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680880" y="5688747"/>
                <a:ext cx="8207477" cy="861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buFontTx/>
                  <a:buBlip>
                    <a:blip r:embed="rId5"/>
                  </a:buBlip>
                  <a:defRPr kumimoji="1" sz="3200" b="1">
                    <a:latin typeface="宋体" pitchFamily="2" charset="-122"/>
                  </a:defRPr>
                </a:lvl1pPr>
              </a:lstStyle>
              <a:p>
                <a:pPr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r>
                  <a: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根据环路定理</a:t>
                </a:r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列</a:t>
                </a:r>
                <a:r>
                  <a: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程，</a:t>
                </a:r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出    </a:t>
                </a: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graphicFrame>
            <p:nvGraphicFramePr>
              <p:cNvPr id="16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40438" y="5868988"/>
              <a:ext cx="576262" cy="600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120" name="Equation" r:id="rId6" imgW="190440" imgH="228600" progId="Equation.DSMT4">
                      <p:embed/>
                    </p:oleObj>
                  </mc:Choice>
                  <mc:Fallback>
                    <p:oleObj name="Equation" r:id="rId6" imgW="190440" imgH="228600" progId="Equation.DSMT4">
                      <p:embed/>
                      <p:pic>
                        <p:nvPicPr>
                          <p:cNvPr id="1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40438" y="5868988"/>
                            <a:ext cx="576262" cy="60007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952121"/>
                </p:ext>
              </p:extLst>
            </p:nvPr>
          </p:nvGraphicFramePr>
          <p:xfrm>
            <a:off x="5972010" y="458326"/>
            <a:ext cx="2198754" cy="840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21" name="Equation" r:id="rId8" imgW="1091880" imgH="457200" progId="Equation.DSMT4">
                    <p:embed/>
                  </p:oleObj>
                </mc:Choice>
                <mc:Fallback>
                  <p:oleObj name="Equation" r:id="rId8" imgW="1091880" imgH="457200" progId="Equation.DSMT4">
                    <p:embed/>
                    <p:pic>
                      <p:nvPicPr>
                        <p:cNvPr id="1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010" y="458326"/>
                          <a:ext cx="2198754" cy="840262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下箭头 17">
            <a:hlinkClick r:id="rId10" action="ppaction://hlinksldjump"/>
          </p:cNvPr>
          <p:cNvSpPr/>
          <p:nvPr/>
        </p:nvSpPr>
        <p:spPr>
          <a:xfrm rot="5400000" flipH="1">
            <a:off x="8952011" y="4933849"/>
            <a:ext cx="108917" cy="2198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022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1320656" y="291927"/>
            <a:ext cx="6457950" cy="803297"/>
          </a:xfrm>
          <a:prstGeom prst="rect">
            <a:avLst/>
          </a:prstGeom>
          <a:noFill/>
          <a:ln w="47625">
            <a:noFill/>
            <a:miter lim="800000"/>
            <a:headEnd/>
            <a:tailEnd type="none" w="med" len="lg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100" b="1">
                <a:solidFill>
                  <a:srgbClr val="C00000"/>
                </a:solidFill>
                <a:latin typeface="Times New Roman" pitchFamily="18" charset="0"/>
                <a:ea typeface="宋体" charset="-122"/>
              </a:rPr>
              <a:t>例</a:t>
            </a:r>
            <a:r>
              <a:rPr lang="en-US" altLang="zh-CN" sz="2100" b="1">
                <a:solidFill>
                  <a:srgbClr val="C00000"/>
                </a:solidFill>
                <a:latin typeface="Times New Roman" pitchFamily="18" charset="0"/>
                <a:ea typeface="宋体" charset="-122"/>
              </a:rPr>
              <a:t>4  </a:t>
            </a:r>
            <a:r>
              <a:rPr kumimoji="1" lang="zh-CN" altLang="en-US" sz="2100" b="1" dirty="0">
                <a:solidFill>
                  <a:srgbClr val="040000"/>
                </a:solidFill>
                <a:latin typeface="宋体" pitchFamily="2" charset="-122"/>
              </a:rPr>
              <a:t>密绕长载流螺线管通有</a:t>
            </a:r>
            <a:r>
              <a:rPr kumimoji="1" lang="zh-CN" altLang="en-US" sz="2100" b="1">
                <a:solidFill>
                  <a:srgbClr val="040000"/>
                </a:solidFill>
                <a:latin typeface="宋体" pitchFamily="2" charset="-122"/>
              </a:rPr>
              <a:t>电流 </a:t>
            </a:r>
            <a:r>
              <a:rPr kumimoji="1" lang="en-US" altLang="zh-CN" sz="2100" i="1">
                <a:solidFill>
                  <a:srgbClr val="040000"/>
                </a:solidFill>
                <a:latin typeface="Times New Roman" pitchFamily="18" charset="0"/>
              </a:rPr>
              <a:t>I</a:t>
            </a:r>
            <a:r>
              <a:rPr kumimoji="1" lang="zh-CN" altLang="en-US" sz="2100" dirty="0">
                <a:solidFill>
                  <a:srgbClr val="040000"/>
                </a:solidFill>
                <a:latin typeface="宋体" pitchFamily="2" charset="-122"/>
              </a:rPr>
              <a:t>，</a:t>
            </a:r>
            <a:r>
              <a:rPr kumimoji="1" lang="zh-CN" altLang="en-US" sz="2100" b="1" dirty="0">
                <a:solidFill>
                  <a:srgbClr val="040000"/>
                </a:solidFill>
                <a:latin typeface="宋体" pitchFamily="2" charset="-122"/>
              </a:rPr>
              <a:t>线圈密度为</a:t>
            </a:r>
            <a:r>
              <a:rPr kumimoji="1" lang="en-US" altLang="zh-CN" sz="2100" i="1">
                <a:solidFill>
                  <a:srgbClr val="040000"/>
                </a:solidFill>
                <a:latin typeface="Times New Roman" pitchFamily="18" charset="0"/>
              </a:rPr>
              <a:t>n</a:t>
            </a:r>
            <a:r>
              <a:rPr kumimoji="1" lang="zh-CN" altLang="en-US" sz="2100" b="1">
                <a:solidFill>
                  <a:srgbClr val="040000"/>
                </a:solidFill>
                <a:latin typeface="宋体" pitchFamily="2" charset="-122"/>
              </a:rPr>
              <a:t>，</a:t>
            </a:r>
            <a:r>
              <a:rPr kumimoji="1" lang="en-US" altLang="zh-CN" sz="2100" b="1">
                <a:solidFill>
                  <a:srgbClr val="040000"/>
                </a:solidFill>
                <a:latin typeface="宋体" pitchFamily="2" charset="-122"/>
              </a:rPr>
              <a:t/>
            </a:r>
            <a:br>
              <a:rPr kumimoji="1" lang="en-US" altLang="zh-CN" sz="2100" b="1">
                <a:solidFill>
                  <a:srgbClr val="040000"/>
                </a:solidFill>
                <a:latin typeface="宋体" pitchFamily="2" charset="-122"/>
              </a:rPr>
            </a:br>
            <a:r>
              <a:rPr kumimoji="1" lang="zh-CN" altLang="en-US" sz="2100" b="1">
                <a:solidFill>
                  <a:srgbClr val="C00000"/>
                </a:solidFill>
                <a:latin typeface="宋体" pitchFamily="2" charset="-122"/>
              </a:rPr>
              <a:t>求</a:t>
            </a:r>
            <a:r>
              <a:rPr kumimoji="1" lang="zh-CN" altLang="en-US" sz="2100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kumimoji="1" lang="zh-CN" altLang="en-US" sz="2100" b="1" dirty="0">
                <a:solidFill>
                  <a:srgbClr val="040000"/>
                </a:solidFill>
                <a:latin typeface="宋体" pitchFamily="2" charset="-122"/>
              </a:rPr>
              <a:t>管内一点的磁感应强度</a:t>
            </a:r>
            <a:r>
              <a:rPr kumimoji="1" lang="en-US" altLang="zh-CN" sz="2100" b="1" dirty="0">
                <a:solidFill>
                  <a:srgbClr val="040000"/>
                </a:solidFill>
                <a:latin typeface="宋体" pitchFamily="2" charset="-122"/>
              </a:rPr>
              <a:t>.</a:t>
            </a:r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1601927" y="1102172"/>
            <a:ext cx="6278166" cy="867966"/>
            <a:chOff x="105" y="695"/>
            <a:chExt cx="5273" cy="729"/>
          </a:xfrm>
        </p:grpSpPr>
        <p:sp>
          <p:nvSpPr>
            <p:cNvPr id="321541" name="Rectangle 5"/>
            <p:cNvSpPr>
              <a:spLocks noChangeArrowheads="1"/>
            </p:cNvSpPr>
            <p:nvPr/>
          </p:nvSpPr>
          <p:spPr bwMode="auto">
            <a:xfrm>
              <a:off x="105" y="695"/>
              <a:ext cx="5273" cy="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100" b="1">
                  <a:solidFill>
                    <a:srgbClr val="CC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</a:t>
              </a:r>
              <a:r>
                <a:rPr lang="zh-CN" altLang="en-US" sz="2100" b="1">
                  <a:solidFill>
                    <a:srgbClr val="CC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>
                  <a:solidFill>
                    <a:srgbClr val="CC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2100" b="1">
                  <a:solidFill>
                    <a:srgbClr val="CC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</a:t>
              </a:r>
              <a:r>
                <a:rPr lang="zh-CN" altLang="en-US" sz="2100" b="1">
                  <a:solidFill>
                    <a:srgbClr val="04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由</a:t>
              </a:r>
              <a:r>
                <a:rPr lang="zh-CN" altLang="en-US" sz="2100" b="1" dirty="0">
                  <a:solidFill>
                    <a:srgbClr val="04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实验和对称性分析可知，长</a:t>
              </a:r>
              <a:r>
                <a:rPr kumimoji="1" lang="zh-CN" altLang="en-US" sz="2100" b="1" dirty="0">
                  <a:solidFill>
                    <a:srgbClr val="04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螺线管</a:t>
              </a:r>
              <a:r>
                <a:rPr lang="zh-CN" altLang="en-US" sz="2100" b="1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外</a:t>
              </a:r>
              <a:r>
                <a:rPr lang="zh-CN" altLang="en-US" sz="2100" b="1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部</a:t>
              </a:r>
              <a:r>
                <a:rPr lang="en-US" altLang="zh-CN" sz="2100" b="1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/>
              </a:r>
              <a:br>
                <a:rPr lang="en-US" altLang="zh-CN" sz="2100" b="1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</a:br>
              <a:r>
                <a:rPr lang="en-US" altLang="zh-CN" sz="2100" b="1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</a:t>
              </a:r>
              <a:r>
                <a:rPr lang="zh-CN" altLang="en-US" sz="2100" b="1" smtClean="0">
                  <a:solidFill>
                    <a:srgbClr val="04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磁感</a:t>
              </a:r>
              <a:r>
                <a:rPr lang="zh-CN" altLang="en-US" sz="2100" b="1" dirty="0">
                  <a:solidFill>
                    <a:srgbClr val="04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强度趋于零 ，即             </a:t>
              </a:r>
              <a:r>
                <a:rPr lang="en-US" altLang="zh-CN" sz="2100" b="1" dirty="0">
                  <a:solidFill>
                    <a:srgbClr val="04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215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1486667"/>
                </p:ext>
              </p:extLst>
            </p:nvPr>
          </p:nvGraphicFramePr>
          <p:xfrm>
            <a:off x="3094" y="1061"/>
            <a:ext cx="6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37" name="公式" r:id="rId3" imgW="380880" imgH="177480" progId="Equation.3">
                    <p:embed/>
                  </p:oleObj>
                </mc:Choice>
                <mc:Fallback>
                  <p:oleObj name="公式" r:id="rId3" imgW="380880" imgH="177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061"/>
                          <a:ext cx="680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1559" name="Rectangle 23"/>
          <p:cNvSpPr>
            <a:spLocks noChangeArrowheads="1"/>
          </p:cNvSpPr>
          <p:nvPr/>
        </p:nvSpPr>
        <p:spPr bwMode="auto">
          <a:xfrm>
            <a:off x="1915110" y="1947368"/>
            <a:ext cx="6452376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zh-CN" altLang="en-US" sz="2100" b="1" dirty="0">
                <a:solidFill>
                  <a:srgbClr val="CC0000"/>
                </a:solidFill>
                <a:latin typeface="Times New Roman" pitchFamily="18" charset="0"/>
              </a:rPr>
              <a:t>） </a:t>
            </a:r>
            <a:r>
              <a:rPr lang="zh-CN" altLang="en-US" sz="2100" b="1" dirty="0">
                <a:solidFill>
                  <a:srgbClr val="040000"/>
                </a:solidFill>
                <a:latin typeface="Times New Roman" pitchFamily="18" charset="0"/>
              </a:rPr>
              <a:t>螺旋管内为均匀磁场 </a:t>
            </a:r>
            <a:r>
              <a:rPr lang="en-US" altLang="zh-CN" sz="2100" b="1" dirty="0">
                <a:solidFill>
                  <a:srgbClr val="040000"/>
                </a:solidFill>
                <a:latin typeface="Times New Roman" pitchFamily="18" charset="0"/>
              </a:rPr>
              <a:t>,  </a:t>
            </a:r>
            <a:r>
              <a:rPr lang="zh-CN" altLang="en-US" sz="2100" b="1" dirty="0">
                <a:solidFill>
                  <a:srgbClr val="040000"/>
                </a:solidFill>
                <a:latin typeface="Times New Roman" pitchFamily="18" charset="0"/>
              </a:rPr>
              <a:t>方向沿轴向，与 </a:t>
            </a:r>
            <a:r>
              <a:rPr lang="en-US" altLang="zh-CN" sz="2100" i="1">
                <a:solidFill>
                  <a:srgbClr val="040000"/>
                </a:solidFill>
                <a:latin typeface="Times New Roman" pitchFamily="18" charset="0"/>
              </a:rPr>
              <a:t>I </a:t>
            </a:r>
            <a:r>
              <a:rPr lang="zh-CN" altLang="en-US" sz="2100" b="1">
                <a:solidFill>
                  <a:srgbClr val="040000"/>
                </a:solidFill>
                <a:latin typeface="Times New Roman" pitchFamily="18" charset="0"/>
              </a:rPr>
              <a:t>环</a:t>
            </a:r>
            <a:r>
              <a:rPr lang="en-US" altLang="zh-CN" sz="2100" b="1">
                <a:solidFill>
                  <a:srgbClr val="040000"/>
                </a:solidFill>
                <a:latin typeface="Times New Roman" pitchFamily="18" charset="0"/>
              </a:rPr>
              <a:t/>
            </a:r>
            <a:br>
              <a:rPr lang="en-US" altLang="zh-CN" sz="2100" b="1">
                <a:solidFill>
                  <a:srgbClr val="040000"/>
                </a:solidFill>
                <a:latin typeface="Times New Roman" pitchFamily="18" charset="0"/>
              </a:rPr>
            </a:br>
            <a:r>
              <a:rPr lang="en-US" altLang="zh-CN" sz="2100" b="1">
                <a:solidFill>
                  <a:srgbClr val="040000"/>
                </a:solidFill>
                <a:latin typeface="Times New Roman" pitchFamily="18" charset="0"/>
              </a:rPr>
              <a:t>           </a:t>
            </a:r>
            <a:r>
              <a:rPr lang="zh-CN" altLang="en-US" sz="2100" b="1">
                <a:solidFill>
                  <a:srgbClr val="040000"/>
                </a:solidFill>
                <a:latin typeface="Times New Roman" pitchFamily="18" charset="0"/>
              </a:rPr>
              <a:t>绕</a:t>
            </a:r>
            <a:r>
              <a:rPr lang="zh-CN" altLang="en-US" sz="2100" b="1" dirty="0">
                <a:solidFill>
                  <a:srgbClr val="040000"/>
                </a:solidFill>
                <a:latin typeface="Times New Roman" pitchFamily="18" charset="0"/>
              </a:rPr>
              <a:t>方向成右螺旋关系</a:t>
            </a:r>
            <a:r>
              <a:rPr lang="en-US" altLang="zh-CN" sz="2100" b="1" dirty="0">
                <a:solidFill>
                  <a:srgbClr val="04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21560" name="Rectangle 24"/>
          <p:cNvSpPr>
            <a:spLocks noChangeArrowheads="1"/>
          </p:cNvSpPr>
          <p:nvPr/>
        </p:nvSpPr>
        <p:spPr bwMode="auto">
          <a:xfrm>
            <a:off x="1377807" y="1121792"/>
            <a:ext cx="997389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100" b="1">
                <a:solidFill>
                  <a:srgbClr val="CC0000"/>
                </a:solidFill>
                <a:latin typeface="Times New Roman" pitchFamily="18" charset="0"/>
              </a:rPr>
              <a:t>分析：</a:t>
            </a:r>
          </a:p>
        </p:txBody>
      </p:sp>
      <p:sp>
        <p:nvSpPr>
          <p:cNvPr id="10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741825" y="4817711"/>
            <a:ext cx="1428750" cy="342900"/>
          </a:xfrm>
        </p:spPr>
        <p:txBody>
          <a:bodyPr/>
          <a:lstStyle/>
          <a:p>
            <a:fld id="{EC59CC2B-16CE-4A43-84D8-1527C256D367}" type="slidenum">
              <a:rPr lang="en-US" altLang="zh-CN">
                <a:solidFill>
                  <a:srgbClr val="000000"/>
                </a:solidFill>
              </a:rPr>
              <a:pPr/>
              <a:t>31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105" name="Picture 102" descr="C:\Users\Administrator.QH-20141207FETC\Desktop\图片1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4252" y="2792536"/>
            <a:ext cx="4387988" cy="2175731"/>
          </a:xfrm>
          <a:prstGeom prst="rect">
            <a:avLst/>
          </a:prstGeom>
          <a:noFill/>
        </p:spPr>
      </p:pic>
      <p:sp>
        <p:nvSpPr>
          <p:cNvPr id="106" name="任意多边形 105"/>
          <p:cNvSpPr/>
          <p:nvPr/>
        </p:nvSpPr>
        <p:spPr bwMode="auto">
          <a:xfrm flipV="1">
            <a:off x="2377440" y="4137660"/>
            <a:ext cx="4351020" cy="1005840"/>
          </a:xfrm>
          <a:custGeom>
            <a:avLst/>
            <a:gdLst>
              <a:gd name="connsiteX0" fmla="*/ 4602480 w 5801360"/>
              <a:gd name="connsiteY0" fmla="*/ 1300480 h 1615440"/>
              <a:gd name="connsiteX1" fmla="*/ 5181600 w 5801360"/>
              <a:gd name="connsiteY1" fmla="*/ 1493520 h 1615440"/>
              <a:gd name="connsiteX2" fmla="*/ 5801360 w 5801360"/>
              <a:gd name="connsiteY2" fmla="*/ 1016000 h 1615440"/>
              <a:gd name="connsiteX3" fmla="*/ 4033520 w 5801360"/>
              <a:gd name="connsiteY3" fmla="*/ 0 h 1615440"/>
              <a:gd name="connsiteX4" fmla="*/ 406400 w 5801360"/>
              <a:gd name="connsiteY4" fmla="*/ 50800 h 1615440"/>
              <a:gd name="connsiteX5" fmla="*/ 0 w 5801360"/>
              <a:gd name="connsiteY5" fmla="*/ 1452880 h 1615440"/>
              <a:gd name="connsiteX6" fmla="*/ 589280 w 5801360"/>
              <a:gd name="connsiteY6" fmla="*/ 1615440 h 1615440"/>
              <a:gd name="connsiteX7" fmla="*/ 853440 w 5801360"/>
              <a:gd name="connsiteY7" fmla="*/ 1391920 h 1615440"/>
              <a:gd name="connsiteX8" fmla="*/ 1239520 w 5801360"/>
              <a:gd name="connsiteY8" fmla="*/ 1158240 h 1615440"/>
              <a:gd name="connsiteX9" fmla="*/ 3352800 w 5801360"/>
              <a:gd name="connsiteY9" fmla="*/ 1076960 h 1615440"/>
              <a:gd name="connsiteX10" fmla="*/ 4622800 w 5801360"/>
              <a:gd name="connsiteY10" fmla="*/ 1229360 h 1615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801360" h="1615440">
                <a:moveTo>
                  <a:pt x="4602480" y="1300480"/>
                </a:moveTo>
                <a:lnTo>
                  <a:pt x="5181600" y="1493520"/>
                </a:lnTo>
                <a:lnTo>
                  <a:pt x="5801360" y="1016000"/>
                </a:lnTo>
                <a:lnTo>
                  <a:pt x="4033520" y="0"/>
                </a:lnTo>
                <a:lnTo>
                  <a:pt x="406400" y="50800"/>
                </a:lnTo>
                <a:lnTo>
                  <a:pt x="0" y="1452880"/>
                </a:lnTo>
                <a:lnTo>
                  <a:pt x="589280" y="1615440"/>
                </a:lnTo>
                <a:lnTo>
                  <a:pt x="853440" y="1391920"/>
                </a:lnTo>
                <a:lnTo>
                  <a:pt x="1239520" y="1158240"/>
                </a:lnTo>
                <a:lnTo>
                  <a:pt x="3352800" y="1076960"/>
                </a:lnTo>
                <a:lnTo>
                  <a:pt x="4622800" y="1229360"/>
                </a:lnTo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1" hangingPunct="1"/>
            <a:endParaRPr kumimoji="1" lang="zh-CN" altLang="en-US" baseline="-25000">
              <a:latin typeface="Times New Roman" pitchFamily="18" charset="0"/>
            </a:endParaRPr>
          </a:p>
        </p:txBody>
      </p:sp>
      <p:sp>
        <p:nvSpPr>
          <p:cNvPr id="107" name="Text Box 13"/>
          <p:cNvSpPr txBox="1">
            <a:spLocks noChangeArrowheads="1"/>
          </p:cNvSpPr>
          <p:nvPr/>
        </p:nvSpPr>
        <p:spPr bwMode="auto">
          <a:xfrm>
            <a:off x="5392689" y="4464878"/>
            <a:ext cx="18473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 sz="2100" b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08" name="矩形 107"/>
          <p:cNvSpPr/>
          <p:nvPr/>
        </p:nvSpPr>
        <p:spPr bwMode="auto">
          <a:xfrm>
            <a:off x="2272012" y="2811780"/>
            <a:ext cx="4791920" cy="217573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baseline="-25000">
              <a:solidFill>
                <a:srgbClr val="545472"/>
              </a:solidFill>
              <a:latin typeface="Times New Roman" pitchFamily="18" charset="0"/>
            </a:endParaRPr>
          </a:p>
        </p:txBody>
      </p:sp>
      <p:sp>
        <p:nvSpPr>
          <p:cNvPr id="109" name="任意多边形 108"/>
          <p:cNvSpPr/>
          <p:nvPr/>
        </p:nvSpPr>
        <p:spPr bwMode="auto">
          <a:xfrm>
            <a:off x="2430780" y="2781300"/>
            <a:ext cx="4351020" cy="815340"/>
          </a:xfrm>
          <a:custGeom>
            <a:avLst/>
            <a:gdLst>
              <a:gd name="connsiteX0" fmla="*/ 4602480 w 5801360"/>
              <a:gd name="connsiteY0" fmla="*/ 1300480 h 1615440"/>
              <a:gd name="connsiteX1" fmla="*/ 5181600 w 5801360"/>
              <a:gd name="connsiteY1" fmla="*/ 1493520 h 1615440"/>
              <a:gd name="connsiteX2" fmla="*/ 5801360 w 5801360"/>
              <a:gd name="connsiteY2" fmla="*/ 1016000 h 1615440"/>
              <a:gd name="connsiteX3" fmla="*/ 4033520 w 5801360"/>
              <a:gd name="connsiteY3" fmla="*/ 0 h 1615440"/>
              <a:gd name="connsiteX4" fmla="*/ 406400 w 5801360"/>
              <a:gd name="connsiteY4" fmla="*/ 50800 h 1615440"/>
              <a:gd name="connsiteX5" fmla="*/ 0 w 5801360"/>
              <a:gd name="connsiteY5" fmla="*/ 1452880 h 1615440"/>
              <a:gd name="connsiteX6" fmla="*/ 589280 w 5801360"/>
              <a:gd name="connsiteY6" fmla="*/ 1615440 h 1615440"/>
              <a:gd name="connsiteX7" fmla="*/ 853440 w 5801360"/>
              <a:gd name="connsiteY7" fmla="*/ 1391920 h 1615440"/>
              <a:gd name="connsiteX8" fmla="*/ 1239520 w 5801360"/>
              <a:gd name="connsiteY8" fmla="*/ 1158240 h 1615440"/>
              <a:gd name="connsiteX9" fmla="*/ 3352800 w 5801360"/>
              <a:gd name="connsiteY9" fmla="*/ 1076960 h 1615440"/>
              <a:gd name="connsiteX10" fmla="*/ 4622800 w 5801360"/>
              <a:gd name="connsiteY10" fmla="*/ 1229360 h 1615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801360" h="1615440">
                <a:moveTo>
                  <a:pt x="4602480" y="1300480"/>
                </a:moveTo>
                <a:lnTo>
                  <a:pt x="5181600" y="1493520"/>
                </a:lnTo>
                <a:lnTo>
                  <a:pt x="5801360" y="1016000"/>
                </a:lnTo>
                <a:lnTo>
                  <a:pt x="4033520" y="0"/>
                </a:lnTo>
                <a:lnTo>
                  <a:pt x="406400" y="50800"/>
                </a:lnTo>
                <a:lnTo>
                  <a:pt x="0" y="1452880"/>
                </a:lnTo>
                <a:lnTo>
                  <a:pt x="589280" y="1615440"/>
                </a:lnTo>
                <a:lnTo>
                  <a:pt x="853440" y="1391920"/>
                </a:lnTo>
                <a:lnTo>
                  <a:pt x="1239520" y="1158240"/>
                </a:lnTo>
                <a:lnTo>
                  <a:pt x="3352800" y="1076960"/>
                </a:lnTo>
                <a:lnTo>
                  <a:pt x="4622800" y="1229360"/>
                </a:lnTo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1" hangingPunct="1"/>
            <a:endParaRPr kumimoji="1" lang="zh-CN" altLang="en-US" baseline="-25000">
              <a:latin typeface="Times New Roman" pitchFamily="18" charset="0"/>
            </a:endParaRPr>
          </a:p>
        </p:txBody>
      </p:sp>
      <p:grpSp>
        <p:nvGrpSpPr>
          <p:cNvPr id="110" name="Group 25"/>
          <p:cNvGrpSpPr>
            <a:grpSpLocks/>
          </p:cNvGrpSpPr>
          <p:nvPr/>
        </p:nvGrpSpPr>
        <p:grpSpPr bwMode="auto">
          <a:xfrm>
            <a:off x="2649008" y="3094962"/>
            <a:ext cx="3723565" cy="1449415"/>
            <a:chOff x="3178" y="1824"/>
            <a:chExt cx="1824" cy="710"/>
          </a:xfrm>
        </p:grpSpPr>
        <p:sp>
          <p:nvSpPr>
            <p:cNvPr id="111" name="Text Box 32"/>
            <p:cNvSpPr txBox="1">
              <a:spLocks noChangeArrowheads="1"/>
            </p:cNvSpPr>
            <p:nvPr/>
          </p:nvSpPr>
          <p:spPr bwMode="auto">
            <a:xfrm>
              <a:off x="4042" y="2330"/>
              <a:ext cx="90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altLang="zh-CN" sz="2100" b="1" dirty="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grpSp>
          <p:nvGrpSpPr>
            <p:cNvPr id="112" name="Group 37"/>
            <p:cNvGrpSpPr>
              <a:grpSpLocks/>
            </p:cNvGrpSpPr>
            <p:nvPr/>
          </p:nvGrpSpPr>
          <p:grpSpPr bwMode="auto">
            <a:xfrm>
              <a:off x="3178" y="1824"/>
              <a:ext cx="1824" cy="593"/>
              <a:chOff x="3178" y="1824"/>
              <a:chExt cx="1824" cy="593"/>
            </a:xfrm>
          </p:grpSpPr>
          <p:grpSp>
            <p:nvGrpSpPr>
              <p:cNvPr id="113" name="Group 38"/>
              <p:cNvGrpSpPr>
                <a:grpSpLocks/>
              </p:cNvGrpSpPr>
              <p:nvPr/>
            </p:nvGrpSpPr>
            <p:grpSpPr bwMode="auto">
              <a:xfrm>
                <a:off x="3226" y="1824"/>
                <a:ext cx="144" cy="144"/>
                <a:chOff x="1200" y="2304"/>
                <a:chExt cx="144" cy="144"/>
              </a:xfrm>
            </p:grpSpPr>
            <p:sp>
              <p:nvSpPr>
                <p:cNvPr id="149" name="Oval 3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50" name="Oval 4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14" name="Line 41"/>
              <p:cNvSpPr>
                <a:spLocks noChangeShapeType="1"/>
              </p:cNvSpPr>
              <p:nvPr/>
            </p:nvSpPr>
            <p:spPr bwMode="auto">
              <a:xfrm>
                <a:off x="3178" y="1968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15" name="Group 42"/>
              <p:cNvGrpSpPr>
                <a:grpSpLocks/>
              </p:cNvGrpSpPr>
              <p:nvPr/>
            </p:nvGrpSpPr>
            <p:grpSpPr bwMode="auto">
              <a:xfrm>
                <a:off x="3370" y="1824"/>
                <a:ext cx="144" cy="144"/>
                <a:chOff x="1200" y="2304"/>
                <a:chExt cx="144" cy="144"/>
              </a:xfrm>
            </p:grpSpPr>
            <p:sp>
              <p:nvSpPr>
                <p:cNvPr id="147" name="Oval 4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8" name="Oval 4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6" name="Group 45"/>
              <p:cNvGrpSpPr>
                <a:grpSpLocks/>
              </p:cNvGrpSpPr>
              <p:nvPr/>
            </p:nvGrpSpPr>
            <p:grpSpPr bwMode="auto">
              <a:xfrm>
                <a:off x="3658" y="1824"/>
                <a:ext cx="144" cy="144"/>
                <a:chOff x="1200" y="2304"/>
                <a:chExt cx="144" cy="144"/>
              </a:xfrm>
            </p:grpSpPr>
            <p:sp>
              <p:nvSpPr>
                <p:cNvPr id="145" name="Oval 4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6" name="Oval 4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7" name="Group 48"/>
              <p:cNvGrpSpPr>
                <a:grpSpLocks/>
              </p:cNvGrpSpPr>
              <p:nvPr/>
            </p:nvGrpSpPr>
            <p:grpSpPr bwMode="auto">
              <a:xfrm>
                <a:off x="3514" y="1824"/>
                <a:ext cx="144" cy="144"/>
                <a:chOff x="1200" y="2304"/>
                <a:chExt cx="144" cy="144"/>
              </a:xfrm>
            </p:grpSpPr>
            <p:sp>
              <p:nvSpPr>
                <p:cNvPr id="143" name="Oval 4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4" name="Oval 5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8" name="Group 51"/>
              <p:cNvGrpSpPr>
                <a:grpSpLocks/>
              </p:cNvGrpSpPr>
              <p:nvPr/>
            </p:nvGrpSpPr>
            <p:grpSpPr bwMode="auto">
              <a:xfrm>
                <a:off x="3802" y="1824"/>
                <a:ext cx="144" cy="144"/>
                <a:chOff x="1200" y="2304"/>
                <a:chExt cx="144" cy="144"/>
              </a:xfrm>
            </p:grpSpPr>
            <p:sp>
              <p:nvSpPr>
                <p:cNvPr id="141" name="Oval 5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2" name="Oval 5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19" name="Group 54"/>
              <p:cNvGrpSpPr>
                <a:grpSpLocks/>
              </p:cNvGrpSpPr>
              <p:nvPr/>
            </p:nvGrpSpPr>
            <p:grpSpPr bwMode="auto">
              <a:xfrm>
                <a:off x="3946" y="1824"/>
                <a:ext cx="144" cy="144"/>
                <a:chOff x="1200" y="2304"/>
                <a:chExt cx="144" cy="144"/>
              </a:xfrm>
            </p:grpSpPr>
            <p:sp>
              <p:nvSpPr>
                <p:cNvPr id="139" name="Oval 5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0" name="Oval 5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20" name="Group 57"/>
              <p:cNvGrpSpPr>
                <a:grpSpLocks/>
              </p:cNvGrpSpPr>
              <p:nvPr/>
            </p:nvGrpSpPr>
            <p:grpSpPr bwMode="auto">
              <a:xfrm>
                <a:off x="4090" y="1824"/>
                <a:ext cx="144" cy="144"/>
                <a:chOff x="1200" y="2304"/>
                <a:chExt cx="144" cy="144"/>
              </a:xfrm>
            </p:grpSpPr>
            <p:sp>
              <p:nvSpPr>
                <p:cNvPr id="137" name="Oval 5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8" name="Oval 5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21" name="Group 60"/>
              <p:cNvGrpSpPr>
                <a:grpSpLocks/>
              </p:cNvGrpSpPr>
              <p:nvPr/>
            </p:nvGrpSpPr>
            <p:grpSpPr bwMode="auto">
              <a:xfrm>
                <a:off x="4234" y="1824"/>
                <a:ext cx="144" cy="144"/>
                <a:chOff x="1200" y="2304"/>
                <a:chExt cx="144" cy="144"/>
              </a:xfrm>
            </p:grpSpPr>
            <p:sp>
              <p:nvSpPr>
                <p:cNvPr id="135" name="Oval 6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6" name="Oval 6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22" name="Group 63"/>
              <p:cNvGrpSpPr>
                <a:grpSpLocks/>
              </p:cNvGrpSpPr>
              <p:nvPr/>
            </p:nvGrpSpPr>
            <p:grpSpPr bwMode="auto">
              <a:xfrm>
                <a:off x="4378" y="1824"/>
                <a:ext cx="144" cy="144"/>
                <a:chOff x="1200" y="2304"/>
                <a:chExt cx="144" cy="144"/>
              </a:xfrm>
            </p:grpSpPr>
            <p:sp>
              <p:nvSpPr>
                <p:cNvPr id="133" name="Oval 64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4" name="Oval 6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23" name="Group 66"/>
              <p:cNvGrpSpPr>
                <a:grpSpLocks/>
              </p:cNvGrpSpPr>
              <p:nvPr/>
            </p:nvGrpSpPr>
            <p:grpSpPr bwMode="auto">
              <a:xfrm>
                <a:off x="4522" y="1824"/>
                <a:ext cx="144" cy="144"/>
                <a:chOff x="1200" y="2304"/>
                <a:chExt cx="144" cy="144"/>
              </a:xfrm>
            </p:grpSpPr>
            <p:sp>
              <p:nvSpPr>
                <p:cNvPr id="131" name="Oval 67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2" name="Oval 6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24" name="Group 69"/>
              <p:cNvGrpSpPr>
                <a:grpSpLocks/>
              </p:cNvGrpSpPr>
              <p:nvPr/>
            </p:nvGrpSpPr>
            <p:grpSpPr bwMode="auto">
              <a:xfrm>
                <a:off x="4666" y="1824"/>
                <a:ext cx="144" cy="144"/>
                <a:chOff x="1200" y="2304"/>
                <a:chExt cx="144" cy="144"/>
              </a:xfrm>
            </p:grpSpPr>
            <p:sp>
              <p:nvSpPr>
                <p:cNvPr id="129" name="Oval 7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0" name="Oval 7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25" name="Group 72"/>
              <p:cNvGrpSpPr>
                <a:grpSpLocks/>
              </p:cNvGrpSpPr>
              <p:nvPr/>
            </p:nvGrpSpPr>
            <p:grpSpPr bwMode="auto">
              <a:xfrm>
                <a:off x="4810" y="1824"/>
                <a:ext cx="144" cy="144"/>
                <a:chOff x="1200" y="2304"/>
                <a:chExt cx="144" cy="144"/>
              </a:xfrm>
            </p:grpSpPr>
            <p:sp>
              <p:nvSpPr>
                <p:cNvPr id="127" name="Oval 7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28" name="Oval 7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26" name="Line 76"/>
              <p:cNvSpPr>
                <a:spLocks noChangeShapeType="1"/>
              </p:cNvSpPr>
              <p:nvPr/>
            </p:nvSpPr>
            <p:spPr bwMode="auto">
              <a:xfrm>
                <a:off x="3178" y="2417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51" name="组合 104"/>
          <p:cNvGrpSpPr/>
          <p:nvPr/>
        </p:nvGrpSpPr>
        <p:grpSpPr>
          <a:xfrm>
            <a:off x="2756929" y="4319470"/>
            <a:ext cx="3527588" cy="293966"/>
            <a:chOff x="3054755" y="6444604"/>
            <a:chExt cx="4703450" cy="391954"/>
          </a:xfrm>
        </p:grpSpPr>
        <p:grpSp>
          <p:nvGrpSpPr>
            <p:cNvPr id="152" name="组合 105"/>
            <p:cNvGrpSpPr/>
            <p:nvPr/>
          </p:nvGrpSpPr>
          <p:grpSpPr>
            <a:xfrm>
              <a:off x="3054755" y="6444604"/>
              <a:ext cx="4703450" cy="391954"/>
              <a:chOff x="2328960" y="2744712"/>
              <a:chExt cx="4703450" cy="391954"/>
            </a:xfrm>
          </p:grpSpPr>
          <p:sp>
            <p:nvSpPr>
              <p:cNvPr id="166" name="Oval 75"/>
              <p:cNvSpPr>
                <a:spLocks noChangeArrowheads="1"/>
              </p:cNvSpPr>
              <p:nvPr/>
            </p:nvSpPr>
            <p:spPr bwMode="auto">
              <a:xfrm>
                <a:off x="2328960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7" name="Oval 77"/>
              <p:cNvSpPr>
                <a:spLocks noChangeArrowheads="1"/>
              </p:cNvSpPr>
              <p:nvPr/>
            </p:nvSpPr>
            <p:spPr bwMode="auto">
              <a:xfrm>
                <a:off x="2720915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8" name="Oval 78"/>
              <p:cNvSpPr>
                <a:spLocks noChangeArrowheads="1"/>
              </p:cNvSpPr>
              <p:nvPr/>
            </p:nvSpPr>
            <p:spPr bwMode="auto">
              <a:xfrm>
                <a:off x="3112869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9" name="Oval 79"/>
              <p:cNvSpPr>
                <a:spLocks noChangeArrowheads="1"/>
              </p:cNvSpPr>
              <p:nvPr/>
            </p:nvSpPr>
            <p:spPr bwMode="auto">
              <a:xfrm>
                <a:off x="4288731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0" name="Oval 80"/>
              <p:cNvSpPr>
                <a:spLocks noChangeArrowheads="1"/>
              </p:cNvSpPr>
              <p:nvPr/>
            </p:nvSpPr>
            <p:spPr bwMode="auto">
              <a:xfrm>
                <a:off x="3896777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1" name="Oval 81"/>
              <p:cNvSpPr>
                <a:spLocks noChangeArrowheads="1"/>
              </p:cNvSpPr>
              <p:nvPr/>
            </p:nvSpPr>
            <p:spPr bwMode="auto">
              <a:xfrm>
                <a:off x="3504823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2" name="Oval 82"/>
              <p:cNvSpPr>
                <a:spLocks noChangeArrowheads="1"/>
              </p:cNvSpPr>
              <p:nvPr/>
            </p:nvSpPr>
            <p:spPr bwMode="auto">
              <a:xfrm>
                <a:off x="4680686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3" name="Oval 83"/>
              <p:cNvSpPr>
                <a:spLocks noChangeArrowheads="1"/>
              </p:cNvSpPr>
              <p:nvPr/>
            </p:nvSpPr>
            <p:spPr bwMode="auto">
              <a:xfrm>
                <a:off x="5072640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4" name="Oval 84"/>
              <p:cNvSpPr>
                <a:spLocks noChangeArrowheads="1"/>
              </p:cNvSpPr>
              <p:nvPr/>
            </p:nvSpPr>
            <p:spPr bwMode="auto">
              <a:xfrm>
                <a:off x="5464594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5" name="Oval 85"/>
              <p:cNvSpPr>
                <a:spLocks noChangeArrowheads="1"/>
              </p:cNvSpPr>
              <p:nvPr/>
            </p:nvSpPr>
            <p:spPr bwMode="auto">
              <a:xfrm>
                <a:off x="5856548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6" name="Oval 86"/>
              <p:cNvSpPr>
                <a:spLocks noChangeArrowheads="1"/>
              </p:cNvSpPr>
              <p:nvPr/>
            </p:nvSpPr>
            <p:spPr bwMode="auto">
              <a:xfrm>
                <a:off x="6248502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7" name="Oval 87"/>
              <p:cNvSpPr>
                <a:spLocks noChangeArrowheads="1"/>
              </p:cNvSpPr>
              <p:nvPr/>
            </p:nvSpPr>
            <p:spPr bwMode="auto">
              <a:xfrm>
                <a:off x="6640456" y="2744712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53" name="组合 103"/>
            <p:cNvGrpSpPr/>
            <p:nvPr/>
          </p:nvGrpSpPr>
          <p:grpSpPr>
            <a:xfrm>
              <a:off x="3089480" y="6467675"/>
              <a:ext cx="4651170" cy="350837"/>
              <a:chOff x="3089480" y="6803350"/>
              <a:chExt cx="4651170" cy="350837"/>
            </a:xfrm>
          </p:grpSpPr>
          <p:graphicFrame>
            <p:nvGraphicFramePr>
              <p:cNvPr id="154" name="Object 5"/>
              <p:cNvGraphicFramePr>
                <a:graphicFrameLocks noChangeAspect="1"/>
              </p:cNvGraphicFramePr>
              <p:nvPr/>
            </p:nvGraphicFramePr>
            <p:xfrm>
              <a:off x="7389813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38" name="Equation" r:id="rId6" imgW="126720" imgH="126720" progId="Equation.DSMT4">
                      <p:embed/>
                    </p:oleObj>
                  </mc:Choice>
                  <mc:Fallback>
                    <p:oleObj name="Equation" r:id="rId6" imgW="126720" imgH="126720" progId="Equation.DSMT4">
                      <p:embed/>
                      <p:pic>
                        <p:nvPicPr>
                          <p:cNvPr id="0" name="Picture 1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9813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5"/>
              <p:cNvGraphicFramePr>
                <a:graphicFrameLocks noChangeAspect="1"/>
              </p:cNvGraphicFramePr>
              <p:nvPr/>
            </p:nvGraphicFramePr>
            <p:xfrm>
              <a:off x="6998870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39" name="Equation" r:id="rId8" imgW="126720" imgH="126720" progId="Equation.DSMT4">
                      <p:embed/>
                    </p:oleObj>
                  </mc:Choice>
                  <mc:Fallback>
                    <p:oleObj name="Equation" r:id="rId8" imgW="126720" imgH="126720" progId="Equation.DSMT4">
                      <p:embed/>
                      <p:pic>
                        <p:nvPicPr>
                          <p:cNvPr id="0" name="Picture 1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8870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5"/>
              <p:cNvGraphicFramePr>
                <a:graphicFrameLocks noChangeAspect="1"/>
              </p:cNvGraphicFramePr>
              <p:nvPr/>
            </p:nvGraphicFramePr>
            <p:xfrm>
              <a:off x="6607931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0" name="Equation" r:id="rId9" imgW="126720" imgH="126720" progId="Equation.DSMT4">
                      <p:embed/>
                    </p:oleObj>
                  </mc:Choice>
                  <mc:Fallback>
                    <p:oleObj name="Equation" r:id="rId9" imgW="126720" imgH="126720" progId="Equation.DSMT4">
                      <p:embed/>
                      <p:pic>
                        <p:nvPicPr>
                          <p:cNvPr id="0" name="Picture 1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7931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5"/>
              <p:cNvGraphicFramePr>
                <a:graphicFrameLocks noChangeAspect="1"/>
              </p:cNvGraphicFramePr>
              <p:nvPr/>
            </p:nvGraphicFramePr>
            <p:xfrm>
              <a:off x="6216992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1" name="Equation" r:id="rId10" imgW="126720" imgH="126720" progId="Equation.DSMT4">
                      <p:embed/>
                    </p:oleObj>
                  </mc:Choice>
                  <mc:Fallback>
                    <p:oleObj name="Equation" r:id="rId10" imgW="126720" imgH="126720" progId="Equation.DSMT4">
                      <p:embed/>
                      <p:pic>
                        <p:nvPicPr>
                          <p:cNvPr id="0" name="Picture 2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16992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5"/>
              <p:cNvGraphicFramePr>
                <a:graphicFrameLocks noChangeAspect="1"/>
              </p:cNvGraphicFramePr>
              <p:nvPr/>
            </p:nvGraphicFramePr>
            <p:xfrm>
              <a:off x="5826053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2" name="Equation" r:id="rId11" imgW="126720" imgH="126720" progId="Equation.DSMT4">
                      <p:embed/>
                    </p:oleObj>
                  </mc:Choice>
                  <mc:Fallback>
                    <p:oleObj name="Equation" r:id="rId11" imgW="126720" imgH="126720" progId="Equation.DSMT4">
                      <p:embed/>
                      <p:pic>
                        <p:nvPicPr>
                          <p:cNvPr id="0" name="Picture 2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6053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5"/>
              <p:cNvGraphicFramePr>
                <a:graphicFrameLocks noChangeAspect="1"/>
              </p:cNvGraphicFramePr>
              <p:nvPr/>
            </p:nvGraphicFramePr>
            <p:xfrm>
              <a:off x="5435114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3" name="Equation" r:id="rId12" imgW="126720" imgH="126720" progId="Equation.DSMT4">
                      <p:embed/>
                    </p:oleObj>
                  </mc:Choice>
                  <mc:Fallback>
                    <p:oleObj name="Equation" r:id="rId12" imgW="126720" imgH="126720" progId="Equation.DSMT4">
                      <p:embed/>
                      <p:pic>
                        <p:nvPicPr>
                          <p:cNvPr id="0" name="Picture 2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5114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5"/>
              <p:cNvGraphicFramePr>
                <a:graphicFrameLocks noChangeAspect="1"/>
              </p:cNvGraphicFramePr>
              <p:nvPr/>
            </p:nvGraphicFramePr>
            <p:xfrm>
              <a:off x="5044175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4" name="Equation" r:id="rId13" imgW="126720" imgH="126720" progId="Equation.DSMT4">
                      <p:embed/>
                    </p:oleObj>
                  </mc:Choice>
                  <mc:Fallback>
                    <p:oleObj name="Equation" r:id="rId13" imgW="126720" imgH="126720" progId="Equation.DSMT4">
                      <p:embed/>
                      <p:pic>
                        <p:nvPicPr>
                          <p:cNvPr id="0" name="Picture 2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4175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5"/>
              <p:cNvGraphicFramePr>
                <a:graphicFrameLocks noChangeAspect="1"/>
              </p:cNvGraphicFramePr>
              <p:nvPr/>
            </p:nvGraphicFramePr>
            <p:xfrm>
              <a:off x="4653236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5" name="Equation" r:id="rId14" imgW="126720" imgH="126720" progId="Equation.DSMT4">
                      <p:embed/>
                    </p:oleObj>
                  </mc:Choice>
                  <mc:Fallback>
                    <p:oleObj name="Equation" r:id="rId14" imgW="126720" imgH="126720" progId="Equation.DSMT4">
                      <p:embed/>
                      <p:pic>
                        <p:nvPicPr>
                          <p:cNvPr id="0" name="Picture 2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3236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5"/>
              <p:cNvGraphicFramePr>
                <a:graphicFrameLocks noChangeAspect="1"/>
              </p:cNvGraphicFramePr>
              <p:nvPr/>
            </p:nvGraphicFramePr>
            <p:xfrm>
              <a:off x="4262297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6" name="Equation" r:id="rId15" imgW="126720" imgH="126720" progId="Equation.DSMT4">
                      <p:embed/>
                    </p:oleObj>
                  </mc:Choice>
                  <mc:Fallback>
                    <p:oleObj name="Equation" r:id="rId15" imgW="126720" imgH="126720" progId="Equation.DSMT4">
                      <p:embed/>
                      <p:pic>
                        <p:nvPicPr>
                          <p:cNvPr id="0" name="Picture 2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2297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5"/>
              <p:cNvGraphicFramePr>
                <a:graphicFrameLocks noChangeAspect="1"/>
              </p:cNvGraphicFramePr>
              <p:nvPr/>
            </p:nvGraphicFramePr>
            <p:xfrm>
              <a:off x="3871358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7" name="Equation" r:id="rId16" imgW="126720" imgH="126720" progId="Equation.DSMT4">
                      <p:embed/>
                    </p:oleObj>
                  </mc:Choice>
                  <mc:Fallback>
                    <p:oleObj name="Equation" r:id="rId16" imgW="126720" imgH="126720" progId="Equation.DSMT4">
                      <p:embed/>
                      <p:pic>
                        <p:nvPicPr>
                          <p:cNvPr id="0" name="Picture 2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1358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5"/>
              <p:cNvGraphicFramePr>
                <a:graphicFrameLocks noChangeAspect="1"/>
              </p:cNvGraphicFramePr>
              <p:nvPr/>
            </p:nvGraphicFramePr>
            <p:xfrm>
              <a:off x="3480419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8" name="Equation" r:id="rId17" imgW="126720" imgH="126720" progId="Equation.DSMT4">
                      <p:embed/>
                    </p:oleObj>
                  </mc:Choice>
                  <mc:Fallback>
                    <p:oleObj name="Equation" r:id="rId17" imgW="126720" imgH="126720" progId="Equation.DSMT4">
                      <p:embed/>
                      <p:pic>
                        <p:nvPicPr>
                          <p:cNvPr id="0" name="Picture 2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0419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5"/>
              <p:cNvGraphicFramePr>
                <a:graphicFrameLocks noChangeAspect="1"/>
              </p:cNvGraphicFramePr>
              <p:nvPr/>
            </p:nvGraphicFramePr>
            <p:xfrm>
              <a:off x="3089480" y="6803350"/>
              <a:ext cx="35083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549" name="Equation" r:id="rId18" imgW="126720" imgH="126720" progId="Equation.DSMT4">
                      <p:embed/>
                    </p:oleObj>
                  </mc:Choice>
                  <mc:Fallback>
                    <p:oleObj name="Equation" r:id="rId18" imgW="126720" imgH="126720" progId="Equation.DSMT4">
                      <p:embed/>
                      <p:pic>
                        <p:nvPicPr>
                          <p:cNvPr id="0" name="Picture 2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9480" y="6803350"/>
                            <a:ext cx="350837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8" name="组合 123"/>
          <p:cNvGrpSpPr/>
          <p:nvPr/>
        </p:nvGrpSpPr>
        <p:grpSpPr>
          <a:xfrm>
            <a:off x="2649010" y="3689758"/>
            <a:ext cx="4219217" cy="417683"/>
            <a:chOff x="2186736" y="1296739"/>
            <a:chExt cx="5625623" cy="556910"/>
          </a:xfrm>
        </p:grpSpPr>
        <p:sp>
          <p:nvSpPr>
            <p:cNvPr id="179" name="Line 9"/>
            <p:cNvSpPr>
              <a:spLocks noChangeShapeType="1"/>
            </p:cNvSpPr>
            <p:nvPr/>
          </p:nvSpPr>
          <p:spPr bwMode="auto">
            <a:xfrm>
              <a:off x="2186736" y="1468565"/>
              <a:ext cx="4845398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0" name="Object 10"/>
            <p:cNvGraphicFramePr>
              <a:graphicFrameLocks noChangeAspect="1"/>
            </p:cNvGraphicFramePr>
            <p:nvPr/>
          </p:nvGraphicFramePr>
          <p:xfrm>
            <a:off x="7362310" y="1296739"/>
            <a:ext cx="450049" cy="556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50" name="Equation" r:id="rId19" imgW="215640" imgH="266400" progId="Equation.DSMT4">
                    <p:embed/>
                  </p:oleObj>
                </mc:Choice>
                <mc:Fallback>
                  <p:oleObj name="Equation" r:id="rId19" imgW="215640" imgH="266400" progId="Equation.DSMT4">
                    <p:embed/>
                    <p:pic>
                      <p:nvPicPr>
                        <p:cNvPr id="0" name="Picture 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310" y="1296739"/>
                          <a:ext cx="450049" cy="5569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Line 9"/>
          <p:cNvSpPr>
            <a:spLocks noChangeShapeType="1"/>
          </p:cNvSpPr>
          <p:nvPr/>
        </p:nvSpPr>
        <p:spPr bwMode="auto">
          <a:xfrm>
            <a:off x="2650454" y="4089186"/>
            <a:ext cx="3634049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pPr eaLnBrk="1" hangingPunct="1"/>
            <a:endParaRPr kumimoji="1" lang="zh-CN" altLang="en-US" baseline="-25000">
              <a:solidFill>
                <a:srgbClr val="545472"/>
              </a:solidFill>
              <a:latin typeface="Times New Roman" pitchFamily="18" charset="0"/>
            </a:endParaRPr>
          </a:p>
        </p:txBody>
      </p:sp>
      <p:sp>
        <p:nvSpPr>
          <p:cNvPr id="95" name="Line 9"/>
          <p:cNvSpPr>
            <a:spLocks noChangeShapeType="1"/>
          </p:cNvSpPr>
          <p:nvPr/>
        </p:nvSpPr>
        <p:spPr bwMode="auto">
          <a:xfrm>
            <a:off x="2659135" y="3568327"/>
            <a:ext cx="3634049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pPr eaLnBrk="1" hangingPunct="1"/>
            <a:endParaRPr kumimoji="1" lang="zh-CN" altLang="en-US" baseline="-25000">
              <a:solidFill>
                <a:srgbClr val="545472"/>
              </a:solidFill>
              <a:latin typeface="Times New Roman" pitchFamily="18" charset="0"/>
            </a:endParaRPr>
          </a:p>
        </p:txBody>
      </p:sp>
      <p:graphicFrame>
        <p:nvGraphicFramePr>
          <p:cNvPr id="1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29579"/>
              </p:ext>
            </p:extLst>
          </p:nvPr>
        </p:nvGraphicFramePr>
        <p:xfrm>
          <a:off x="4721136" y="4673566"/>
          <a:ext cx="204143" cy="22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1" name="Equation" r:id="rId21" imgW="190440" imgH="228600" progId="Equation.3">
                  <p:embed/>
                </p:oleObj>
              </mc:Choice>
              <mc:Fallback>
                <p:oleObj name="Equation" r:id="rId21" imgW="190440" imgH="228600" progId="Equation.3">
                  <p:embed/>
                  <p:pic>
                    <p:nvPicPr>
                      <p:cNvPr id="0" name="Picture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136" y="4673566"/>
                        <a:ext cx="204143" cy="224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Group 14"/>
          <p:cNvGrpSpPr>
            <a:grpSpLocks/>
          </p:cNvGrpSpPr>
          <p:nvPr/>
        </p:nvGrpSpPr>
        <p:grpSpPr bwMode="auto">
          <a:xfrm>
            <a:off x="-3033517" y="2827970"/>
            <a:ext cx="293966" cy="1081300"/>
            <a:chOff x="3898" y="1023"/>
            <a:chExt cx="144" cy="578"/>
          </a:xfrm>
        </p:grpSpPr>
        <p:sp>
          <p:nvSpPr>
            <p:cNvPr id="98" name="Line 16"/>
            <p:cNvSpPr>
              <a:spLocks noChangeShapeType="1"/>
            </p:cNvSpPr>
            <p:nvPr/>
          </p:nvSpPr>
          <p:spPr bwMode="auto">
            <a:xfrm flipH="1">
              <a:off x="3898" y="1601"/>
              <a:ext cx="144" cy="0"/>
            </a:xfrm>
            <a:prstGeom prst="line">
              <a:avLst/>
            </a:prstGeom>
            <a:noFill/>
            <a:ln w="57150">
              <a:noFill/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="1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99" name="Line 17"/>
            <p:cNvSpPr>
              <a:spLocks noChangeShapeType="1"/>
            </p:cNvSpPr>
            <p:nvPr/>
          </p:nvSpPr>
          <p:spPr bwMode="auto">
            <a:xfrm>
              <a:off x="3898" y="1023"/>
              <a:ext cx="144" cy="0"/>
            </a:xfrm>
            <a:prstGeom prst="line">
              <a:avLst/>
            </a:prstGeom>
            <a:noFill/>
            <a:ln w="57150">
              <a:noFill/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="1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024622" y="3474170"/>
            <a:ext cx="3148953" cy="421334"/>
            <a:chOff x="8338911" y="4037802"/>
            <a:chExt cx="4198605" cy="561781"/>
          </a:xfrm>
        </p:grpSpPr>
        <p:sp>
          <p:nvSpPr>
            <p:cNvPr id="186" name="Text Box 19"/>
            <p:cNvSpPr txBox="1">
              <a:spLocks noChangeArrowheads="1"/>
            </p:cNvSpPr>
            <p:nvPr/>
          </p:nvSpPr>
          <p:spPr bwMode="auto">
            <a:xfrm>
              <a:off x="8338911" y="4037802"/>
              <a:ext cx="1175863" cy="5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100" b="1" i="1" dirty="0">
                  <a:solidFill>
                    <a:srgbClr val="0000FF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87" name="Text Box 20"/>
            <p:cNvSpPr txBox="1">
              <a:spLocks noChangeArrowheads="1"/>
            </p:cNvSpPr>
            <p:nvPr/>
          </p:nvSpPr>
          <p:spPr bwMode="auto">
            <a:xfrm>
              <a:off x="11361653" y="4045586"/>
              <a:ext cx="1175863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100" b="1" i="1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8755475" y="4502052"/>
              <a:ext cx="2743679" cy="2631"/>
              <a:chOff x="8755475" y="4502052"/>
              <a:chExt cx="2743679" cy="2631"/>
            </a:xfrm>
          </p:grpSpPr>
          <p:sp>
            <p:nvSpPr>
              <p:cNvPr id="184" name="Line 17"/>
              <p:cNvSpPr>
                <a:spLocks noChangeShapeType="1"/>
              </p:cNvSpPr>
              <p:nvPr/>
            </p:nvSpPr>
            <p:spPr bwMode="auto">
              <a:xfrm>
                <a:off x="9800686" y="4502052"/>
                <a:ext cx="39195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="1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 bwMode="auto">
              <a:xfrm>
                <a:off x="8755475" y="4504683"/>
                <a:ext cx="2743679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3333FF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2" name="组合 11"/>
          <p:cNvGrpSpPr/>
          <p:nvPr/>
        </p:nvGrpSpPr>
        <p:grpSpPr>
          <a:xfrm>
            <a:off x="3337048" y="3818628"/>
            <a:ext cx="2054687" cy="1092081"/>
            <a:chOff x="2925397" y="5091504"/>
            <a:chExt cx="2739582" cy="1456108"/>
          </a:xfrm>
        </p:grpSpPr>
        <p:cxnSp>
          <p:nvCxnSpPr>
            <p:cNvPr id="192" name="直接连接符 191"/>
            <p:cNvCxnSpPr/>
            <p:nvPr/>
          </p:nvCxnSpPr>
          <p:spPr bwMode="auto">
            <a:xfrm flipV="1">
              <a:off x="5664979" y="5091504"/>
              <a:ext cx="0" cy="1456108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3333F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 bwMode="auto">
            <a:xfrm flipV="1">
              <a:off x="2925397" y="5091504"/>
              <a:ext cx="0" cy="1456108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3333F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组合 10"/>
          <p:cNvGrpSpPr/>
          <p:nvPr/>
        </p:nvGrpSpPr>
        <p:grpSpPr>
          <a:xfrm>
            <a:off x="2996130" y="4747760"/>
            <a:ext cx="3175996" cy="439625"/>
            <a:chOff x="8300917" y="5735903"/>
            <a:chExt cx="4234661" cy="586167"/>
          </a:xfrm>
        </p:grpSpPr>
        <p:sp>
          <p:nvSpPr>
            <p:cNvPr id="188" name="Text Box 21"/>
            <p:cNvSpPr txBox="1">
              <a:spLocks noChangeArrowheads="1"/>
            </p:cNvSpPr>
            <p:nvPr/>
          </p:nvSpPr>
          <p:spPr bwMode="auto">
            <a:xfrm>
              <a:off x="8300917" y="5735903"/>
              <a:ext cx="1045211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100" b="1" i="1" dirty="0">
                  <a:solidFill>
                    <a:srgbClr val="0000FF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89" name="Text Box 22"/>
            <p:cNvSpPr txBox="1">
              <a:spLocks noChangeArrowheads="1"/>
            </p:cNvSpPr>
            <p:nvPr/>
          </p:nvSpPr>
          <p:spPr bwMode="auto">
            <a:xfrm>
              <a:off x="11490367" y="5768072"/>
              <a:ext cx="1045211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100" b="1" i="1" dirty="0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8755475" y="5953171"/>
              <a:ext cx="2743679" cy="1172"/>
              <a:chOff x="8755475" y="5953171"/>
              <a:chExt cx="2743679" cy="1172"/>
            </a:xfrm>
          </p:grpSpPr>
          <p:cxnSp>
            <p:nvCxnSpPr>
              <p:cNvPr id="191" name="直接连接符 190"/>
              <p:cNvCxnSpPr/>
              <p:nvPr/>
            </p:nvCxnSpPr>
            <p:spPr bwMode="auto">
              <a:xfrm>
                <a:off x="8755475" y="5953171"/>
                <a:ext cx="2743679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3333FF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94" name="Line 17"/>
              <p:cNvSpPr>
                <a:spLocks noChangeShapeType="1"/>
              </p:cNvSpPr>
              <p:nvPr/>
            </p:nvSpPr>
            <p:spPr bwMode="auto">
              <a:xfrm flipH="1">
                <a:off x="9953086" y="5954343"/>
                <a:ext cx="39195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="1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59" grpId="0"/>
      <p:bldP spid="321560" grpId="0"/>
      <p:bldP spid="108" grpId="0" animBg="1"/>
      <p:bldP spid="94" grpId="0" animBg="1"/>
      <p:bldP spid="9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22417"/>
              </p:ext>
            </p:extLst>
          </p:nvPr>
        </p:nvGraphicFramePr>
        <p:xfrm>
          <a:off x="1620916" y="976313"/>
          <a:ext cx="5425679" cy="141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40" name="Equation" r:id="rId3" imgW="2628720" imgH="685800" progId="Equation.DSMT4">
                  <p:embed/>
                </p:oleObj>
              </mc:Choice>
              <mc:Fallback>
                <p:oleObj name="Equation" r:id="rId3" imgW="262872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916" y="976313"/>
                        <a:ext cx="5425679" cy="1412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3" name="Line 3"/>
          <p:cNvSpPr>
            <a:spLocks noChangeShapeType="1"/>
          </p:cNvSpPr>
          <p:nvPr/>
        </p:nvSpPr>
        <p:spPr bwMode="auto">
          <a:xfrm>
            <a:off x="3719254" y="1595670"/>
            <a:ext cx="525065" cy="523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kumimoji="1" lang="zh-CN" altLang="en-US" baseline="-25000">
              <a:solidFill>
                <a:srgbClr val="545472"/>
              </a:solidFill>
              <a:latin typeface="Times New Roman" pitchFamily="18" charset="0"/>
            </a:endParaRPr>
          </a:p>
        </p:txBody>
      </p:sp>
      <p:sp>
        <p:nvSpPr>
          <p:cNvPr id="322564" name="Line 4"/>
          <p:cNvSpPr>
            <a:spLocks noChangeShapeType="1"/>
          </p:cNvSpPr>
          <p:nvPr/>
        </p:nvSpPr>
        <p:spPr bwMode="auto">
          <a:xfrm>
            <a:off x="5101569" y="1605195"/>
            <a:ext cx="525066" cy="514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kumimoji="1" lang="zh-CN" altLang="en-US" baseline="-25000">
              <a:solidFill>
                <a:srgbClr val="545472"/>
              </a:solidFill>
              <a:latin typeface="Times New Roman" pitchFamily="18" charset="0"/>
            </a:endParaRPr>
          </a:p>
        </p:txBody>
      </p:sp>
      <p:sp>
        <p:nvSpPr>
          <p:cNvPr id="322565" name="Line 5"/>
          <p:cNvSpPr>
            <a:spLocks noChangeShapeType="1"/>
          </p:cNvSpPr>
          <p:nvPr/>
        </p:nvSpPr>
        <p:spPr bwMode="auto">
          <a:xfrm>
            <a:off x="6187419" y="1662345"/>
            <a:ext cx="525066" cy="514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kumimoji="1" lang="zh-CN" altLang="en-US" baseline="-25000">
              <a:solidFill>
                <a:srgbClr val="545472"/>
              </a:solidFill>
              <a:latin typeface="Times New Roman" pitchFamily="18" charset="0"/>
            </a:endParaRP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63979"/>
              </p:ext>
            </p:extLst>
          </p:nvPr>
        </p:nvGraphicFramePr>
        <p:xfrm>
          <a:off x="1412081" y="2697242"/>
          <a:ext cx="2890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41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081" y="2697242"/>
                        <a:ext cx="28908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02836"/>
              </p:ext>
            </p:extLst>
          </p:nvPr>
        </p:nvGraphicFramePr>
        <p:xfrm>
          <a:off x="1417321" y="3563303"/>
          <a:ext cx="140207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42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1" y="3563303"/>
                        <a:ext cx="140207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1377807" y="271618"/>
            <a:ext cx="6502286" cy="480131"/>
            <a:chOff x="313075" y="362157"/>
            <a:chExt cx="8669715" cy="640175"/>
          </a:xfrm>
        </p:grpSpPr>
        <p:sp>
          <p:nvSpPr>
            <p:cNvPr id="93" name="Rectangle 5"/>
            <p:cNvSpPr>
              <a:spLocks noChangeArrowheads="1"/>
            </p:cNvSpPr>
            <p:nvPr/>
          </p:nvSpPr>
          <p:spPr bwMode="auto">
            <a:xfrm>
              <a:off x="611902" y="362157"/>
              <a:ext cx="8370888" cy="640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100" b="1">
                  <a:solidFill>
                    <a:srgbClr val="04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如图所示，做环路</a:t>
              </a:r>
              <a:r>
                <a:rPr lang="en-US" altLang="zh-CN" sz="2100" b="1" i="1">
                  <a:solidFill>
                    <a:srgbClr val="04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</a:t>
              </a:r>
              <a:endParaRPr lang="en-US" altLang="zh-CN" sz="2100" b="1" dirty="0">
                <a:solidFill>
                  <a:srgbClr val="04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24"/>
            <p:cNvSpPr>
              <a:spLocks noChangeArrowheads="1"/>
            </p:cNvSpPr>
            <p:nvPr/>
          </p:nvSpPr>
          <p:spPr bwMode="auto">
            <a:xfrm>
              <a:off x="313075" y="388317"/>
              <a:ext cx="968641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100" b="1">
                  <a:solidFill>
                    <a:srgbClr val="CC0000"/>
                  </a:solidFill>
                  <a:latin typeface="Times New Roman" pitchFamily="18" charset="0"/>
                </a:rPr>
                <a:t>解：</a:t>
              </a:r>
            </a:p>
          </p:txBody>
        </p:sp>
      </p:grpSp>
      <p:grpSp>
        <p:nvGrpSpPr>
          <p:cNvPr id="322561" name="组合 322560"/>
          <p:cNvGrpSpPr/>
          <p:nvPr/>
        </p:nvGrpSpPr>
        <p:grpSpPr>
          <a:xfrm>
            <a:off x="4744327" y="3181249"/>
            <a:ext cx="3180473" cy="1726031"/>
            <a:chOff x="4801770" y="4241665"/>
            <a:chExt cx="4240630" cy="2301375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7562927" y="5848460"/>
              <a:ext cx="246308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zh-CN" sz="21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172485"/>
                </p:ext>
              </p:extLst>
            </p:nvPr>
          </p:nvGraphicFramePr>
          <p:xfrm>
            <a:off x="7195295" y="6137878"/>
            <a:ext cx="368438" cy="40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43" name="Equation" r:id="rId9" imgW="190440" imgH="228600" progId="Equation.3">
                    <p:embed/>
                  </p:oleObj>
                </mc:Choice>
                <mc:Fallback>
                  <p:oleObj name="Equation" r:id="rId9" imgW="190440" imgH="228600" progId="Equation.3">
                    <p:embed/>
                    <p:pic>
                      <p:nvPicPr>
                        <p:cNvPr id="0" name="Picture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5295" y="6137878"/>
                          <a:ext cx="368438" cy="405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5361295" y="4625004"/>
              <a:ext cx="88425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7741712" y="4623598"/>
              <a:ext cx="88425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5414514" y="5869645"/>
              <a:ext cx="7860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7885092" y="5856515"/>
              <a:ext cx="7860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6580427" y="5277382"/>
              <a:ext cx="246308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altLang="zh-CN" sz="2100" b="1" dirty="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4811930" y="4241665"/>
              <a:ext cx="3733494" cy="1213795"/>
              <a:chOff x="3178" y="1824"/>
              <a:chExt cx="1824" cy="593"/>
            </a:xfrm>
          </p:grpSpPr>
          <p:grpSp>
            <p:nvGrpSpPr>
              <p:cNvPr id="6" name="Group 38"/>
              <p:cNvGrpSpPr>
                <a:grpSpLocks/>
              </p:cNvGrpSpPr>
              <p:nvPr/>
            </p:nvGrpSpPr>
            <p:grpSpPr bwMode="auto">
              <a:xfrm>
                <a:off x="3226" y="1824"/>
                <a:ext cx="144" cy="144"/>
                <a:chOff x="1200" y="2304"/>
                <a:chExt cx="144" cy="144"/>
              </a:xfrm>
            </p:grpSpPr>
            <p:sp>
              <p:nvSpPr>
                <p:cNvPr id="57" name="Oval 3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8" name="Oval 4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2" name="Line 41"/>
              <p:cNvSpPr>
                <a:spLocks noChangeShapeType="1"/>
              </p:cNvSpPr>
              <p:nvPr/>
            </p:nvSpPr>
            <p:spPr bwMode="auto">
              <a:xfrm>
                <a:off x="3178" y="1968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7" name="Group 42"/>
              <p:cNvGrpSpPr>
                <a:grpSpLocks/>
              </p:cNvGrpSpPr>
              <p:nvPr/>
            </p:nvGrpSpPr>
            <p:grpSpPr bwMode="auto">
              <a:xfrm>
                <a:off x="3370" y="1824"/>
                <a:ext cx="144" cy="144"/>
                <a:chOff x="1200" y="2304"/>
                <a:chExt cx="144" cy="144"/>
              </a:xfrm>
            </p:grpSpPr>
            <p:sp>
              <p:nvSpPr>
                <p:cNvPr id="55" name="Oval 4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6" name="Oval 4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9" name="Group 45"/>
              <p:cNvGrpSpPr>
                <a:grpSpLocks/>
              </p:cNvGrpSpPr>
              <p:nvPr/>
            </p:nvGrpSpPr>
            <p:grpSpPr bwMode="auto">
              <a:xfrm>
                <a:off x="3658" y="1824"/>
                <a:ext cx="144" cy="144"/>
                <a:chOff x="1200" y="2304"/>
                <a:chExt cx="144" cy="144"/>
              </a:xfrm>
            </p:grpSpPr>
            <p:sp>
              <p:nvSpPr>
                <p:cNvPr id="53" name="Oval 4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4" name="Oval 4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" name="Group 48"/>
              <p:cNvGrpSpPr>
                <a:grpSpLocks/>
              </p:cNvGrpSpPr>
              <p:nvPr/>
            </p:nvGrpSpPr>
            <p:grpSpPr bwMode="auto">
              <a:xfrm>
                <a:off x="3514" y="1824"/>
                <a:ext cx="144" cy="144"/>
                <a:chOff x="1200" y="2304"/>
                <a:chExt cx="144" cy="144"/>
              </a:xfrm>
            </p:grpSpPr>
            <p:sp>
              <p:nvSpPr>
                <p:cNvPr id="51" name="Oval 4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2" name="Oval 5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0" name="Group 51"/>
              <p:cNvGrpSpPr>
                <a:grpSpLocks/>
              </p:cNvGrpSpPr>
              <p:nvPr/>
            </p:nvGrpSpPr>
            <p:grpSpPr bwMode="auto">
              <a:xfrm>
                <a:off x="3802" y="1824"/>
                <a:ext cx="144" cy="144"/>
                <a:chOff x="1200" y="2304"/>
                <a:chExt cx="144" cy="144"/>
              </a:xfrm>
            </p:grpSpPr>
            <p:sp>
              <p:nvSpPr>
                <p:cNvPr id="49" name="Oval 5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0" name="Oval 5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1" name="Group 54"/>
              <p:cNvGrpSpPr>
                <a:grpSpLocks/>
              </p:cNvGrpSpPr>
              <p:nvPr/>
            </p:nvGrpSpPr>
            <p:grpSpPr bwMode="auto">
              <a:xfrm>
                <a:off x="3946" y="1824"/>
                <a:ext cx="144" cy="144"/>
                <a:chOff x="1200" y="2304"/>
                <a:chExt cx="144" cy="144"/>
              </a:xfrm>
            </p:grpSpPr>
            <p:sp>
              <p:nvSpPr>
                <p:cNvPr id="47" name="Oval 5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" name="Oval 5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3" name="Group 57"/>
              <p:cNvGrpSpPr>
                <a:grpSpLocks/>
              </p:cNvGrpSpPr>
              <p:nvPr/>
            </p:nvGrpSpPr>
            <p:grpSpPr bwMode="auto">
              <a:xfrm>
                <a:off x="4090" y="1824"/>
                <a:ext cx="144" cy="144"/>
                <a:chOff x="1200" y="2304"/>
                <a:chExt cx="144" cy="144"/>
              </a:xfrm>
            </p:grpSpPr>
            <p:sp>
              <p:nvSpPr>
                <p:cNvPr id="45" name="Oval 5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6" name="Oval 5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4" name="Group 60"/>
              <p:cNvGrpSpPr>
                <a:grpSpLocks/>
              </p:cNvGrpSpPr>
              <p:nvPr/>
            </p:nvGrpSpPr>
            <p:grpSpPr bwMode="auto">
              <a:xfrm>
                <a:off x="4234" y="1824"/>
                <a:ext cx="144" cy="144"/>
                <a:chOff x="1200" y="2304"/>
                <a:chExt cx="144" cy="144"/>
              </a:xfrm>
            </p:grpSpPr>
            <p:sp>
              <p:nvSpPr>
                <p:cNvPr id="43" name="Oval 6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4" name="Oval 6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5" name="Group 63"/>
              <p:cNvGrpSpPr>
                <a:grpSpLocks/>
              </p:cNvGrpSpPr>
              <p:nvPr/>
            </p:nvGrpSpPr>
            <p:grpSpPr bwMode="auto">
              <a:xfrm>
                <a:off x="4378" y="1824"/>
                <a:ext cx="144" cy="144"/>
                <a:chOff x="1200" y="2304"/>
                <a:chExt cx="144" cy="144"/>
              </a:xfrm>
            </p:grpSpPr>
            <p:sp>
              <p:nvSpPr>
                <p:cNvPr id="41" name="Oval 64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2" name="Oval 6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6" name="Group 66"/>
              <p:cNvGrpSpPr>
                <a:grpSpLocks/>
              </p:cNvGrpSpPr>
              <p:nvPr/>
            </p:nvGrpSpPr>
            <p:grpSpPr bwMode="auto">
              <a:xfrm>
                <a:off x="4522" y="1824"/>
                <a:ext cx="144" cy="144"/>
                <a:chOff x="1200" y="2304"/>
                <a:chExt cx="144" cy="144"/>
              </a:xfrm>
            </p:grpSpPr>
            <p:sp>
              <p:nvSpPr>
                <p:cNvPr id="39" name="Oval 67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0" name="Oval 6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7" name="Group 69"/>
              <p:cNvGrpSpPr>
                <a:grpSpLocks/>
              </p:cNvGrpSpPr>
              <p:nvPr/>
            </p:nvGrpSpPr>
            <p:grpSpPr bwMode="auto">
              <a:xfrm>
                <a:off x="4666" y="1824"/>
                <a:ext cx="144" cy="144"/>
                <a:chOff x="1200" y="2304"/>
                <a:chExt cx="144" cy="144"/>
              </a:xfrm>
            </p:grpSpPr>
            <p:sp>
              <p:nvSpPr>
                <p:cNvPr id="37" name="Oval 7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" name="Oval 7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8" name="Group 72"/>
              <p:cNvGrpSpPr>
                <a:grpSpLocks/>
              </p:cNvGrpSpPr>
              <p:nvPr/>
            </p:nvGrpSpPr>
            <p:grpSpPr bwMode="auto">
              <a:xfrm>
                <a:off x="4810" y="1824"/>
                <a:ext cx="144" cy="144"/>
                <a:chOff x="1200" y="2304"/>
                <a:chExt cx="144" cy="144"/>
              </a:xfrm>
            </p:grpSpPr>
            <p:sp>
              <p:nvSpPr>
                <p:cNvPr id="35" name="Oval 7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6" name="Oval 7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4" name="Line 76"/>
              <p:cNvSpPr>
                <a:spLocks noChangeShapeType="1"/>
              </p:cNvSpPr>
              <p:nvPr/>
            </p:nvSpPr>
            <p:spPr bwMode="auto">
              <a:xfrm>
                <a:off x="3178" y="2417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0" name="Oval 75"/>
            <p:cNvSpPr>
              <a:spLocks noChangeArrowheads="1"/>
            </p:cNvSpPr>
            <p:nvPr/>
          </p:nvSpPr>
          <p:spPr bwMode="auto">
            <a:xfrm>
              <a:off x="4910180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61" name="Oval 77"/>
            <p:cNvSpPr>
              <a:spLocks noChangeArrowheads="1"/>
            </p:cNvSpPr>
            <p:nvPr/>
          </p:nvSpPr>
          <p:spPr bwMode="auto">
            <a:xfrm>
              <a:off x="5204930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62" name="Oval 78"/>
            <p:cNvSpPr>
              <a:spLocks noChangeArrowheads="1"/>
            </p:cNvSpPr>
            <p:nvPr/>
          </p:nvSpPr>
          <p:spPr bwMode="auto">
            <a:xfrm>
              <a:off x="5499680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63" name="Oval 79"/>
            <p:cNvSpPr>
              <a:spLocks noChangeArrowheads="1"/>
            </p:cNvSpPr>
            <p:nvPr/>
          </p:nvSpPr>
          <p:spPr bwMode="auto">
            <a:xfrm>
              <a:off x="6383928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auto">
            <a:xfrm>
              <a:off x="6089178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65" name="Oval 81"/>
            <p:cNvSpPr>
              <a:spLocks noChangeArrowheads="1"/>
            </p:cNvSpPr>
            <p:nvPr/>
          </p:nvSpPr>
          <p:spPr bwMode="auto">
            <a:xfrm>
              <a:off x="5794429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auto">
            <a:xfrm>
              <a:off x="6678678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67" name="Oval 83"/>
            <p:cNvSpPr>
              <a:spLocks noChangeArrowheads="1"/>
            </p:cNvSpPr>
            <p:nvPr/>
          </p:nvSpPr>
          <p:spPr bwMode="auto">
            <a:xfrm>
              <a:off x="6973427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68" name="Oval 84"/>
            <p:cNvSpPr>
              <a:spLocks noChangeArrowheads="1"/>
            </p:cNvSpPr>
            <p:nvPr/>
          </p:nvSpPr>
          <p:spPr bwMode="auto">
            <a:xfrm>
              <a:off x="7268177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69" name="Oval 85"/>
            <p:cNvSpPr>
              <a:spLocks noChangeArrowheads="1"/>
            </p:cNvSpPr>
            <p:nvPr/>
          </p:nvSpPr>
          <p:spPr bwMode="auto">
            <a:xfrm>
              <a:off x="7562926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70" name="Oval 86"/>
            <p:cNvSpPr>
              <a:spLocks noChangeArrowheads="1"/>
            </p:cNvSpPr>
            <p:nvPr/>
          </p:nvSpPr>
          <p:spPr bwMode="auto">
            <a:xfrm>
              <a:off x="7857675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71" name="Oval 87"/>
            <p:cNvSpPr>
              <a:spLocks noChangeArrowheads="1"/>
            </p:cNvSpPr>
            <p:nvPr/>
          </p:nvSpPr>
          <p:spPr bwMode="auto">
            <a:xfrm>
              <a:off x="8152425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86" name="Line 9"/>
            <p:cNvSpPr>
              <a:spLocks noChangeShapeType="1"/>
            </p:cNvSpPr>
            <p:nvPr/>
          </p:nvSpPr>
          <p:spPr bwMode="auto">
            <a:xfrm>
              <a:off x="4811932" y="4997741"/>
              <a:ext cx="3643739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8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938380"/>
                </p:ext>
              </p:extLst>
            </p:nvPr>
          </p:nvGraphicFramePr>
          <p:xfrm>
            <a:off x="8703963" y="4838048"/>
            <a:ext cx="338437" cy="418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44" name="Equation" r:id="rId11" imgW="215640" imgH="266400" progId="Equation.3">
                    <p:embed/>
                  </p:oleObj>
                </mc:Choice>
                <mc:Fallback>
                  <p:oleObj name="Equation" r:id="rId11" imgW="215640" imgH="266400" progId="Equation.3">
                    <p:embed/>
                    <p:pic>
                      <p:nvPicPr>
                        <p:cNvPr id="0" name="Picture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3963" y="4838048"/>
                          <a:ext cx="338437" cy="4187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08252"/>
                </p:ext>
              </p:extLst>
            </p:nvPr>
          </p:nvGraphicFramePr>
          <p:xfrm>
            <a:off x="5224199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45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Picture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199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766741"/>
                </p:ext>
              </p:extLst>
            </p:nvPr>
          </p:nvGraphicFramePr>
          <p:xfrm>
            <a:off x="5519629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46" name="Equation" r:id="rId15" imgW="126720" imgH="126720" progId="Equation.DSMT4">
                    <p:embed/>
                  </p:oleObj>
                </mc:Choice>
                <mc:Fallback>
                  <p:oleObj name="Equation" r:id="rId15" imgW="126720" imgH="126720" progId="Equation.DSMT4">
                    <p:embed/>
                    <p:pic>
                      <p:nvPicPr>
                        <p:cNvPr id="0" name="Picture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629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6160118"/>
                </p:ext>
              </p:extLst>
            </p:nvPr>
          </p:nvGraphicFramePr>
          <p:xfrm>
            <a:off x="5815059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47"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0" name="Picture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5059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663019"/>
                </p:ext>
              </p:extLst>
            </p:nvPr>
          </p:nvGraphicFramePr>
          <p:xfrm>
            <a:off x="6110488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48" name="Equation" r:id="rId17" imgW="126720" imgH="126720" progId="Equation.DSMT4">
                    <p:embed/>
                  </p:oleObj>
                </mc:Choice>
                <mc:Fallback>
                  <p:oleObj name="Equation" r:id="rId17" imgW="126720" imgH="126720" progId="Equation.DSMT4">
                    <p:embed/>
                    <p:pic>
                      <p:nvPicPr>
                        <p:cNvPr id="0" name="Picture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488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722086"/>
                </p:ext>
              </p:extLst>
            </p:nvPr>
          </p:nvGraphicFramePr>
          <p:xfrm>
            <a:off x="6405919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49" name="Equation" r:id="rId18" imgW="126720" imgH="126720" progId="Equation.DSMT4">
                    <p:embed/>
                  </p:oleObj>
                </mc:Choice>
                <mc:Fallback>
                  <p:oleObj name="Equation" r:id="rId18" imgW="126720" imgH="126720" progId="Equation.DSMT4">
                    <p:embed/>
                    <p:pic>
                      <p:nvPicPr>
                        <p:cNvPr id="0" name="Picture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5919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305461"/>
                </p:ext>
              </p:extLst>
            </p:nvPr>
          </p:nvGraphicFramePr>
          <p:xfrm>
            <a:off x="6701348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50" name="Equation" r:id="rId19" imgW="126720" imgH="126720" progId="Equation.DSMT4">
                    <p:embed/>
                  </p:oleObj>
                </mc:Choice>
                <mc:Fallback>
                  <p:oleObj name="Equation" r:id="rId19" imgW="126720" imgH="126720" progId="Equation.DSMT4">
                    <p:embed/>
                    <p:pic>
                      <p:nvPicPr>
                        <p:cNvPr id="0" name="Picture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1348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017434"/>
                </p:ext>
              </p:extLst>
            </p:nvPr>
          </p:nvGraphicFramePr>
          <p:xfrm>
            <a:off x="6996779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51" name="Equation" r:id="rId20" imgW="126720" imgH="126720" progId="Equation.DSMT4">
                    <p:embed/>
                  </p:oleObj>
                </mc:Choice>
                <mc:Fallback>
                  <p:oleObj name="Equation" r:id="rId20" imgW="126720" imgH="126720" progId="Equation.DSMT4">
                    <p:embed/>
                    <p:pic>
                      <p:nvPicPr>
                        <p:cNvPr id="0" name="Picture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6779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849057"/>
                </p:ext>
              </p:extLst>
            </p:nvPr>
          </p:nvGraphicFramePr>
          <p:xfrm>
            <a:off x="7292208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52" name="Equation" r:id="rId21" imgW="126720" imgH="126720" progId="Equation.DSMT4">
                    <p:embed/>
                  </p:oleObj>
                </mc:Choice>
                <mc:Fallback>
                  <p:oleObj name="Equation" r:id="rId21" imgW="126720" imgH="126720" progId="Equation.DSMT4">
                    <p:embed/>
                    <p:pic>
                      <p:nvPicPr>
                        <p:cNvPr id="0" name="Picture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2208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957696"/>
                </p:ext>
              </p:extLst>
            </p:nvPr>
          </p:nvGraphicFramePr>
          <p:xfrm>
            <a:off x="7587639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53" name="Equation" r:id="rId22" imgW="126720" imgH="126720" progId="Equation.DSMT4">
                    <p:embed/>
                  </p:oleObj>
                </mc:Choice>
                <mc:Fallback>
                  <p:oleObj name="Equation" r:id="rId22" imgW="126720" imgH="126720" progId="Equation.DSMT4">
                    <p:embed/>
                    <p:pic>
                      <p:nvPicPr>
                        <p:cNvPr id="0" name="Picture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7639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868552"/>
                </p:ext>
              </p:extLst>
            </p:nvPr>
          </p:nvGraphicFramePr>
          <p:xfrm>
            <a:off x="8178504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54" name="Equation" r:id="rId23" imgW="126720" imgH="126720" progId="Equation.DSMT4">
                    <p:embed/>
                  </p:oleObj>
                </mc:Choice>
                <mc:Fallback>
                  <p:oleObj name="Equation" r:id="rId23" imgW="126720" imgH="126720" progId="Equation.DSMT4">
                    <p:embed/>
                    <p:pic>
                      <p:nvPicPr>
                        <p:cNvPr id="0" name="Picture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8504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666376"/>
                </p:ext>
              </p:extLst>
            </p:nvPr>
          </p:nvGraphicFramePr>
          <p:xfrm>
            <a:off x="7883068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55" name="Equation" r:id="rId24" imgW="126720" imgH="126720" progId="Equation.DSMT4">
                    <p:embed/>
                  </p:oleObj>
                </mc:Choice>
                <mc:Fallback>
                  <p:oleObj name="Equation" r:id="rId24" imgW="126720" imgH="126720" progId="Equation.DSMT4">
                    <p:embed/>
                    <p:pic>
                      <p:nvPicPr>
                        <p:cNvPr id="0" name="Picture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3068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35771"/>
                </p:ext>
              </p:extLst>
            </p:nvPr>
          </p:nvGraphicFramePr>
          <p:xfrm>
            <a:off x="4928769" y="5492619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56" name="Equation" r:id="rId25" imgW="126720" imgH="126720" progId="Equation.DSMT4">
                    <p:embed/>
                  </p:oleObj>
                </mc:Choice>
                <mc:Fallback>
                  <p:oleObj name="Equation" r:id="rId25" imgW="126720" imgH="126720" progId="Equation.DSMT4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769" y="5492619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9"/>
            <p:cNvSpPr>
              <a:spLocks noChangeShapeType="1"/>
            </p:cNvSpPr>
            <p:nvPr/>
          </p:nvSpPr>
          <p:spPr bwMode="auto">
            <a:xfrm>
              <a:off x="4810914" y="5247180"/>
              <a:ext cx="3629148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91" name="Line 9"/>
            <p:cNvSpPr>
              <a:spLocks noChangeShapeType="1"/>
            </p:cNvSpPr>
            <p:nvPr/>
          </p:nvSpPr>
          <p:spPr bwMode="auto">
            <a:xfrm>
              <a:off x="4801770" y="4753869"/>
              <a:ext cx="3629148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96" name="Rectangle 15"/>
            <p:cNvSpPr>
              <a:spLocks noChangeArrowheads="1"/>
            </p:cNvSpPr>
            <p:nvPr/>
          </p:nvSpPr>
          <p:spPr bwMode="auto">
            <a:xfrm>
              <a:off x="5807514" y="4996327"/>
              <a:ext cx="2063250" cy="1080432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="1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97" name="Line 17"/>
            <p:cNvSpPr>
              <a:spLocks noChangeShapeType="1"/>
            </p:cNvSpPr>
            <p:nvPr/>
          </p:nvSpPr>
          <p:spPr bwMode="auto">
            <a:xfrm>
              <a:off x="6546436" y="4995780"/>
              <a:ext cx="29475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="1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99" name="Line 16"/>
            <p:cNvSpPr>
              <a:spLocks noChangeShapeType="1"/>
            </p:cNvSpPr>
            <p:nvPr/>
          </p:nvSpPr>
          <p:spPr bwMode="auto">
            <a:xfrm flipH="1">
              <a:off x="6593514" y="6078381"/>
              <a:ext cx="29475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="1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animBg="1"/>
      <p:bldP spid="322564" grpId="0" animBg="1"/>
      <p:bldP spid="3225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734300" y="4800600"/>
            <a:ext cx="1428750" cy="342900"/>
          </a:xfrm>
        </p:spPr>
        <p:txBody>
          <a:bodyPr/>
          <a:lstStyle/>
          <a:p>
            <a:fld id="{9CAB08EA-9F30-4B07-B802-84C0492F5036}" type="slidenum">
              <a:rPr lang="zh-CN" altLang="en-US">
                <a:solidFill>
                  <a:srgbClr val="578963"/>
                </a:solidFill>
              </a:rPr>
              <a:pPr/>
              <a:t>33</a:t>
            </a:fld>
            <a:endParaRPr lang="en-US" altLang="zh-CN" dirty="0">
              <a:solidFill>
                <a:srgbClr val="578963"/>
              </a:solidFill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06481"/>
              </p:ext>
            </p:extLst>
          </p:nvPr>
        </p:nvGraphicFramePr>
        <p:xfrm>
          <a:off x="1422843" y="1652653"/>
          <a:ext cx="2043933" cy="82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5" name="Equation" r:id="rId4" imgW="1066800" imgH="469900" progId="Equation.DSMT4">
                  <p:embed/>
                </p:oleObj>
              </mc:Choice>
              <mc:Fallback>
                <p:oleObj name="Equation" r:id="rId4" imgW="1066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843" y="1652653"/>
                        <a:ext cx="2043933" cy="82251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2569" name="组合 322568"/>
          <p:cNvGrpSpPr/>
          <p:nvPr/>
        </p:nvGrpSpPr>
        <p:grpSpPr>
          <a:xfrm>
            <a:off x="5097123" y="3398801"/>
            <a:ext cx="1571998" cy="1192815"/>
            <a:chOff x="5272163" y="4024729"/>
            <a:chExt cx="2095997" cy="1590420"/>
          </a:xfrm>
        </p:grpSpPr>
        <p:grpSp>
          <p:nvGrpSpPr>
            <p:cNvPr id="111" name="Group 25"/>
            <p:cNvGrpSpPr>
              <a:grpSpLocks/>
            </p:cNvGrpSpPr>
            <p:nvPr/>
          </p:nvGrpSpPr>
          <p:grpSpPr bwMode="auto">
            <a:xfrm>
              <a:off x="5272163" y="4024729"/>
              <a:ext cx="2095997" cy="1590420"/>
              <a:chOff x="3643" y="1824"/>
              <a:chExt cx="1024" cy="777"/>
            </a:xfrm>
          </p:grpSpPr>
          <p:sp>
            <p:nvSpPr>
              <p:cNvPr id="128" name="Text Box 32"/>
              <p:cNvSpPr txBox="1">
                <a:spLocks noChangeArrowheads="1"/>
              </p:cNvSpPr>
              <p:nvPr/>
            </p:nvSpPr>
            <p:spPr bwMode="auto">
              <a:xfrm>
                <a:off x="4042" y="2330"/>
                <a:ext cx="12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en-US" altLang="zh-CN" sz="2100" b="1" dirty="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3643" y="1824"/>
                <a:ext cx="1024" cy="593"/>
                <a:chOff x="3643" y="1824"/>
                <a:chExt cx="1024" cy="593"/>
              </a:xfrm>
            </p:grpSpPr>
            <p:sp>
              <p:nvSpPr>
                <p:cNvPr id="131" name="Line 41"/>
                <p:cNvSpPr>
                  <a:spLocks noChangeShapeType="1"/>
                </p:cNvSpPr>
                <p:nvPr/>
              </p:nvSpPr>
              <p:spPr bwMode="auto">
                <a:xfrm>
                  <a:off x="3643" y="1968"/>
                  <a:ext cx="10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grpSp>
              <p:nvGrpSpPr>
                <p:cNvPr id="133" name="Group 45"/>
                <p:cNvGrpSpPr>
                  <a:grpSpLocks/>
                </p:cNvGrpSpPr>
                <p:nvPr/>
              </p:nvGrpSpPr>
              <p:grpSpPr bwMode="auto">
                <a:xfrm>
                  <a:off x="3658" y="1824"/>
                  <a:ext cx="144" cy="144"/>
                  <a:chOff x="1200" y="2304"/>
                  <a:chExt cx="144" cy="144"/>
                </a:xfrm>
              </p:grpSpPr>
              <p:sp>
                <p:nvSpPr>
                  <p:cNvPr id="16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304"/>
                    <a:ext cx="144" cy="14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63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2352"/>
                    <a:ext cx="48" cy="4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35" name="Group 51"/>
                <p:cNvGrpSpPr>
                  <a:grpSpLocks/>
                </p:cNvGrpSpPr>
                <p:nvPr/>
              </p:nvGrpSpPr>
              <p:grpSpPr bwMode="auto">
                <a:xfrm>
                  <a:off x="3802" y="1824"/>
                  <a:ext cx="144" cy="144"/>
                  <a:chOff x="1200" y="2304"/>
                  <a:chExt cx="144" cy="144"/>
                </a:xfrm>
              </p:grpSpPr>
              <p:sp>
                <p:nvSpPr>
                  <p:cNvPr id="158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304"/>
                    <a:ext cx="144" cy="14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59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2352"/>
                    <a:ext cx="48" cy="4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36" name="Group 54"/>
                <p:cNvGrpSpPr>
                  <a:grpSpLocks/>
                </p:cNvGrpSpPr>
                <p:nvPr/>
              </p:nvGrpSpPr>
              <p:grpSpPr bwMode="auto">
                <a:xfrm>
                  <a:off x="3946" y="1824"/>
                  <a:ext cx="144" cy="144"/>
                  <a:chOff x="1200" y="2304"/>
                  <a:chExt cx="144" cy="144"/>
                </a:xfrm>
              </p:grpSpPr>
              <p:sp>
                <p:nvSpPr>
                  <p:cNvPr id="156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304"/>
                    <a:ext cx="144" cy="14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57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2352"/>
                    <a:ext cx="48" cy="4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37" name="Group 57"/>
                <p:cNvGrpSpPr>
                  <a:grpSpLocks/>
                </p:cNvGrpSpPr>
                <p:nvPr/>
              </p:nvGrpSpPr>
              <p:grpSpPr bwMode="auto">
                <a:xfrm>
                  <a:off x="4090" y="1824"/>
                  <a:ext cx="144" cy="144"/>
                  <a:chOff x="1200" y="2304"/>
                  <a:chExt cx="144" cy="144"/>
                </a:xfrm>
              </p:grpSpPr>
              <p:sp>
                <p:nvSpPr>
                  <p:cNvPr id="154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304"/>
                    <a:ext cx="144" cy="14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55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2352"/>
                    <a:ext cx="48" cy="4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38" name="Group 60"/>
                <p:cNvGrpSpPr>
                  <a:grpSpLocks/>
                </p:cNvGrpSpPr>
                <p:nvPr/>
              </p:nvGrpSpPr>
              <p:grpSpPr bwMode="auto">
                <a:xfrm>
                  <a:off x="4234" y="1824"/>
                  <a:ext cx="144" cy="144"/>
                  <a:chOff x="1200" y="2304"/>
                  <a:chExt cx="144" cy="144"/>
                </a:xfrm>
              </p:grpSpPr>
              <p:sp>
                <p:nvSpPr>
                  <p:cNvPr id="152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304"/>
                    <a:ext cx="144" cy="14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53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2352"/>
                    <a:ext cx="48" cy="4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39" name="Group 63"/>
                <p:cNvGrpSpPr>
                  <a:grpSpLocks/>
                </p:cNvGrpSpPr>
                <p:nvPr/>
              </p:nvGrpSpPr>
              <p:grpSpPr bwMode="auto">
                <a:xfrm>
                  <a:off x="4378" y="1824"/>
                  <a:ext cx="144" cy="144"/>
                  <a:chOff x="1200" y="2304"/>
                  <a:chExt cx="144" cy="144"/>
                </a:xfrm>
              </p:grpSpPr>
              <p:sp>
                <p:nvSpPr>
                  <p:cNvPr id="150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304"/>
                    <a:ext cx="144" cy="14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51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2352"/>
                    <a:ext cx="48" cy="4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40" name="Group 66"/>
                <p:cNvGrpSpPr>
                  <a:grpSpLocks/>
                </p:cNvGrpSpPr>
                <p:nvPr/>
              </p:nvGrpSpPr>
              <p:grpSpPr bwMode="auto">
                <a:xfrm>
                  <a:off x="4522" y="1824"/>
                  <a:ext cx="144" cy="144"/>
                  <a:chOff x="1200" y="2304"/>
                  <a:chExt cx="144" cy="144"/>
                </a:xfrm>
              </p:grpSpPr>
              <p:sp>
                <p:nvSpPr>
                  <p:cNvPr id="148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304"/>
                    <a:ext cx="144" cy="14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49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2352"/>
                    <a:ext cx="48" cy="4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/>
                    <a:endParaRPr kumimoji="1" lang="zh-CN" altLang="en-US" baseline="-25000">
                      <a:solidFill>
                        <a:srgbClr val="545472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43" name="Line 76"/>
                <p:cNvSpPr>
                  <a:spLocks noChangeShapeType="1"/>
                </p:cNvSpPr>
                <p:nvPr/>
              </p:nvSpPr>
              <p:spPr bwMode="auto">
                <a:xfrm>
                  <a:off x="3669" y="2417"/>
                  <a:ext cx="99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12" name="组合 58"/>
            <p:cNvGrpSpPr/>
            <p:nvPr/>
          </p:nvGrpSpPr>
          <p:grpSpPr>
            <a:xfrm>
              <a:off x="5302866" y="5252948"/>
              <a:ext cx="2063246" cy="294749"/>
              <a:chOff x="3493248" y="2362737"/>
              <a:chExt cx="2743679" cy="391954"/>
            </a:xfrm>
          </p:grpSpPr>
          <p:sp>
            <p:nvSpPr>
              <p:cNvPr id="119" name="Oval 79"/>
              <p:cNvSpPr>
                <a:spLocks noChangeArrowheads="1"/>
              </p:cNvSpPr>
              <p:nvPr/>
            </p:nvSpPr>
            <p:spPr bwMode="auto">
              <a:xfrm>
                <a:off x="4277156" y="2362737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0" name="Oval 80"/>
              <p:cNvSpPr>
                <a:spLocks noChangeArrowheads="1"/>
              </p:cNvSpPr>
              <p:nvPr/>
            </p:nvSpPr>
            <p:spPr bwMode="auto">
              <a:xfrm>
                <a:off x="3885202" y="2362737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1" name="Oval 81"/>
              <p:cNvSpPr>
                <a:spLocks noChangeArrowheads="1"/>
              </p:cNvSpPr>
              <p:nvPr/>
            </p:nvSpPr>
            <p:spPr bwMode="auto">
              <a:xfrm>
                <a:off x="3493248" y="2362737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2" name="Oval 82"/>
              <p:cNvSpPr>
                <a:spLocks noChangeArrowheads="1"/>
              </p:cNvSpPr>
              <p:nvPr/>
            </p:nvSpPr>
            <p:spPr bwMode="auto">
              <a:xfrm>
                <a:off x="4669111" y="2362737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3" name="Oval 83"/>
              <p:cNvSpPr>
                <a:spLocks noChangeArrowheads="1"/>
              </p:cNvSpPr>
              <p:nvPr/>
            </p:nvSpPr>
            <p:spPr bwMode="auto">
              <a:xfrm>
                <a:off x="5061065" y="2362737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4" name="Oval 84"/>
              <p:cNvSpPr>
                <a:spLocks noChangeArrowheads="1"/>
              </p:cNvSpPr>
              <p:nvPr/>
            </p:nvSpPr>
            <p:spPr bwMode="auto">
              <a:xfrm>
                <a:off x="5453019" y="2362737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5" name="Oval 85"/>
              <p:cNvSpPr>
                <a:spLocks noChangeArrowheads="1"/>
              </p:cNvSpPr>
              <p:nvPr/>
            </p:nvSpPr>
            <p:spPr bwMode="auto">
              <a:xfrm>
                <a:off x="5844973" y="2362737"/>
                <a:ext cx="391954" cy="39195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9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434475"/>
                </p:ext>
              </p:extLst>
            </p:nvPr>
          </p:nvGraphicFramePr>
          <p:xfrm>
            <a:off x="5320957" y="5271236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6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957" y="5271236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301075"/>
                </p:ext>
              </p:extLst>
            </p:nvPr>
          </p:nvGraphicFramePr>
          <p:xfrm>
            <a:off x="5616387" y="5271236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7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387" y="5271236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586689"/>
                </p:ext>
              </p:extLst>
            </p:nvPr>
          </p:nvGraphicFramePr>
          <p:xfrm>
            <a:off x="5911817" y="5271236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8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17" y="5271236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045848"/>
                </p:ext>
              </p:extLst>
            </p:nvPr>
          </p:nvGraphicFramePr>
          <p:xfrm>
            <a:off x="6207247" y="5271236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9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7247" y="5271236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444866"/>
                </p:ext>
              </p:extLst>
            </p:nvPr>
          </p:nvGraphicFramePr>
          <p:xfrm>
            <a:off x="6502677" y="5271236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0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2677" y="5271236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647376"/>
                </p:ext>
              </p:extLst>
            </p:nvPr>
          </p:nvGraphicFramePr>
          <p:xfrm>
            <a:off x="6798107" y="5271236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1" name="Equation" r:id="rId12" imgW="126720" imgH="126720" progId="Equation.DSMT4">
                    <p:embed/>
                  </p:oleObj>
                </mc:Choice>
                <mc:Fallback>
                  <p:oleObj name="Equation" r:id="rId12" imgW="126720" imgH="1267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8107" y="5271236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770800"/>
                </p:ext>
              </p:extLst>
            </p:nvPr>
          </p:nvGraphicFramePr>
          <p:xfrm>
            <a:off x="7093537" y="5271236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2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3537" y="5271236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9" name="Group 78"/>
          <p:cNvGrpSpPr>
            <a:grpSpLocks/>
          </p:cNvGrpSpPr>
          <p:nvPr/>
        </p:nvGrpSpPr>
        <p:grpSpPr bwMode="auto">
          <a:xfrm>
            <a:off x="1469981" y="3188357"/>
            <a:ext cx="1870498" cy="1542605"/>
            <a:chOff x="639" y="1394"/>
            <a:chExt cx="2105" cy="1736"/>
          </a:xfrm>
        </p:grpSpPr>
        <p:graphicFrame>
          <p:nvGraphicFramePr>
            <p:cNvPr id="241" name="Object 8"/>
            <p:cNvGraphicFramePr>
              <a:graphicFrameLocks noChangeAspect="1"/>
            </p:cNvGraphicFramePr>
            <p:nvPr/>
          </p:nvGraphicFramePr>
          <p:xfrm>
            <a:off x="639" y="1765"/>
            <a:ext cx="21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3" name="公式" r:id="rId14" imgW="139579" imgH="215713" progId="Equation.3">
                    <p:embed/>
                  </p:oleObj>
                </mc:Choice>
                <mc:Fallback>
                  <p:oleObj name="公式" r:id="rId14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765"/>
                          <a:ext cx="218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" name="Line 9"/>
            <p:cNvSpPr>
              <a:spLocks noChangeShapeType="1"/>
            </p:cNvSpPr>
            <p:nvPr/>
          </p:nvSpPr>
          <p:spPr bwMode="auto">
            <a:xfrm flipV="1">
              <a:off x="844" y="1538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3" name="Group 42"/>
            <p:cNvGrpSpPr>
              <a:grpSpLocks/>
            </p:cNvGrpSpPr>
            <p:nvPr/>
          </p:nvGrpSpPr>
          <p:grpSpPr bwMode="auto">
            <a:xfrm>
              <a:off x="947" y="1424"/>
              <a:ext cx="52" cy="1706"/>
              <a:chOff x="947" y="1328"/>
              <a:chExt cx="52" cy="1706"/>
            </a:xfrm>
          </p:grpSpPr>
          <p:sp>
            <p:nvSpPr>
              <p:cNvPr id="266" name="AutoShape 11"/>
              <p:cNvSpPr>
                <a:spLocks noChangeArrowheads="1"/>
              </p:cNvSpPr>
              <p:nvPr/>
            </p:nvSpPr>
            <p:spPr bwMode="auto">
              <a:xfrm>
                <a:off x="950" y="1499"/>
                <a:ext cx="49" cy="1312"/>
              </a:xfrm>
              <a:prstGeom prst="can">
                <a:avLst>
                  <a:gd name="adj" fmla="val 133878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rgbClr val="800080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67" name="Line 12"/>
              <p:cNvSpPr>
                <a:spLocks noChangeShapeType="1"/>
              </p:cNvSpPr>
              <p:nvPr/>
            </p:nvSpPr>
            <p:spPr bwMode="auto">
              <a:xfrm>
                <a:off x="947" y="2750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8" name="Line 13"/>
              <p:cNvSpPr>
                <a:spLocks noChangeShapeType="1"/>
              </p:cNvSpPr>
              <p:nvPr/>
            </p:nvSpPr>
            <p:spPr bwMode="auto">
              <a:xfrm>
                <a:off x="998" y="2750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9" name="Line 14"/>
              <p:cNvSpPr>
                <a:spLocks noChangeShapeType="1"/>
              </p:cNvSpPr>
              <p:nvPr/>
            </p:nvSpPr>
            <p:spPr bwMode="auto">
              <a:xfrm>
                <a:off x="947" y="1328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0" name="Line 15"/>
              <p:cNvSpPr>
                <a:spLocks noChangeShapeType="1"/>
              </p:cNvSpPr>
              <p:nvPr/>
            </p:nvSpPr>
            <p:spPr bwMode="auto">
              <a:xfrm>
                <a:off x="998" y="1328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244" name="Object 19"/>
            <p:cNvGraphicFramePr>
              <a:graphicFrameLocks noChangeAspect="1"/>
            </p:cNvGraphicFramePr>
            <p:nvPr/>
          </p:nvGraphicFramePr>
          <p:xfrm>
            <a:off x="1358" y="1595"/>
            <a:ext cx="25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4" name="公式" r:id="rId16" imgW="164885" imgH="215619" progId="Equation.3">
                    <p:embed/>
                  </p:oleObj>
                </mc:Choice>
                <mc:Fallback>
                  <p:oleObj name="公式" r:id="rId16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1595"/>
                          <a:ext cx="25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" name="Line 20"/>
            <p:cNvSpPr>
              <a:spLocks noChangeShapeType="1"/>
            </p:cNvSpPr>
            <p:nvPr/>
          </p:nvSpPr>
          <p:spPr bwMode="auto">
            <a:xfrm flipV="1">
              <a:off x="1614" y="1481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" name="Object 28"/>
            <p:cNvGraphicFramePr>
              <a:graphicFrameLocks noChangeAspect="1"/>
            </p:cNvGraphicFramePr>
            <p:nvPr/>
          </p:nvGraphicFramePr>
          <p:xfrm>
            <a:off x="2231" y="1538"/>
            <a:ext cx="23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5" name="公式" r:id="rId18" imgW="152334" imgH="228501" progId="Equation.3">
                    <p:embed/>
                  </p:oleObj>
                </mc:Choice>
                <mc:Fallback>
                  <p:oleObj name="公式" r:id="rId18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538"/>
                          <a:ext cx="235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" name="Line 29"/>
            <p:cNvSpPr>
              <a:spLocks noChangeShapeType="1"/>
            </p:cNvSpPr>
            <p:nvPr/>
          </p:nvSpPr>
          <p:spPr bwMode="auto">
            <a:xfrm>
              <a:off x="2179" y="1538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8" name="Object 34"/>
            <p:cNvGraphicFramePr>
              <a:graphicFrameLocks noChangeAspect="1"/>
            </p:cNvGraphicFramePr>
            <p:nvPr/>
          </p:nvGraphicFramePr>
          <p:xfrm>
            <a:off x="2374" y="2356"/>
            <a:ext cx="37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6" name="Equation" r:id="rId20" imgW="114201" imgH="253780" progId="Equation.3">
                    <p:embed/>
                  </p:oleObj>
                </mc:Choice>
                <mc:Fallback>
                  <p:oleObj name="Equation" r:id="rId20" imgW="114201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2356"/>
                          <a:ext cx="37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9" name="Group 76"/>
            <p:cNvGrpSpPr>
              <a:grpSpLocks/>
            </p:cNvGrpSpPr>
            <p:nvPr/>
          </p:nvGrpSpPr>
          <p:grpSpPr bwMode="auto">
            <a:xfrm>
              <a:off x="1704" y="2016"/>
              <a:ext cx="42" cy="1102"/>
              <a:chOff x="1704" y="2016"/>
              <a:chExt cx="42" cy="1102"/>
            </a:xfrm>
          </p:grpSpPr>
          <p:sp>
            <p:nvSpPr>
              <p:cNvPr id="263" name="AutoShape 44"/>
              <p:cNvSpPr>
                <a:spLocks noChangeArrowheads="1"/>
              </p:cNvSpPr>
              <p:nvPr/>
            </p:nvSpPr>
            <p:spPr bwMode="auto">
              <a:xfrm>
                <a:off x="1704" y="2016"/>
                <a:ext cx="42" cy="942"/>
              </a:xfrm>
              <a:prstGeom prst="can">
                <a:avLst>
                  <a:gd name="adj" fmla="val 112143"/>
                </a:avLst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64" name="Line 45"/>
              <p:cNvSpPr>
                <a:spLocks noChangeShapeType="1"/>
              </p:cNvSpPr>
              <p:nvPr/>
            </p:nvSpPr>
            <p:spPr bwMode="auto">
              <a:xfrm>
                <a:off x="1709" y="2914"/>
                <a:ext cx="0" cy="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5" name="Line 46"/>
              <p:cNvSpPr>
                <a:spLocks noChangeShapeType="1"/>
              </p:cNvSpPr>
              <p:nvPr/>
            </p:nvSpPr>
            <p:spPr bwMode="auto">
              <a:xfrm>
                <a:off x="1745" y="2914"/>
                <a:ext cx="0" cy="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50" name="AutoShape 50"/>
            <p:cNvSpPr>
              <a:spLocks noChangeArrowheads="1"/>
            </p:cNvSpPr>
            <p:nvPr/>
          </p:nvSpPr>
          <p:spPr bwMode="auto">
            <a:xfrm>
              <a:off x="2064" y="2120"/>
              <a:ext cx="45" cy="907"/>
            </a:xfrm>
            <a:prstGeom prst="can">
              <a:avLst>
                <a:gd name="adj" fmla="val 100778"/>
              </a:avLst>
            </a:pr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51" name="Line 51"/>
            <p:cNvSpPr>
              <a:spLocks noChangeShapeType="1"/>
            </p:cNvSpPr>
            <p:nvPr/>
          </p:nvSpPr>
          <p:spPr bwMode="auto">
            <a:xfrm>
              <a:off x="2066" y="2834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2" name="Line 52"/>
            <p:cNvSpPr>
              <a:spLocks noChangeShapeType="1"/>
            </p:cNvSpPr>
            <p:nvPr/>
          </p:nvSpPr>
          <p:spPr bwMode="auto">
            <a:xfrm>
              <a:off x="2108" y="2834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3" name="Line 53"/>
            <p:cNvSpPr>
              <a:spLocks noChangeShapeType="1"/>
            </p:cNvSpPr>
            <p:nvPr/>
          </p:nvSpPr>
          <p:spPr bwMode="auto">
            <a:xfrm>
              <a:off x="2066" y="1412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4" name="Line 54"/>
            <p:cNvSpPr>
              <a:spLocks noChangeShapeType="1"/>
            </p:cNvSpPr>
            <p:nvPr/>
          </p:nvSpPr>
          <p:spPr bwMode="auto">
            <a:xfrm>
              <a:off x="2108" y="1412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55" name="Group 69"/>
            <p:cNvGrpSpPr>
              <a:grpSpLocks/>
            </p:cNvGrpSpPr>
            <p:nvPr/>
          </p:nvGrpSpPr>
          <p:grpSpPr bwMode="auto">
            <a:xfrm>
              <a:off x="1202" y="1958"/>
              <a:ext cx="1369" cy="525"/>
              <a:chOff x="1202" y="1953"/>
              <a:chExt cx="1369" cy="525"/>
            </a:xfrm>
          </p:grpSpPr>
          <p:sp>
            <p:nvSpPr>
              <p:cNvPr id="261" name="Oval 32"/>
              <p:cNvSpPr>
                <a:spLocks noChangeArrowheads="1"/>
              </p:cNvSpPr>
              <p:nvPr/>
            </p:nvSpPr>
            <p:spPr bwMode="auto">
              <a:xfrm>
                <a:off x="1202" y="1953"/>
                <a:ext cx="1369" cy="525"/>
              </a:xfrm>
              <a:prstGeom prst="ellipse">
                <a:avLst/>
              </a:prstGeom>
              <a:noFill/>
              <a:ln w="38100">
                <a:solidFill>
                  <a:srgbClr val="9933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62" name="Line 33"/>
              <p:cNvSpPr>
                <a:spLocks noChangeShapeType="1"/>
              </p:cNvSpPr>
              <p:nvPr/>
            </p:nvSpPr>
            <p:spPr bwMode="auto">
              <a:xfrm flipV="1">
                <a:off x="1899" y="2476"/>
                <a:ext cx="80" cy="2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 w="sm" len="sm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" name="Group 77"/>
            <p:cNvGrpSpPr>
              <a:grpSpLocks/>
            </p:cNvGrpSpPr>
            <p:nvPr/>
          </p:nvGrpSpPr>
          <p:grpSpPr bwMode="auto">
            <a:xfrm>
              <a:off x="1704" y="1394"/>
              <a:ext cx="42" cy="710"/>
              <a:chOff x="1704" y="1394"/>
              <a:chExt cx="42" cy="710"/>
            </a:xfrm>
          </p:grpSpPr>
          <p:sp>
            <p:nvSpPr>
              <p:cNvPr id="258" name="AutoShape 58"/>
              <p:cNvSpPr>
                <a:spLocks noChangeArrowheads="1"/>
              </p:cNvSpPr>
              <p:nvPr/>
            </p:nvSpPr>
            <p:spPr bwMode="auto">
              <a:xfrm>
                <a:off x="1704" y="1476"/>
                <a:ext cx="42" cy="628"/>
              </a:xfrm>
              <a:prstGeom prst="can">
                <a:avLst>
                  <a:gd name="adj" fmla="val 74762"/>
                </a:avLst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59" name="Line 61"/>
              <p:cNvSpPr>
                <a:spLocks noChangeShapeType="1"/>
              </p:cNvSpPr>
              <p:nvPr/>
            </p:nvSpPr>
            <p:spPr bwMode="auto">
              <a:xfrm>
                <a:off x="1709" y="139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0" name="Line 62"/>
              <p:cNvSpPr>
                <a:spLocks noChangeShapeType="1"/>
              </p:cNvSpPr>
              <p:nvPr/>
            </p:nvSpPr>
            <p:spPr bwMode="auto">
              <a:xfrm>
                <a:off x="1745" y="139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57" name="AutoShape 65"/>
            <p:cNvSpPr>
              <a:spLocks noChangeArrowheads="1"/>
            </p:cNvSpPr>
            <p:nvPr/>
          </p:nvSpPr>
          <p:spPr bwMode="auto">
            <a:xfrm>
              <a:off x="2064" y="1485"/>
              <a:ext cx="45" cy="775"/>
            </a:xfrm>
            <a:prstGeom prst="can">
              <a:avLst>
                <a:gd name="adj" fmla="val 86111"/>
              </a:avLst>
            </a:pr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224" name="组合 223"/>
          <p:cNvGrpSpPr/>
          <p:nvPr/>
        </p:nvGrpSpPr>
        <p:grpSpPr>
          <a:xfrm>
            <a:off x="4388632" y="3190695"/>
            <a:ext cx="3020700" cy="1566600"/>
            <a:chOff x="4327509" y="3747256"/>
            <a:chExt cx="4027600" cy="2088800"/>
          </a:xfrm>
        </p:grpSpPr>
        <p:sp>
          <p:nvSpPr>
            <p:cNvPr id="189" name="Line 9"/>
            <p:cNvSpPr>
              <a:spLocks noChangeShapeType="1"/>
            </p:cNvSpPr>
            <p:nvPr/>
          </p:nvSpPr>
          <p:spPr bwMode="auto">
            <a:xfrm>
              <a:off x="4327509" y="4791656"/>
              <a:ext cx="4027600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190" name="弧形 189"/>
            <p:cNvSpPr/>
            <p:nvPr/>
          </p:nvSpPr>
          <p:spPr bwMode="auto">
            <a:xfrm flipH="1">
              <a:off x="4428565" y="3747256"/>
              <a:ext cx="3818964" cy="779930"/>
            </a:xfrm>
            <a:prstGeom prst="arc">
              <a:avLst>
                <a:gd name="adj1" fmla="val 140238"/>
                <a:gd name="adj2" fmla="val 10658072"/>
              </a:avLst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191" name="弧形 190"/>
            <p:cNvSpPr/>
            <p:nvPr/>
          </p:nvSpPr>
          <p:spPr bwMode="auto">
            <a:xfrm flipH="1" flipV="1">
              <a:off x="4437530" y="5056126"/>
              <a:ext cx="3818964" cy="779930"/>
            </a:xfrm>
            <a:prstGeom prst="arc">
              <a:avLst>
                <a:gd name="adj1" fmla="val 140238"/>
                <a:gd name="adj2" fmla="val 10658072"/>
              </a:avLst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</p:grpSp>
      <p:sp>
        <p:nvSpPr>
          <p:cNvPr id="193" name="Rectangle 15"/>
          <p:cNvSpPr>
            <a:spLocks noChangeArrowheads="1"/>
          </p:cNvSpPr>
          <p:nvPr/>
        </p:nvSpPr>
        <p:spPr bwMode="auto">
          <a:xfrm>
            <a:off x="5116303" y="3990276"/>
            <a:ext cx="1547438" cy="810324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kumimoji="1" lang="zh-CN" altLang="en-US" b="1" baseline="-25000">
              <a:solidFill>
                <a:srgbClr val="545472"/>
              </a:solidFill>
              <a:latin typeface="Times New Roman" pitchFamily="18" charset="0"/>
            </a:endParaRPr>
          </a:p>
        </p:txBody>
      </p:sp>
      <p:sp>
        <p:nvSpPr>
          <p:cNvPr id="225" name="矩形 224"/>
          <p:cNvSpPr/>
          <p:nvPr/>
        </p:nvSpPr>
        <p:spPr>
          <a:xfrm>
            <a:off x="2452769" y="153260"/>
            <a:ext cx="5672687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solidFill>
                  <a:srgbClr val="000000"/>
                </a:solidFill>
              </a:rPr>
              <a:t>        环路上任意一点的磁感强度是由所有电流产生的，包括环路</a:t>
            </a:r>
            <a:r>
              <a:rPr lang="zh-CN" altLang="en-US" sz="2100" b="1" dirty="0">
                <a:solidFill>
                  <a:srgbClr val="C00000"/>
                </a:solidFill>
              </a:rPr>
              <a:t>内</a:t>
            </a:r>
            <a:r>
              <a:rPr lang="zh-CN" altLang="en-US" sz="2100" b="1" dirty="0">
                <a:solidFill>
                  <a:srgbClr val="000000"/>
                </a:solidFill>
              </a:rPr>
              <a:t>和环路</a:t>
            </a:r>
            <a:r>
              <a:rPr lang="zh-CN" altLang="en-US" sz="2100" b="1" dirty="0">
                <a:solidFill>
                  <a:srgbClr val="C00000"/>
                </a:solidFill>
              </a:rPr>
              <a:t>外</a:t>
            </a:r>
            <a:r>
              <a:rPr lang="zh-CN" altLang="en-US" sz="2100" b="1" dirty="0">
                <a:solidFill>
                  <a:srgbClr val="000000"/>
                </a:solidFill>
              </a:rPr>
              <a:t>的电流</a:t>
            </a:r>
            <a:r>
              <a:rPr lang="en-US" altLang="zh-CN" sz="21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26" name="爆炸形 1 225"/>
          <p:cNvSpPr/>
          <p:nvPr/>
        </p:nvSpPr>
        <p:spPr bwMode="auto">
          <a:xfrm>
            <a:off x="347808" y="190650"/>
            <a:ext cx="1815407" cy="1007423"/>
          </a:xfrm>
          <a:prstGeom prst="irregularSeal1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1" hangingPunct="1"/>
            <a:endParaRPr kumimoji="1" lang="zh-CN" altLang="en-US" sz="2100" baseline="-2500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227" name="矩形 226"/>
          <p:cNvSpPr/>
          <p:nvPr/>
        </p:nvSpPr>
        <p:spPr>
          <a:xfrm>
            <a:off x="842915" y="469234"/>
            <a:ext cx="72648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100" b="1" dirty="0" smtClean="0">
                <a:solidFill>
                  <a:srgbClr val="990000"/>
                </a:solidFill>
              </a:rPr>
              <a:t>注意</a:t>
            </a:r>
            <a:endParaRPr lang="zh-CN" altLang="en-US" sz="2100" b="1" dirty="0">
              <a:solidFill>
                <a:srgbClr val="990000"/>
              </a:solidFill>
            </a:endParaRPr>
          </a:p>
        </p:txBody>
      </p:sp>
      <p:grpSp>
        <p:nvGrpSpPr>
          <p:cNvPr id="192" name="组合 191"/>
          <p:cNvGrpSpPr/>
          <p:nvPr/>
        </p:nvGrpSpPr>
        <p:grpSpPr>
          <a:xfrm>
            <a:off x="4370947" y="1393783"/>
            <a:ext cx="3180473" cy="1726031"/>
            <a:chOff x="4801770" y="4241665"/>
            <a:chExt cx="4240630" cy="2301375"/>
          </a:xfrm>
        </p:grpSpPr>
        <p:sp>
          <p:nvSpPr>
            <p:cNvPr id="194" name="Text Box 13"/>
            <p:cNvSpPr txBox="1">
              <a:spLocks noChangeArrowheads="1"/>
            </p:cNvSpPr>
            <p:nvPr/>
          </p:nvSpPr>
          <p:spPr bwMode="auto">
            <a:xfrm>
              <a:off x="7562927" y="5848460"/>
              <a:ext cx="246308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zh-CN" sz="21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9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35914"/>
                </p:ext>
              </p:extLst>
            </p:nvPr>
          </p:nvGraphicFramePr>
          <p:xfrm>
            <a:off x="7195295" y="6137878"/>
            <a:ext cx="368438" cy="40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7" name="Equation" r:id="rId22" imgW="190440" imgH="228600" progId="Equation.3">
                    <p:embed/>
                  </p:oleObj>
                </mc:Choice>
                <mc:Fallback>
                  <p:oleObj name="Equation" r:id="rId22" imgW="190440" imgH="228600" progId="Equation.3">
                    <p:embed/>
                    <p:pic>
                      <p:nvPicPr>
                        <p:cNvPr id="13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5295" y="6137878"/>
                          <a:ext cx="368438" cy="405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" name="Text Box 19"/>
            <p:cNvSpPr txBox="1">
              <a:spLocks noChangeArrowheads="1"/>
            </p:cNvSpPr>
            <p:nvPr/>
          </p:nvSpPr>
          <p:spPr bwMode="auto">
            <a:xfrm>
              <a:off x="5361295" y="4650406"/>
              <a:ext cx="88425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97" name="Text Box 20"/>
            <p:cNvSpPr txBox="1">
              <a:spLocks noChangeArrowheads="1"/>
            </p:cNvSpPr>
            <p:nvPr/>
          </p:nvSpPr>
          <p:spPr bwMode="auto">
            <a:xfrm>
              <a:off x="7868718" y="4649001"/>
              <a:ext cx="88425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8" name="Text Box 21"/>
            <p:cNvSpPr txBox="1">
              <a:spLocks noChangeArrowheads="1"/>
            </p:cNvSpPr>
            <p:nvPr/>
          </p:nvSpPr>
          <p:spPr bwMode="auto">
            <a:xfrm>
              <a:off x="5414514" y="5869645"/>
              <a:ext cx="7860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99" name="Text Box 22"/>
            <p:cNvSpPr txBox="1">
              <a:spLocks noChangeArrowheads="1"/>
            </p:cNvSpPr>
            <p:nvPr/>
          </p:nvSpPr>
          <p:spPr bwMode="auto">
            <a:xfrm>
              <a:off x="7885092" y="5856515"/>
              <a:ext cx="7860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00" name="Text Box 32"/>
            <p:cNvSpPr txBox="1">
              <a:spLocks noChangeArrowheads="1"/>
            </p:cNvSpPr>
            <p:nvPr/>
          </p:nvSpPr>
          <p:spPr bwMode="auto">
            <a:xfrm>
              <a:off x="6580427" y="5277382"/>
              <a:ext cx="246308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altLang="zh-CN" sz="2100" b="1" dirty="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grpSp>
          <p:nvGrpSpPr>
            <p:cNvPr id="201" name="Group 37"/>
            <p:cNvGrpSpPr>
              <a:grpSpLocks/>
            </p:cNvGrpSpPr>
            <p:nvPr/>
          </p:nvGrpSpPr>
          <p:grpSpPr bwMode="auto">
            <a:xfrm>
              <a:off x="4811930" y="4241665"/>
              <a:ext cx="3733494" cy="1213795"/>
              <a:chOff x="3178" y="1824"/>
              <a:chExt cx="1824" cy="593"/>
            </a:xfrm>
          </p:grpSpPr>
          <p:grpSp>
            <p:nvGrpSpPr>
              <p:cNvPr id="291" name="Group 38"/>
              <p:cNvGrpSpPr>
                <a:grpSpLocks/>
              </p:cNvGrpSpPr>
              <p:nvPr/>
            </p:nvGrpSpPr>
            <p:grpSpPr bwMode="auto">
              <a:xfrm>
                <a:off x="3226" y="1824"/>
                <a:ext cx="144" cy="144"/>
                <a:chOff x="1200" y="2304"/>
                <a:chExt cx="144" cy="144"/>
              </a:xfrm>
            </p:grpSpPr>
            <p:sp>
              <p:nvSpPr>
                <p:cNvPr id="327" name="Oval 3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28" name="Oval 4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92" name="Line 41"/>
              <p:cNvSpPr>
                <a:spLocks noChangeShapeType="1"/>
              </p:cNvSpPr>
              <p:nvPr/>
            </p:nvSpPr>
            <p:spPr bwMode="auto">
              <a:xfrm>
                <a:off x="3178" y="1968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293" name="Group 42"/>
              <p:cNvGrpSpPr>
                <a:grpSpLocks/>
              </p:cNvGrpSpPr>
              <p:nvPr/>
            </p:nvGrpSpPr>
            <p:grpSpPr bwMode="auto">
              <a:xfrm>
                <a:off x="3370" y="1824"/>
                <a:ext cx="144" cy="144"/>
                <a:chOff x="1200" y="2304"/>
                <a:chExt cx="144" cy="144"/>
              </a:xfrm>
            </p:grpSpPr>
            <p:sp>
              <p:nvSpPr>
                <p:cNvPr id="325" name="Oval 4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26" name="Oval 4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94" name="Group 45"/>
              <p:cNvGrpSpPr>
                <a:grpSpLocks/>
              </p:cNvGrpSpPr>
              <p:nvPr/>
            </p:nvGrpSpPr>
            <p:grpSpPr bwMode="auto">
              <a:xfrm>
                <a:off x="3658" y="1824"/>
                <a:ext cx="144" cy="144"/>
                <a:chOff x="1200" y="2304"/>
                <a:chExt cx="144" cy="144"/>
              </a:xfrm>
            </p:grpSpPr>
            <p:sp>
              <p:nvSpPr>
                <p:cNvPr id="323" name="Oval 4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24" name="Oval 4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95" name="Group 48"/>
              <p:cNvGrpSpPr>
                <a:grpSpLocks/>
              </p:cNvGrpSpPr>
              <p:nvPr/>
            </p:nvGrpSpPr>
            <p:grpSpPr bwMode="auto">
              <a:xfrm>
                <a:off x="3514" y="1824"/>
                <a:ext cx="144" cy="144"/>
                <a:chOff x="1200" y="2304"/>
                <a:chExt cx="144" cy="144"/>
              </a:xfrm>
            </p:grpSpPr>
            <p:sp>
              <p:nvSpPr>
                <p:cNvPr id="321" name="Oval 4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22" name="Oval 5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96" name="Group 51"/>
              <p:cNvGrpSpPr>
                <a:grpSpLocks/>
              </p:cNvGrpSpPr>
              <p:nvPr/>
            </p:nvGrpSpPr>
            <p:grpSpPr bwMode="auto">
              <a:xfrm>
                <a:off x="3802" y="1824"/>
                <a:ext cx="144" cy="144"/>
                <a:chOff x="1200" y="2304"/>
                <a:chExt cx="144" cy="144"/>
              </a:xfrm>
            </p:grpSpPr>
            <p:sp>
              <p:nvSpPr>
                <p:cNvPr id="319" name="Oval 5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20" name="Oval 5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97" name="Group 54"/>
              <p:cNvGrpSpPr>
                <a:grpSpLocks/>
              </p:cNvGrpSpPr>
              <p:nvPr/>
            </p:nvGrpSpPr>
            <p:grpSpPr bwMode="auto">
              <a:xfrm>
                <a:off x="3946" y="1824"/>
                <a:ext cx="144" cy="144"/>
                <a:chOff x="1200" y="2304"/>
                <a:chExt cx="144" cy="144"/>
              </a:xfrm>
            </p:grpSpPr>
            <p:sp>
              <p:nvSpPr>
                <p:cNvPr id="317" name="Oval 5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8" name="Oval 5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98" name="Group 57"/>
              <p:cNvGrpSpPr>
                <a:grpSpLocks/>
              </p:cNvGrpSpPr>
              <p:nvPr/>
            </p:nvGrpSpPr>
            <p:grpSpPr bwMode="auto">
              <a:xfrm>
                <a:off x="4090" y="1824"/>
                <a:ext cx="144" cy="144"/>
                <a:chOff x="1200" y="2304"/>
                <a:chExt cx="144" cy="144"/>
              </a:xfrm>
            </p:grpSpPr>
            <p:sp>
              <p:nvSpPr>
                <p:cNvPr id="315" name="Oval 5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6" name="Oval 5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99" name="Group 60"/>
              <p:cNvGrpSpPr>
                <a:grpSpLocks/>
              </p:cNvGrpSpPr>
              <p:nvPr/>
            </p:nvGrpSpPr>
            <p:grpSpPr bwMode="auto">
              <a:xfrm>
                <a:off x="4234" y="1824"/>
                <a:ext cx="144" cy="144"/>
                <a:chOff x="1200" y="2304"/>
                <a:chExt cx="144" cy="144"/>
              </a:xfrm>
            </p:grpSpPr>
            <p:sp>
              <p:nvSpPr>
                <p:cNvPr id="313" name="Oval 6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4" name="Oval 6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00" name="Group 63"/>
              <p:cNvGrpSpPr>
                <a:grpSpLocks/>
              </p:cNvGrpSpPr>
              <p:nvPr/>
            </p:nvGrpSpPr>
            <p:grpSpPr bwMode="auto">
              <a:xfrm>
                <a:off x="4378" y="1824"/>
                <a:ext cx="144" cy="144"/>
                <a:chOff x="1200" y="2304"/>
                <a:chExt cx="144" cy="144"/>
              </a:xfrm>
            </p:grpSpPr>
            <p:sp>
              <p:nvSpPr>
                <p:cNvPr id="311" name="Oval 64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2" name="Oval 6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01" name="Group 66"/>
              <p:cNvGrpSpPr>
                <a:grpSpLocks/>
              </p:cNvGrpSpPr>
              <p:nvPr/>
            </p:nvGrpSpPr>
            <p:grpSpPr bwMode="auto">
              <a:xfrm>
                <a:off x="4522" y="1824"/>
                <a:ext cx="144" cy="144"/>
                <a:chOff x="1200" y="2304"/>
                <a:chExt cx="144" cy="144"/>
              </a:xfrm>
            </p:grpSpPr>
            <p:sp>
              <p:nvSpPr>
                <p:cNvPr id="309" name="Oval 67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0" name="Oval 6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02" name="Group 69"/>
              <p:cNvGrpSpPr>
                <a:grpSpLocks/>
              </p:cNvGrpSpPr>
              <p:nvPr/>
            </p:nvGrpSpPr>
            <p:grpSpPr bwMode="auto">
              <a:xfrm>
                <a:off x="4666" y="1824"/>
                <a:ext cx="144" cy="144"/>
                <a:chOff x="1200" y="2304"/>
                <a:chExt cx="144" cy="144"/>
              </a:xfrm>
            </p:grpSpPr>
            <p:sp>
              <p:nvSpPr>
                <p:cNvPr id="307" name="Oval 7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8" name="Oval 7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03" name="Group 72"/>
              <p:cNvGrpSpPr>
                <a:grpSpLocks/>
              </p:cNvGrpSpPr>
              <p:nvPr/>
            </p:nvGrpSpPr>
            <p:grpSpPr bwMode="auto">
              <a:xfrm>
                <a:off x="4810" y="1824"/>
                <a:ext cx="144" cy="144"/>
                <a:chOff x="1200" y="2304"/>
                <a:chExt cx="144" cy="144"/>
              </a:xfrm>
            </p:grpSpPr>
            <p:sp>
              <p:nvSpPr>
                <p:cNvPr id="305" name="Oval 7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6" name="Oval 7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baseline="-25000">
                    <a:solidFill>
                      <a:srgbClr val="54547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04" name="Line 76"/>
              <p:cNvSpPr>
                <a:spLocks noChangeShapeType="1"/>
              </p:cNvSpPr>
              <p:nvPr/>
            </p:nvSpPr>
            <p:spPr bwMode="auto">
              <a:xfrm>
                <a:off x="3178" y="2417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kumimoji="1" lang="zh-CN" altLang="en-US" baseline="-25000">
                  <a:solidFill>
                    <a:srgbClr val="545472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02" name="Oval 75"/>
            <p:cNvSpPr>
              <a:spLocks noChangeArrowheads="1"/>
            </p:cNvSpPr>
            <p:nvPr/>
          </p:nvSpPr>
          <p:spPr bwMode="auto">
            <a:xfrm>
              <a:off x="4910180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03" name="Oval 77"/>
            <p:cNvSpPr>
              <a:spLocks noChangeArrowheads="1"/>
            </p:cNvSpPr>
            <p:nvPr/>
          </p:nvSpPr>
          <p:spPr bwMode="auto">
            <a:xfrm>
              <a:off x="5204930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04" name="Oval 78"/>
            <p:cNvSpPr>
              <a:spLocks noChangeArrowheads="1"/>
            </p:cNvSpPr>
            <p:nvPr/>
          </p:nvSpPr>
          <p:spPr bwMode="auto">
            <a:xfrm>
              <a:off x="5499680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05" name="Oval 79"/>
            <p:cNvSpPr>
              <a:spLocks noChangeArrowheads="1"/>
            </p:cNvSpPr>
            <p:nvPr/>
          </p:nvSpPr>
          <p:spPr bwMode="auto">
            <a:xfrm>
              <a:off x="6383928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06" name="Oval 80"/>
            <p:cNvSpPr>
              <a:spLocks noChangeArrowheads="1"/>
            </p:cNvSpPr>
            <p:nvPr/>
          </p:nvSpPr>
          <p:spPr bwMode="auto">
            <a:xfrm>
              <a:off x="6089178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07" name="Oval 81"/>
            <p:cNvSpPr>
              <a:spLocks noChangeArrowheads="1"/>
            </p:cNvSpPr>
            <p:nvPr/>
          </p:nvSpPr>
          <p:spPr bwMode="auto">
            <a:xfrm>
              <a:off x="5794429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08" name="Oval 82"/>
            <p:cNvSpPr>
              <a:spLocks noChangeArrowheads="1"/>
            </p:cNvSpPr>
            <p:nvPr/>
          </p:nvSpPr>
          <p:spPr bwMode="auto">
            <a:xfrm>
              <a:off x="6678678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09" name="Oval 83"/>
            <p:cNvSpPr>
              <a:spLocks noChangeArrowheads="1"/>
            </p:cNvSpPr>
            <p:nvPr/>
          </p:nvSpPr>
          <p:spPr bwMode="auto">
            <a:xfrm>
              <a:off x="6973427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13" name="Oval 84"/>
            <p:cNvSpPr>
              <a:spLocks noChangeArrowheads="1"/>
            </p:cNvSpPr>
            <p:nvPr/>
          </p:nvSpPr>
          <p:spPr bwMode="auto">
            <a:xfrm>
              <a:off x="7268177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14" name="Oval 85"/>
            <p:cNvSpPr>
              <a:spLocks noChangeArrowheads="1"/>
            </p:cNvSpPr>
            <p:nvPr/>
          </p:nvSpPr>
          <p:spPr bwMode="auto">
            <a:xfrm>
              <a:off x="7562926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23" name="Oval 86"/>
            <p:cNvSpPr>
              <a:spLocks noChangeArrowheads="1"/>
            </p:cNvSpPr>
            <p:nvPr/>
          </p:nvSpPr>
          <p:spPr bwMode="auto">
            <a:xfrm>
              <a:off x="7857675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71" name="Oval 87"/>
            <p:cNvSpPr>
              <a:spLocks noChangeArrowheads="1"/>
            </p:cNvSpPr>
            <p:nvPr/>
          </p:nvSpPr>
          <p:spPr bwMode="auto">
            <a:xfrm>
              <a:off x="8152425" y="5469884"/>
              <a:ext cx="294749" cy="29474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72" name="Line 9"/>
            <p:cNvSpPr>
              <a:spLocks noChangeShapeType="1"/>
            </p:cNvSpPr>
            <p:nvPr/>
          </p:nvSpPr>
          <p:spPr bwMode="auto">
            <a:xfrm>
              <a:off x="4811932" y="4997741"/>
              <a:ext cx="3643739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7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299782"/>
                </p:ext>
              </p:extLst>
            </p:nvPr>
          </p:nvGraphicFramePr>
          <p:xfrm>
            <a:off x="8703963" y="4838048"/>
            <a:ext cx="338437" cy="418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8" name="Equation" r:id="rId24" imgW="215640" imgH="266400" progId="Equation.3">
                    <p:embed/>
                  </p:oleObj>
                </mc:Choice>
                <mc:Fallback>
                  <p:oleObj name="Equation" r:id="rId24" imgW="215640" imgH="266400" progId="Equation.3">
                    <p:embed/>
                    <p:pic>
                      <p:nvPicPr>
                        <p:cNvPr id="87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3963" y="4838048"/>
                          <a:ext cx="338437" cy="4187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604797"/>
                </p:ext>
              </p:extLst>
            </p:nvPr>
          </p:nvGraphicFramePr>
          <p:xfrm>
            <a:off x="5219967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9" name="Equation" r:id="rId26" imgW="126720" imgH="126720" progId="Equation.DSMT4">
                    <p:embed/>
                  </p:oleObj>
                </mc:Choice>
                <mc:Fallback>
                  <p:oleObj name="Equation" r:id="rId26" imgW="126720" imgH="126720" progId="Equation.DSMT4">
                    <p:embed/>
                    <p:pic>
                      <p:nvPicPr>
                        <p:cNvPr id="173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967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023414"/>
                </p:ext>
              </p:extLst>
            </p:nvPr>
          </p:nvGraphicFramePr>
          <p:xfrm>
            <a:off x="5515397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0" name="Equation" r:id="rId27" imgW="126720" imgH="126720" progId="Equation.DSMT4">
                    <p:embed/>
                  </p:oleObj>
                </mc:Choice>
                <mc:Fallback>
                  <p:oleObj name="Equation" r:id="rId27" imgW="126720" imgH="126720" progId="Equation.DSMT4">
                    <p:embed/>
                    <p:pic>
                      <p:nvPicPr>
                        <p:cNvPr id="174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397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890240"/>
                </p:ext>
              </p:extLst>
            </p:nvPr>
          </p:nvGraphicFramePr>
          <p:xfrm>
            <a:off x="5810827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1" name="Equation" r:id="rId28" imgW="126720" imgH="126720" progId="Equation.DSMT4">
                    <p:embed/>
                  </p:oleObj>
                </mc:Choice>
                <mc:Fallback>
                  <p:oleObj name="Equation" r:id="rId28" imgW="126720" imgH="126720" progId="Equation.DSMT4">
                    <p:embed/>
                    <p:pic>
                      <p:nvPicPr>
                        <p:cNvPr id="175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827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168735"/>
                </p:ext>
              </p:extLst>
            </p:nvPr>
          </p:nvGraphicFramePr>
          <p:xfrm>
            <a:off x="6106256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2" name="Equation" r:id="rId29" imgW="126720" imgH="126720" progId="Equation.DSMT4">
                    <p:embed/>
                  </p:oleObj>
                </mc:Choice>
                <mc:Fallback>
                  <p:oleObj name="Equation" r:id="rId29" imgW="126720" imgH="126720" progId="Equation.DSMT4">
                    <p:embed/>
                    <p:pic>
                      <p:nvPicPr>
                        <p:cNvPr id="176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6256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38310"/>
                </p:ext>
              </p:extLst>
            </p:nvPr>
          </p:nvGraphicFramePr>
          <p:xfrm>
            <a:off x="6401687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3" name="Equation" r:id="rId30" imgW="126720" imgH="126720" progId="Equation.DSMT4">
                    <p:embed/>
                  </p:oleObj>
                </mc:Choice>
                <mc:Fallback>
                  <p:oleObj name="Equation" r:id="rId30" imgW="126720" imgH="126720" progId="Equation.DSMT4">
                    <p:embed/>
                    <p:pic>
                      <p:nvPicPr>
                        <p:cNvPr id="177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1687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802491"/>
                </p:ext>
              </p:extLst>
            </p:nvPr>
          </p:nvGraphicFramePr>
          <p:xfrm>
            <a:off x="6697116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4" name="Equation" r:id="rId31" imgW="126720" imgH="126720" progId="Equation.DSMT4">
                    <p:embed/>
                  </p:oleObj>
                </mc:Choice>
                <mc:Fallback>
                  <p:oleObj name="Equation" r:id="rId31" imgW="126720" imgH="126720" progId="Equation.DSMT4">
                    <p:embed/>
                    <p:pic>
                      <p:nvPicPr>
                        <p:cNvPr id="178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7116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587606"/>
                </p:ext>
              </p:extLst>
            </p:nvPr>
          </p:nvGraphicFramePr>
          <p:xfrm>
            <a:off x="6992547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5" name="Equation" r:id="rId32" imgW="126720" imgH="126720" progId="Equation.DSMT4">
                    <p:embed/>
                  </p:oleObj>
                </mc:Choice>
                <mc:Fallback>
                  <p:oleObj name="Equation" r:id="rId32" imgW="126720" imgH="126720" progId="Equation.DSMT4">
                    <p:embed/>
                    <p:pic>
                      <p:nvPicPr>
                        <p:cNvPr id="179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2547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067202"/>
                </p:ext>
              </p:extLst>
            </p:nvPr>
          </p:nvGraphicFramePr>
          <p:xfrm>
            <a:off x="7287976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6" name="Equation" r:id="rId33" imgW="126720" imgH="126720" progId="Equation.DSMT4">
                    <p:embed/>
                  </p:oleObj>
                </mc:Choice>
                <mc:Fallback>
                  <p:oleObj name="Equation" r:id="rId33" imgW="126720" imgH="126720" progId="Equation.DSMT4">
                    <p:embed/>
                    <p:pic>
                      <p:nvPicPr>
                        <p:cNvPr id="18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7976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691692"/>
                </p:ext>
              </p:extLst>
            </p:nvPr>
          </p:nvGraphicFramePr>
          <p:xfrm>
            <a:off x="7583407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7" name="Equation" r:id="rId34" imgW="126720" imgH="126720" progId="Equation.DSMT4">
                    <p:embed/>
                  </p:oleObj>
                </mc:Choice>
                <mc:Fallback>
                  <p:oleObj name="Equation" r:id="rId34" imgW="126720" imgH="126720" progId="Equation.DSMT4">
                    <p:embed/>
                    <p:pic>
                      <p:nvPicPr>
                        <p:cNvPr id="181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3407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263579"/>
                </p:ext>
              </p:extLst>
            </p:nvPr>
          </p:nvGraphicFramePr>
          <p:xfrm>
            <a:off x="8174272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8" name="Equation" r:id="rId35" imgW="126720" imgH="126720" progId="Equation.DSMT4">
                    <p:embed/>
                  </p:oleObj>
                </mc:Choice>
                <mc:Fallback>
                  <p:oleObj name="Equation" r:id="rId35" imgW="126720" imgH="126720" progId="Equation.DSMT4">
                    <p:embed/>
                    <p:pic>
                      <p:nvPicPr>
                        <p:cNvPr id="182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4272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077537"/>
                </p:ext>
              </p:extLst>
            </p:nvPr>
          </p:nvGraphicFramePr>
          <p:xfrm>
            <a:off x="7878836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9" name="Equation" r:id="rId36" imgW="126720" imgH="126720" progId="Equation.DSMT4">
                    <p:embed/>
                  </p:oleObj>
                </mc:Choice>
                <mc:Fallback>
                  <p:oleObj name="Equation" r:id="rId36" imgW="126720" imgH="126720" progId="Equation.DSMT4">
                    <p:embed/>
                    <p:pic>
                      <p:nvPicPr>
                        <p:cNvPr id="183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8836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152440"/>
                </p:ext>
              </p:extLst>
            </p:nvPr>
          </p:nvGraphicFramePr>
          <p:xfrm>
            <a:off x="4924537" y="5487325"/>
            <a:ext cx="2651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00" name="Equation" r:id="rId37" imgW="126720" imgH="126720" progId="Equation.DSMT4">
                    <p:embed/>
                  </p:oleObj>
                </mc:Choice>
                <mc:Fallback>
                  <p:oleObj name="Equation" r:id="rId37" imgW="126720" imgH="126720" progId="Equation.DSMT4">
                    <p:embed/>
                    <p:pic>
                      <p:nvPicPr>
                        <p:cNvPr id="184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537" y="5487325"/>
                          <a:ext cx="2651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" name="Line 9"/>
            <p:cNvSpPr>
              <a:spLocks noChangeShapeType="1"/>
            </p:cNvSpPr>
            <p:nvPr/>
          </p:nvSpPr>
          <p:spPr bwMode="auto">
            <a:xfrm>
              <a:off x="4810914" y="5247180"/>
              <a:ext cx="3629148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87" name="Line 9"/>
            <p:cNvSpPr>
              <a:spLocks noChangeShapeType="1"/>
            </p:cNvSpPr>
            <p:nvPr/>
          </p:nvSpPr>
          <p:spPr bwMode="auto">
            <a:xfrm>
              <a:off x="4801770" y="4753869"/>
              <a:ext cx="3629148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88" name="Rectangle 15"/>
            <p:cNvSpPr>
              <a:spLocks noChangeArrowheads="1"/>
            </p:cNvSpPr>
            <p:nvPr/>
          </p:nvSpPr>
          <p:spPr bwMode="auto">
            <a:xfrm>
              <a:off x="5807514" y="4996327"/>
              <a:ext cx="2063250" cy="1080432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="1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89" name="Line 17"/>
            <p:cNvSpPr>
              <a:spLocks noChangeShapeType="1"/>
            </p:cNvSpPr>
            <p:nvPr/>
          </p:nvSpPr>
          <p:spPr bwMode="auto">
            <a:xfrm>
              <a:off x="6546436" y="4995780"/>
              <a:ext cx="29475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="1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290" name="Line 16"/>
            <p:cNvSpPr>
              <a:spLocks noChangeShapeType="1"/>
            </p:cNvSpPr>
            <p:nvPr/>
          </p:nvSpPr>
          <p:spPr bwMode="auto">
            <a:xfrm flipH="1">
              <a:off x="6593514" y="6078381"/>
              <a:ext cx="29475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="1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3980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711119" y="4800600"/>
            <a:ext cx="1428750" cy="342900"/>
          </a:xfrm>
        </p:spPr>
        <p:txBody>
          <a:bodyPr/>
          <a:lstStyle/>
          <a:p>
            <a:fld id="{9CAB08EA-9F30-4B07-B802-84C0492F5036}" type="slidenum">
              <a:rPr lang="zh-CN" altLang="en-US">
                <a:solidFill>
                  <a:srgbClr val="578963"/>
                </a:solidFill>
              </a:rPr>
              <a:pPr/>
              <a:t>34</a:t>
            </a:fld>
            <a:endParaRPr lang="en-US" altLang="zh-CN" dirty="0">
              <a:solidFill>
                <a:srgbClr val="578963"/>
              </a:solidFill>
            </a:endParaRPr>
          </a:p>
        </p:txBody>
      </p:sp>
      <p:grpSp>
        <p:nvGrpSpPr>
          <p:cNvPr id="190" name="Group 76"/>
          <p:cNvGrpSpPr>
            <a:grpSpLocks/>
          </p:cNvGrpSpPr>
          <p:nvPr/>
        </p:nvGrpSpPr>
        <p:grpSpPr bwMode="auto">
          <a:xfrm>
            <a:off x="5075075" y="1212544"/>
            <a:ext cx="2636044" cy="1887140"/>
            <a:chOff x="3074" y="384"/>
            <a:chExt cx="2214" cy="1585"/>
          </a:xfrm>
        </p:grpSpPr>
        <p:sp>
          <p:nvSpPr>
            <p:cNvPr id="191" name="AutoShape 77"/>
            <p:cNvSpPr>
              <a:spLocks noChangeArrowheads="1"/>
            </p:cNvSpPr>
            <p:nvPr/>
          </p:nvSpPr>
          <p:spPr bwMode="auto">
            <a:xfrm rot="-5925875">
              <a:off x="4102" y="693"/>
              <a:ext cx="528" cy="769"/>
            </a:xfrm>
            <a:prstGeom prst="can">
              <a:avLst>
                <a:gd name="adj" fmla="val 6966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93" name="Object 2"/>
            <p:cNvGraphicFramePr>
              <a:graphicFrameLocks noChangeAspect="1"/>
            </p:cNvGraphicFramePr>
            <p:nvPr/>
          </p:nvGraphicFramePr>
          <p:xfrm>
            <a:off x="3074" y="1103"/>
            <a:ext cx="24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3" name="Equation" r:id="rId3" imgW="152280" imgH="190440" progId="Equation.3">
                    <p:embed/>
                  </p:oleObj>
                </mc:Choice>
                <mc:Fallback>
                  <p:oleObj name="Equation" r:id="rId3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1103"/>
                          <a:ext cx="24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" name="AutoShape 79"/>
            <p:cNvSpPr>
              <a:spLocks noChangeArrowheads="1"/>
            </p:cNvSpPr>
            <p:nvPr/>
          </p:nvSpPr>
          <p:spPr bwMode="auto">
            <a:xfrm rot="16133643">
              <a:off x="3360" y="816"/>
              <a:ext cx="1585" cy="721"/>
            </a:xfrm>
            <a:prstGeom prst="parallelogram">
              <a:avLst>
                <a:gd name="adj" fmla="val 4687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6" name="AutoShape 80"/>
            <p:cNvSpPr>
              <a:spLocks noChangeArrowheads="1"/>
            </p:cNvSpPr>
            <p:nvPr/>
          </p:nvSpPr>
          <p:spPr bwMode="auto">
            <a:xfrm rot="-5925875">
              <a:off x="3647" y="776"/>
              <a:ext cx="576" cy="762"/>
            </a:xfrm>
            <a:prstGeom prst="can">
              <a:avLst>
                <a:gd name="adj" fmla="val 6327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7" name="Line 81"/>
            <p:cNvSpPr>
              <a:spLocks noChangeShapeType="1"/>
            </p:cNvSpPr>
            <p:nvPr/>
          </p:nvSpPr>
          <p:spPr bwMode="auto">
            <a:xfrm flipH="1">
              <a:off x="3314" y="1189"/>
              <a:ext cx="399" cy="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8" name="Line 82"/>
            <p:cNvSpPr>
              <a:spLocks noChangeShapeType="1"/>
            </p:cNvSpPr>
            <p:nvPr/>
          </p:nvSpPr>
          <p:spPr bwMode="auto">
            <a:xfrm flipH="1">
              <a:off x="4746" y="959"/>
              <a:ext cx="288" cy="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99" name="Object 3"/>
            <p:cNvGraphicFramePr>
              <a:graphicFrameLocks noChangeAspect="1"/>
            </p:cNvGraphicFramePr>
            <p:nvPr/>
          </p:nvGraphicFramePr>
          <p:xfrm>
            <a:off x="5042" y="767"/>
            <a:ext cx="24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4" name="Equation" r:id="rId5" imgW="152280" imgH="190440" progId="Equation.3">
                    <p:embed/>
                  </p:oleObj>
                </mc:Choice>
                <mc:Fallback>
                  <p:oleObj name="Equation" r:id="rId5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2" y="767"/>
                          <a:ext cx="24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567589"/>
                </p:ext>
              </p:extLst>
            </p:nvPr>
          </p:nvGraphicFramePr>
          <p:xfrm>
            <a:off x="3709" y="1160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5" name="Equation" r:id="rId7" imgW="139579" imgH="177646" progId="Equation.3">
                    <p:embed/>
                  </p:oleObj>
                </mc:Choice>
                <mc:Fallback>
                  <p:oleObj name="Equation" r:id="rId7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" y="1160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4" name="对象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77255"/>
              </p:ext>
            </p:extLst>
          </p:nvPr>
        </p:nvGraphicFramePr>
        <p:xfrm>
          <a:off x="1826419" y="1689532"/>
          <a:ext cx="2083594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6" name="Equation" r:id="rId9" imgW="1180800" imgH="457200" progId="Equation.DSMT4">
                  <p:embed/>
                </p:oleObj>
              </mc:Choice>
              <mc:Fallback>
                <p:oleObj name="Equation" r:id="rId9" imgW="1180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419" y="1689532"/>
                        <a:ext cx="2083594" cy="70127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弧形 225"/>
          <p:cNvSpPr/>
          <p:nvPr/>
        </p:nvSpPr>
        <p:spPr bwMode="auto">
          <a:xfrm rot="21279731">
            <a:off x="6144805" y="1759904"/>
            <a:ext cx="403412" cy="675000"/>
          </a:xfrm>
          <a:prstGeom prst="arc">
            <a:avLst>
              <a:gd name="adj1" fmla="val 4695106"/>
              <a:gd name="adj2" fmla="val 16636894"/>
            </a:avLst>
          </a:prstGeom>
          <a:noFill/>
          <a:ln w="12700" cap="flat" cmpd="sng" algn="ctr">
            <a:solidFill>
              <a:schemeClr val="tx1"/>
            </a:solidFill>
            <a:prstDash val="lg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1" hangingPunct="1"/>
            <a:endParaRPr kumimoji="1" lang="zh-CN" altLang="en-US" baseline="-25000">
              <a:latin typeface="Times New Roman" pitchFamily="18" charset="0"/>
            </a:endParaRPr>
          </a:p>
        </p:txBody>
      </p:sp>
      <p:grpSp>
        <p:nvGrpSpPr>
          <p:cNvPr id="322563" name="组合 322562"/>
          <p:cNvGrpSpPr/>
          <p:nvPr/>
        </p:nvGrpSpPr>
        <p:grpSpPr>
          <a:xfrm>
            <a:off x="1966633" y="3091529"/>
            <a:ext cx="1690968" cy="1289195"/>
            <a:chOff x="5257800" y="3200400"/>
            <a:chExt cx="3200400" cy="2439988"/>
          </a:xfrm>
        </p:grpSpPr>
        <p:sp>
          <p:nvSpPr>
            <p:cNvPr id="306" name="Freeform 5"/>
            <p:cNvSpPr>
              <a:spLocks/>
            </p:cNvSpPr>
            <p:nvPr/>
          </p:nvSpPr>
          <p:spPr bwMode="auto">
            <a:xfrm>
              <a:off x="5410200" y="3960813"/>
              <a:ext cx="2020888" cy="1677987"/>
            </a:xfrm>
            <a:custGeom>
              <a:avLst/>
              <a:gdLst>
                <a:gd name="T0" fmla="*/ 2147483647 w 1273"/>
                <a:gd name="T1" fmla="*/ 2147483647 h 1057"/>
                <a:gd name="T2" fmla="*/ 2147483647 w 1273"/>
                <a:gd name="T3" fmla="*/ 2147483647 h 1057"/>
                <a:gd name="T4" fmla="*/ 2147483647 w 1273"/>
                <a:gd name="T5" fmla="*/ 2147483647 h 1057"/>
                <a:gd name="T6" fmla="*/ 2147483647 w 1273"/>
                <a:gd name="T7" fmla="*/ 2147483647 h 1057"/>
                <a:gd name="T8" fmla="*/ 2147483647 w 1273"/>
                <a:gd name="T9" fmla="*/ 2147483647 h 1057"/>
                <a:gd name="T10" fmla="*/ 2147483647 w 1273"/>
                <a:gd name="T11" fmla="*/ 2147483647 h 1057"/>
                <a:gd name="T12" fmla="*/ 2147483647 w 1273"/>
                <a:gd name="T13" fmla="*/ 2147483647 h 1057"/>
                <a:gd name="T14" fmla="*/ 2147483647 w 1273"/>
                <a:gd name="T15" fmla="*/ 2147483647 h 1057"/>
                <a:gd name="T16" fmla="*/ 2147483647 w 1273"/>
                <a:gd name="T17" fmla="*/ 2147483647 h 1057"/>
                <a:gd name="T18" fmla="*/ 2147483647 w 1273"/>
                <a:gd name="T19" fmla="*/ 2147483647 h 1057"/>
                <a:gd name="T20" fmla="*/ 2147483647 w 1273"/>
                <a:gd name="T21" fmla="*/ 2147483647 h 1057"/>
                <a:gd name="T22" fmla="*/ 2147483647 w 1273"/>
                <a:gd name="T23" fmla="*/ 2147483647 h 1057"/>
                <a:gd name="T24" fmla="*/ 2147483647 w 1273"/>
                <a:gd name="T25" fmla="*/ 2147483647 h 1057"/>
                <a:gd name="T26" fmla="*/ 2147483647 w 1273"/>
                <a:gd name="T27" fmla="*/ 2147483647 h 1057"/>
                <a:gd name="T28" fmla="*/ 2147483647 w 1273"/>
                <a:gd name="T29" fmla="*/ 2147483647 h 1057"/>
                <a:gd name="T30" fmla="*/ 2147483647 w 1273"/>
                <a:gd name="T31" fmla="*/ 2147483647 h 1057"/>
                <a:gd name="T32" fmla="*/ 2147483647 w 1273"/>
                <a:gd name="T33" fmla="*/ 2147483647 h 1057"/>
                <a:gd name="T34" fmla="*/ 2147483647 w 1273"/>
                <a:gd name="T35" fmla="*/ 2147483647 h 1057"/>
                <a:gd name="T36" fmla="*/ 2147483647 w 1273"/>
                <a:gd name="T37" fmla="*/ 2147483647 h 1057"/>
                <a:gd name="T38" fmla="*/ 2147483647 w 1273"/>
                <a:gd name="T39" fmla="*/ 2147483647 h 1057"/>
                <a:gd name="T40" fmla="*/ 2147483647 w 1273"/>
                <a:gd name="T41" fmla="*/ 2147483647 h 10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3"/>
                <a:gd name="T64" fmla="*/ 0 h 1057"/>
                <a:gd name="T65" fmla="*/ 1273 w 1273"/>
                <a:gd name="T66" fmla="*/ 1057 h 10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3" h="1057">
                  <a:moveTo>
                    <a:pt x="2" y="557"/>
                  </a:moveTo>
                  <a:cubicBezTo>
                    <a:pt x="13" y="511"/>
                    <a:pt x="19" y="463"/>
                    <a:pt x="38" y="421"/>
                  </a:cubicBezTo>
                  <a:cubicBezTo>
                    <a:pt x="62" y="367"/>
                    <a:pt x="66" y="383"/>
                    <a:pt x="109" y="340"/>
                  </a:cubicBezTo>
                  <a:cubicBezTo>
                    <a:pt x="160" y="291"/>
                    <a:pt x="213" y="230"/>
                    <a:pt x="276" y="204"/>
                  </a:cubicBezTo>
                  <a:cubicBezTo>
                    <a:pt x="316" y="187"/>
                    <a:pt x="367" y="184"/>
                    <a:pt x="407" y="164"/>
                  </a:cubicBezTo>
                  <a:cubicBezTo>
                    <a:pt x="461" y="138"/>
                    <a:pt x="492" y="92"/>
                    <a:pt x="539" y="55"/>
                  </a:cubicBezTo>
                  <a:cubicBezTo>
                    <a:pt x="562" y="36"/>
                    <a:pt x="709" y="13"/>
                    <a:pt x="709" y="13"/>
                  </a:cubicBezTo>
                  <a:cubicBezTo>
                    <a:pt x="808" y="18"/>
                    <a:pt x="759" y="0"/>
                    <a:pt x="858" y="13"/>
                  </a:cubicBezTo>
                  <a:cubicBezTo>
                    <a:pt x="890" y="16"/>
                    <a:pt x="964" y="51"/>
                    <a:pt x="992" y="69"/>
                  </a:cubicBezTo>
                  <a:cubicBezTo>
                    <a:pt x="1081" y="126"/>
                    <a:pt x="1136" y="205"/>
                    <a:pt x="1206" y="286"/>
                  </a:cubicBezTo>
                  <a:cubicBezTo>
                    <a:pt x="1238" y="393"/>
                    <a:pt x="1226" y="339"/>
                    <a:pt x="1242" y="448"/>
                  </a:cubicBezTo>
                  <a:cubicBezTo>
                    <a:pt x="1238" y="548"/>
                    <a:pt x="1273" y="544"/>
                    <a:pt x="1255" y="641"/>
                  </a:cubicBezTo>
                  <a:cubicBezTo>
                    <a:pt x="1252" y="658"/>
                    <a:pt x="1168" y="737"/>
                    <a:pt x="1158" y="738"/>
                  </a:cubicBezTo>
                  <a:cubicBezTo>
                    <a:pt x="1098" y="745"/>
                    <a:pt x="1060" y="778"/>
                    <a:pt x="1001" y="783"/>
                  </a:cubicBezTo>
                  <a:cubicBezTo>
                    <a:pt x="982" y="786"/>
                    <a:pt x="909" y="784"/>
                    <a:pt x="881" y="798"/>
                  </a:cubicBezTo>
                  <a:cubicBezTo>
                    <a:pt x="868" y="805"/>
                    <a:pt x="759" y="874"/>
                    <a:pt x="746" y="881"/>
                  </a:cubicBezTo>
                  <a:cubicBezTo>
                    <a:pt x="729" y="891"/>
                    <a:pt x="604" y="950"/>
                    <a:pt x="589" y="955"/>
                  </a:cubicBezTo>
                  <a:cubicBezTo>
                    <a:pt x="499" y="1032"/>
                    <a:pt x="495" y="1020"/>
                    <a:pt x="384" y="1045"/>
                  </a:cubicBezTo>
                  <a:cubicBezTo>
                    <a:pt x="254" y="1036"/>
                    <a:pt x="210" y="1057"/>
                    <a:pt x="121" y="990"/>
                  </a:cubicBezTo>
                  <a:cubicBezTo>
                    <a:pt x="70" y="902"/>
                    <a:pt x="66" y="794"/>
                    <a:pt x="14" y="706"/>
                  </a:cubicBezTo>
                  <a:cubicBezTo>
                    <a:pt x="0" y="593"/>
                    <a:pt x="2" y="643"/>
                    <a:pt x="2" y="55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33CCFF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" name="Oval 6"/>
            <p:cNvSpPr>
              <a:spLocks noChangeArrowheads="1"/>
            </p:cNvSpPr>
            <p:nvPr/>
          </p:nvSpPr>
          <p:spPr bwMode="auto">
            <a:xfrm>
              <a:off x="6705600" y="4191000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" name="Oval 7"/>
            <p:cNvSpPr>
              <a:spLocks noChangeArrowheads="1"/>
            </p:cNvSpPr>
            <p:nvPr/>
          </p:nvSpPr>
          <p:spPr bwMode="auto">
            <a:xfrm>
              <a:off x="5715000" y="4572000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" name="Oval 8"/>
            <p:cNvSpPr>
              <a:spLocks noChangeArrowheads="1"/>
            </p:cNvSpPr>
            <p:nvPr/>
          </p:nvSpPr>
          <p:spPr bwMode="auto">
            <a:xfrm>
              <a:off x="5257800" y="3657600"/>
              <a:ext cx="177800" cy="177800"/>
            </a:xfrm>
            <a:prstGeom prst="ellipse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99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" name="Oval 9"/>
            <p:cNvSpPr>
              <a:spLocks noChangeArrowheads="1"/>
            </p:cNvSpPr>
            <p:nvPr/>
          </p:nvSpPr>
          <p:spPr bwMode="auto">
            <a:xfrm>
              <a:off x="5257800" y="5486400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E369B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" name="Oval 10"/>
            <p:cNvSpPr>
              <a:spLocks noChangeArrowheads="1"/>
            </p:cNvSpPr>
            <p:nvPr/>
          </p:nvSpPr>
          <p:spPr bwMode="auto">
            <a:xfrm>
              <a:off x="7162800" y="5410200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" name="Oval 11"/>
            <p:cNvSpPr>
              <a:spLocks noChangeArrowheads="1"/>
            </p:cNvSpPr>
            <p:nvPr/>
          </p:nvSpPr>
          <p:spPr bwMode="auto">
            <a:xfrm>
              <a:off x="6629400" y="4800600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" name="Oval 12"/>
            <p:cNvSpPr>
              <a:spLocks noChangeArrowheads="1"/>
            </p:cNvSpPr>
            <p:nvPr/>
          </p:nvSpPr>
          <p:spPr bwMode="auto">
            <a:xfrm>
              <a:off x="7620000" y="4724400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D9933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4" name="Oval 13"/>
            <p:cNvSpPr>
              <a:spLocks noChangeArrowheads="1"/>
            </p:cNvSpPr>
            <p:nvPr/>
          </p:nvSpPr>
          <p:spPr bwMode="auto">
            <a:xfrm>
              <a:off x="6705600" y="3581400"/>
              <a:ext cx="152400" cy="1524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5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84559"/>
                </p:ext>
              </p:extLst>
            </p:nvPr>
          </p:nvGraphicFramePr>
          <p:xfrm>
            <a:off x="6178550" y="4495800"/>
            <a:ext cx="52705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7" name="公式" r:id="rId11" imgW="152334" imgH="228501" progId="Equation.3">
                    <p:embed/>
                  </p:oleObj>
                </mc:Choice>
                <mc:Fallback>
                  <p:oleObj name="公式" r:id="rId11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8550" y="4495800"/>
                          <a:ext cx="527050" cy="800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" name="Freeform 17"/>
            <p:cNvSpPr>
              <a:spLocks/>
            </p:cNvSpPr>
            <p:nvPr/>
          </p:nvSpPr>
          <p:spPr bwMode="auto">
            <a:xfrm>
              <a:off x="5410200" y="3962400"/>
              <a:ext cx="2020888" cy="1677988"/>
            </a:xfrm>
            <a:custGeom>
              <a:avLst/>
              <a:gdLst>
                <a:gd name="T0" fmla="*/ 2147483647 w 1273"/>
                <a:gd name="T1" fmla="*/ 2147483647 h 1057"/>
                <a:gd name="T2" fmla="*/ 2147483647 w 1273"/>
                <a:gd name="T3" fmla="*/ 2147483647 h 1057"/>
                <a:gd name="T4" fmla="*/ 2147483647 w 1273"/>
                <a:gd name="T5" fmla="*/ 2147483647 h 1057"/>
                <a:gd name="T6" fmla="*/ 2147483647 w 1273"/>
                <a:gd name="T7" fmla="*/ 2147483647 h 1057"/>
                <a:gd name="T8" fmla="*/ 2147483647 w 1273"/>
                <a:gd name="T9" fmla="*/ 2147483647 h 1057"/>
                <a:gd name="T10" fmla="*/ 2147483647 w 1273"/>
                <a:gd name="T11" fmla="*/ 2147483647 h 1057"/>
                <a:gd name="T12" fmla="*/ 2147483647 w 1273"/>
                <a:gd name="T13" fmla="*/ 2147483647 h 1057"/>
                <a:gd name="T14" fmla="*/ 2147483647 w 1273"/>
                <a:gd name="T15" fmla="*/ 2147483647 h 1057"/>
                <a:gd name="T16" fmla="*/ 2147483647 w 1273"/>
                <a:gd name="T17" fmla="*/ 2147483647 h 1057"/>
                <a:gd name="T18" fmla="*/ 2147483647 w 1273"/>
                <a:gd name="T19" fmla="*/ 2147483647 h 1057"/>
                <a:gd name="T20" fmla="*/ 2147483647 w 1273"/>
                <a:gd name="T21" fmla="*/ 2147483647 h 1057"/>
                <a:gd name="T22" fmla="*/ 2147483647 w 1273"/>
                <a:gd name="T23" fmla="*/ 2147483647 h 1057"/>
                <a:gd name="T24" fmla="*/ 2147483647 w 1273"/>
                <a:gd name="T25" fmla="*/ 2147483647 h 1057"/>
                <a:gd name="T26" fmla="*/ 2147483647 w 1273"/>
                <a:gd name="T27" fmla="*/ 2147483647 h 1057"/>
                <a:gd name="T28" fmla="*/ 2147483647 w 1273"/>
                <a:gd name="T29" fmla="*/ 2147483647 h 1057"/>
                <a:gd name="T30" fmla="*/ 2147483647 w 1273"/>
                <a:gd name="T31" fmla="*/ 2147483647 h 1057"/>
                <a:gd name="T32" fmla="*/ 2147483647 w 1273"/>
                <a:gd name="T33" fmla="*/ 2147483647 h 1057"/>
                <a:gd name="T34" fmla="*/ 2147483647 w 1273"/>
                <a:gd name="T35" fmla="*/ 2147483647 h 1057"/>
                <a:gd name="T36" fmla="*/ 2147483647 w 1273"/>
                <a:gd name="T37" fmla="*/ 2147483647 h 1057"/>
                <a:gd name="T38" fmla="*/ 2147483647 w 1273"/>
                <a:gd name="T39" fmla="*/ 2147483647 h 1057"/>
                <a:gd name="T40" fmla="*/ 2147483647 w 1273"/>
                <a:gd name="T41" fmla="*/ 2147483647 h 10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3"/>
                <a:gd name="T64" fmla="*/ 0 h 1057"/>
                <a:gd name="T65" fmla="*/ 1273 w 1273"/>
                <a:gd name="T66" fmla="*/ 1057 h 10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3" h="1057">
                  <a:moveTo>
                    <a:pt x="2" y="557"/>
                  </a:moveTo>
                  <a:cubicBezTo>
                    <a:pt x="13" y="511"/>
                    <a:pt x="19" y="463"/>
                    <a:pt x="38" y="421"/>
                  </a:cubicBezTo>
                  <a:cubicBezTo>
                    <a:pt x="62" y="367"/>
                    <a:pt x="66" y="383"/>
                    <a:pt x="109" y="340"/>
                  </a:cubicBezTo>
                  <a:cubicBezTo>
                    <a:pt x="160" y="291"/>
                    <a:pt x="213" y="230"/>
                    <a:pt x="276" y="204"/>
                  </a:cubicBezTo>
                  <a:cubicBezTo>
                    <a:pt x="316" y="187"/>
                    <a:pt x="367" y="184"/>
                    <a:pt x="407" y="164"/>
                  </a:cubicBezTo>
                  <a:cubicBezTo>
                    <a:pt x="461" y="138"/>
                    <a:pt x="492" y="92"/>
                    <a:pt x="539" y="55"/>
                  </a:cubicBezTo>
                  <a:cubicBezTo>
                    <a:pt x="562" y="36"/>
                    <a:pt x="709" y="13"/>
                    <a:pt x="709" y="13"/>
                  </a:cubicBezTo>
                  <a:cubicBezTo>
                    <a:pt x="808" y="18"/>
                    <a:pt x="759" y="0"/>
                    <a:pt x="858" y="13"/>
                  </a:cubicBezTo>
                  <a:cubicBezTo>
                    <a:pt x="890" y="16"/>
                    <a:pt x="964" y="51"/>
                    <a:pt x="992" y="69"/>
                  </a:cubicBezTo>
                  <a:cubicBezTo>
                    <a:pt x="1081" y="126"/>
                    <a:pt x="1136" y="205"/>
                    <a:pt x="1206" y="286"/>
                  </a:cubicBezTo>
                  <a:cubicBezTo>
                    <a:pt x="1238" y="393"/>
                    <a:pt x="1226" y="339"/>
                    <a:pt x="1242" y="448"/>
                  </a:cubicBezTo>
                  <a:cubicBezTo>
                    <a:pt x="1238" y="548"/>
                    <a:pt x="1273" y="544"/>
                    <a:pt x="1255" y="641"/>
                  </a:cubicBezTo>
                  <a:cubicBezTo>
                    <a:pt x="1252" y="658"/>
                    <a:pt x="1168" y="737"/>
                    <a:pt x="1158" y="738"/>
                  </a:cubicBezTo>
                  <a:cubicBezTo>
                    <a:pt x="1098" y="745"/>
                    <a:pt x="1060" y="778"/>
                    <a:pt x="1001" y="783"/>
                  </a:cubicBezTo>
                  <a:cubicBezTo>
                    <a:pt x="982" y="786"/>
                    <a:pt x="909" y="784"/>
                    <a:pt x="881" y="798"/>
                  </a:cubicBezTo>
                  <a:cubicBezTo>
                    <a:pt x="868" y="805"/>
                    <a:pt x="759" y="874"/>
                    <a:pt x="746" y="881"/>
                  </a:cubicBezTo>
                  <a:cubicBezTo>
                    <a:pt x="729" y="891"/>
                    <a:pt x="604" y="950"/>
                    <a:pt x="589" y="955"/>
                  </a:cubicBezTo>
                  <a:cubicBezTo>
                    <a:pt x="499" y="1032"/>
                    <a:pt x="495" y="1020"/>
                    <a:pt x="384" y="1045"/>
                  </a:cubicBezTo>
                  <a:cubicBezTo>
                    <a:pt x="254" y="1036"/>
                    <a:pt x="210" y="1057"/>
                    <a:pt x="121" y="990"/>
                  </a:cubicBezTo>
                  <a:cubicBezTo>
                    <a:pt x="70" y="902"/>
                    <a:pt x="66" y="794"/>
                    <a:pt x="14" y="706"/>
                  </a:cubicBezTo>
                  <a:cubicBezTo>
                    <a:pt x="0" y="593"/>
                    <a:pt x="2" y="643"/>
                    <a:pt x="2" y="557"/>
                  </a:cubicBezTo>
                  <a:close/>
                </a:path>
              </a:pathLst>
            </a:custGeom>
            <a:solidFill>
              <a:srgbClr val="D9F1FF">
                <a:alpha val="50195"/>
              </a:srgbClr>
            </a:solidFill>
            <a:ln w="1270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7388180"/>
                </p:ext>
              </p:extLst>
            </p:nvPr>
          </p:nvGraphicFramePr>
          <p:xfrm>
            <a:off x="5562600" y="5111750"/>
            <a:ext cx="4318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8" name="Equation" r:id="rId13" imgW="114120" imgH="139680" progId="Equation.3">
                    <p:embed/>
                  </p:oleObj>
                </mc:Choice>
                <mc:Fallback>
                  <p:oleObj name="Equation" r:id="rId1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5111750"/>
                          <a:ext cx="431800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" name="Oval 20"/>
            <p:cNvSpPr>
              <a:spLocks noChangeArrowheads="1"/>
            </p:cNvSpPr>
            <p:nvPr/>
          </p:nvSpPr>
          <p:spPr bwMode="auto">
            <a:xfrm rot="19666451">
              <a:off x="7010400" y="4343400"/>
              <a:ext cx="228600" cy="4572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6F6FDB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" name="Line 21"/>
            <p:cNvSpPr>
              <a:spLocks noChangeShapeType="1"/>
            </p:cNvSpPr>
            <p:nvPr/>
          </p:nvSpPr>
          <p:spPr bwMode="auto">
            <a:xfrm flipV="1">
              <a:off x="7162800" y="4191000"/>
              <a:ext cx="76200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0" name="Line 22"/>
            <p:cNvSpPr>
              <a:spLocks noChangeShapeType="1"/>
            </p:cNvSpPr>
            <p:nvPr/>
          </p:nvSpPr>
          <p:spPr bwMode="auto">
            <a:xfrm flipV="1">
              <a:off x="7162800" y="3505200"/>
              <a:ext cx="68580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1" name="Object 10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843882"/>
                </p:ext>
              </p:extLst>
            </p:nvPr>
          </p:nvGraphicFramePr>
          <p:xfrm>
            <a:off x="7924800" y="3938588"/>
            <a:ext cx="53340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9" name="Equation" r:id="rId15" imgW="215640" imgH="203040" progId="Equation.3">
                    <p:embed/>
                  </p:oleObj>
                </mc:Choice>
                <mc:Fallback>
                  <p:oleObj name="Equation" r:id="rId15" imgW="215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3938588"/>
                          <a:ext cx="533400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2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736644"/>
                </p:ext>
              </p:extLst>
            </p:nvPr>
          </p:nvGraphicFramePr>
          <p:xfrm>
            <a:off x="7848600" y="3200400"/>
            <a:ext cx="42386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40" name="Equation" r:id="rId17" imgW="152280" imgH="190440" progId="Equation.3">
                    <p:embed/>
                  </p:oleObj>
                </mc:Choice>
                <mc:Fallback>
                  <p:oleObj name="Equation" r:id="rId17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3200400"/>
                          <a:ext cx="423863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4511491" y="2944683"/>
            <a:ext cx="3852582" cy="2413753"/>
            <a:chOff x="4491321" y="3433483"/>
            <a:chExt cx="5136776" cy="3218337"/>
          </a:xfrm>
        </p:grpSpPr>
        <p:sp>
          <p:nvSpPr>
            <p:cNvPr id="87" name="弧形 86"/>
            <p:cNvSpPr/>
            <p:nvPr/>
          </p:nvSpPr>
          <p:spPr bwMode="auto">
            <a:xfrm flipH="1">
              <a:off x="4500284" y="3433484"/>
              <a:ext cx="3415552" cy="1317822"/>
            </a:xfrm>
            <a:prstGeom prst="arc">
              <a:avLst>
                <a:gd name="adj1" fmla="val 8885510"/>
                <a:gd name="adj2" fmla="val 10568330"/>
              </a:avLst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88" name="弧形 87"/>
            <p:cNvSpPr/>
            <p:nvPr/>
          </p:nvSpPr>
          <p:spPr bwMode="auto">
            <a:xfrm flipH="1" flipV="1">
              <a:off x="4491321" y="5333998"/>
              <a:ext cx="3415552" cy="1317822"/>
            </a:xfrm>
            <a:prstGeom prst="arc">
              <a:avLst>
                <a:gd name="adj1" fmla="val 8885510"/>
                <a:gd name="adj2" fmla="val 10587517"/>
              </a:avLst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90" name="Line 9"/>
            <p:cNvSpPr>
              <a:spLocks noChangeShapeType="1"/>
            </p:cNvSpPr>
            <p:nvPr/>
          </p:nvSpPr>
          <p:spPr bwMode="auto">
            <a:xfrm>
              <a:off x="7135905" y="5042668"/>
              <a:ext cx="950262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91" name="弧形 90"/>
            <p:cNvSpPr/>
            <p:nvPr/>
          </p:nvSpPr>
          <p:spPr bwMode="auto">
            <a:xfrm>
              <a:off x="6212545" y="3433483"/>
              <a:ext cx="3415552" cy="1317822"/>
            </a:xfrm>
            <a:prstGeom prst="arc">
              <a:avLst>
                <a:gd name="adj1" fmla="val 8885510"/>
                <a:gd name="adj2" fmla="val 10568330"/>
              </a:avLst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92" name="弧形 91"/>
            <p:cNvSpPr/>
            <p:nvPr/>
          </p:nvSpPr>
          <p:spPr bwMode="auto">
            <a:xfrm flipV="1">
              <a:off x="6203582" y="5333997"/>
              <a:ext cx="3415552" cy="1317822"/>
            </a:xfrm>
            <a:prstGeom prst="arc">
              <a:avLst>
                <a:gd name="adj1" fmla="val 8885510"/>
                <a:gd name="adj2" fmla="val 10587517"/>
              </a:avLst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  <p:sp>
          <p:nvSpPr>
            <p:cNvPr id="93" name="Line 9"/>
            <p:cNvSpPr>
              <a:spLocks noChangeShapeType="1"/>
            </p:cNvSpPr>
            <p:nvPr/>
          </p:nvSpPr>
          <p:spPr bwMode="auto">
            <a:xfrm flipH="1">
              <a:off x="6042215" y="5042668"/>
              <a:ext cx="950262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eaLnBrk="1" hangingPunct="1"/>
              <a:endParaRPr kumimoji="1" lang="zh-CN" altLang="en-US" baseline="-25000">
                <a:solidFill>
                  <a:srgbClr val="545472"/>
                </a:solidFill>
                <a:latin typeface="Times New Roman" pitchFamily="18" charset="0"/>
              </a:endParaRPr>
            </a:p>
          </p:txBody>
        </p:sp>
      </p:grpSp>
      <p:sp>
        <p:nvSpPr>
          <p:cNvPr id="94" name="椭圆 93"/>
          <p:cNvSpPr/>
          <p:nvPr/>
        </p:nvSpPr>
        <p:spPr bwMode="auto">
          <a:xfrm>
            <a:off x="6363655" y="3818737"/>
            <a:ext cx="146905" cy="685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1" hangingPunct="1"/>
            <a:endParaRPr kumimoji="1" lang="zh-CN" altLang="en-US" baseline="-25000">
              <a:latin typeface="Times New Roman" pitchFamily="18" charset="0"/>
            </a:endParaRPr>
          </a:p>
        </p:txBody>
      </p:sp>
      <p:sp>
        <p:nvSpPr>
          <p:cNvPr id="95" name="椭圆 94"/>
          <p:cNvSpPr/>
          <p:nvPr/>
        </p:nvSpPr>
        <p:spPr bwMode="auto">
          <a:xfrm>
            <a:off x="6235362" y="3808671"/>
            <a:ext cx="378000" cy="685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1" hangingPunct="1"/>
            <a:endParaRPr kumimoji="1" lang="zh-CN" altLang="en-US" baseline="-25000">
              <a:latin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7808" y="171350"/>
            <a:ext cx="7977915" cy="1026723"/>
            <a:chOff x="347808" y="171350"/>
            <a:chExt cx="7977915" cy="1026723"/>
          </a:xfrm>
        </p:grpSpPr>
        <p:sp>
          <p:nvSpPr>
            <p:cNvPr id="96" name="矩形 95"/>
            <p:cNvSpPr/>
            <p:nvPr/>
          </p:nvSpPr>
          <p:spPr>
            <a:xfrm>
              <a:off x="2453122" y="171350"/>
              <a:ext cx="5872601" cy="8679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000000"/>
                  </a:solidFill>
                </a:rPr>
                <a:t>        高斯面上任意一点的电场强度是由所有电荷产生的，包括高斯面</a:t>
              </a:r>
              <a:r>
                <a:rPr lang="zh-CN" altLang="en-US" sz="2100" b="1" dirty="0">
                  <a:solidFill>
                    <a:srgbClr val="C00000"/>
                  </a:solidFill>
                </a:rPr>
                <a:t>内</a:t>
              </a:r>
              <a:r>
                <a:rPr lang="zh-CN" altLang="en-US" sz="2100" b="1" dirty="0">
                  <a:solidFill>
                    <a:srgbClr val="000000"/>
                  </a:solidFill>
                </a:rPr>
                <a:t>和高斯面</a:t>
              </a:r>
              <a:r>
                <a:rPr lang="zh-CN" altLang="en-US" sz="2100" b="1" dirty="0">
                  <a:solidFill>
                    <a:srgbClr val="C00000"/>
                  </a:solidFill>
                </a:rPr>
                <a:t>外</a:t>
              </a:r>
              <a:r>
                <a:rPr lang="zh-CN" altLang="en-US" sz="2100" b="1" dirty="0">
                  <a:solidFill>
                    <a:srgbClr val="000000"/>
                  </a:solidFill>
                </a:rPr>
                <a:t>的电荷</a:t>
              </a:r>
              <a:r>
                <a:rPr lang="en-US" altLang="zh-CN" sz="2100" b="1" dirty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42" name="爆炸形 1 41"/>
            <p:cNvSpPr/>
            <p:nvPr/>
          </p:nvSpPr>
          <p:spPr bwMode="auto">
            <a:xfrm>
              <a:off x="347808" y="190650"/>
              <a:ext cx="1815407" cy="1007423"/>
            </a:xfrm>
            <a:prstGeom prst="irregularSeal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1" hangingPunct="1"/>
              <a:endParaRPr kumimoji="1" lang="zh-CN" altLang="en-US" sz="2100" baseline="-25000">
                <a:solidFill>
                  <a:srgbClr val="990000"/>
                </a:solidFill>
                <a:latin typeface="Times New Roman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842915" y="469234"/>
              <a:ext cx="726481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100" b="1" dirty="0" smtClean="0">
                  <a:solidFill>
                    <a:srgbClr val="990000"/>
                  </a:solidFill>
                </a:rPr>
                <a:t>对比</a:t>
              </a:r>
              <a:endParaRPr lang="zh-CN" altLang="en-US" sz="2100" b="1" dirty="0">
                <a:solidFill>
                  <a:srgbClr val="99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469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5" grpId="0" animBg="1"/>
      <p:bldP spid="95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C6CE0C-E512-4DC0-B693-73642929EBA4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sp>
        <p:nvSpPr>
          <p:cNvPr id="14351" name="Text Box 25"/>
          <p:cNvSpPr txBox="1">
            <a:spLocks noChangeArrowheads="1"/>
          </p:cNvSpPr>
          <p:nvPr/>
        </p:nvSpPr>
        <p:spPr bwMode="auto">
          <a:xfrm>
            <a:off x="1628775" y="740569"/>
            <a:ext cx="6237685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700" b="1">
                <a:solidFill>
                  <a:srgbClr val="CC0000"/>
                </a:solidFill>
                <a:latin typeface="Times New Roman" pitchFamily="18" charset="0"/>
              </a:rPr>
              <a:t>一、带电粒子在电场和磁场中所受的力</a:t>
            </a:r>
            <a:endParaRPr lang="zh-CN" altLang="en-US" sz="27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1799035" y="1491853"/>
            <a:ext cx="2370534" cy="470297"/>
            <a:chOff x="551" y="1253"/>
            <a:chExt cx="1991" cy="395"/>
          </a:xfrm>
        </p:grpSpPr>
        <p:sp>
          <p:nvSpPr>
            <p:cNvPr id="14383" name="Text Box 27"/>
            <p:cNvSpPr txBox="1">
              <a:spLocks noChangeArrowheads="1"/>
            </p:cNvSpPr>
            <p:nvPr/>
          </p:nvSpPr>
          <p:spPr bwMode="auto">
            <a:xfrm>
              <a:off x="551" y="1260"/>
              <a:ext cx="935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电场力</a:t>
              </a:r>
            </a:p>
          </p:txBody>
        </p:sp>
        <p:graphicFrame>
          <p:nvGraphicFramePr>
            <p:cNvPr id="14349" name="Object 28"/>
            <p:cNvGraphicFramePr>
              <a:graphicFrameLocks noChangeAspect="1"/>
            </p:cNvGraphicFramePr>
            <p:nvPr/>
          </p:nvGraphicFramePr>
          <p:xfrm>
            <a:off x="1501" y="1253"/>
            <a:ext cx="104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73" name="Equation" r:id="rId3" imgW="990170" imgH="393529" progId="Equation.3">
                    <p:embed/>
                  </p:oleObj>
                </mc:Choice>
                <mc:Fallback>
                  <p:oleObj name="Equation" r:id="rId3" imgW="990170" imgH="39352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1253"/>
                          <a:ext cx="1041" cy="36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>
                                <a:alpha val="24001"/>
                              </a:schemeClr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>
                                <a:alpha val="24001"/>
                              </a:scheme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1818085" y="2245519"/>
            <a:ext cx="28908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磁场力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（洛伦兹力）</a:t>
            </a:r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2057400" y="2997993"/>
          <a:ext cx="1735974" cy="45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4" name="Equation" r:id="rId5" imgW="1447800" imgH="381000" progId="Equation.3">
                  <p:embed/>
                </p:oleObj>
              </mc:Choice>
              <mc:Fallback>
                <p:oleObj name="Equation" r:id="rId5" imgW="1447800" imgH="381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97993"/>
                        <a:ext cx="1735974" cy="451354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alpha val="25999"/>
                            </a:schemeClr>
                          </a:gs>
                          <a:gs pos="50000">
                            <a:srgbClr val="FFFFFF"/>
                          </a:gs>
                          <a:gs pos="100000">
                            <a:schemeClr val="accent1">
                              <a:alpha val="25999"/>
                            </a:scheme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1546622" y="3706417"/>
            <a:ext cx="5239941" cy="978694"/>
            <a:chOff x="339" y="3113"/>
            <a:chExt cx="4401" cy="822"/>
          </a:xfrm>
        </p:grpSpPr>
        <p:graphicFrame>
          <p:nvGraphicFramePr>
            <p:cNvPr id="14348" name="Object 46"/>
            <p:cNvGraphicFramePr>
              <a:graphicFrameLocks noChangeAspect="1"/>
            </p:cNvGraphicFramePr>
            <p:nvPr/>
          </p:nvGraphicFramePr>
          <p:xfrm>
            <a:off x="2880" y="3339"/>
            <a:ext cx="186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75" name="Equation" r:id="rId7" imgW="1002865" imgH="228501" progId="Equation.3">
                    <p:embed/>
                  </p:oleObj>
                </mc:Choice>
                <mc:Fallback>
                  <p:oleObj name="Equation" r:id="rId7" imgW="1002865" imgH="228501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339"/>
                          <a:ext cx="1860" cy="383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E7FF"/>
                            </a:gs>
                            <a:gs pos="50000">
                              <a:srgbClr val="FFFFFF"/>
                            </a:gs>
                            <a:gs pos="100000">
                              <a:srgbClr val="FFE7FF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2" name="Text Box 47"/>
            <p:cNvSpPr txBox="1">
              <a:spLocks noChangeArrowheads="1"/>
            </p:cNvSpPr>
            <p:nvPr/>
          </p:nvSpPr>
          <p:spPr bwMode="auto">
            <a:xfrm>
              <a:off x="339" y="3113"/>
              <a:ext cx="2223" cy="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运动电荷在电场和磁场中受的力</a:t>
              </a:r>
            </a:p>
          </p:txBody>
        </p:sp>
      </p:grpSp>
      <p:grpSp>
        <p:nvGrpSpPr>
          <p:cNvPr id="14356" name="Group 91"/>
          <p:cNvGrpSpPr>
            <a:grpSpLocks/>
          </p:cNvGrpSpPr>
          <p:nvPr/>
        </p:nvGrpSpPr>
        <p:grpSpPr bwMode="auto">
          <a:xfrm>
            <a:off x="4572000" y="1652588"/>
            <a:ext cx="2914650" cy="1945481"/>
            <a:chOff x="2880" y="1388"/>
            <a:chExt cx="2448" cy="1634"/>
          </a:xfrm>
        </p:grpSpPr>
        <p:grpSp>
          <p:nvGrpSpPr>
            <p:cNvPr id="14358" name="Group 58"/>
            <p:cNvGrpSpPr>
              <a:grpSpLocks/>
            </p:cNvGrpSpPr>
            <p:nvPr/>
          </p:nvGrpSpPr>
          <p:grpSpPr bwMode="auto">
            <a:xfrm>
              <a:off x="2880" y="1389"/>
              <a:ext cx="2448" cy="1633"/>
              <a:chOff x="2880" y="1456"/>
              <a:chExt cx="2448" cy="1566"/>
            </a:xfrm>
          </p:grpSpPr>
          <p:sp>
            <p:nvSpPr>
              <p:cNvPr id="14371" name="Rectangle 59"/>
              <p:cNvSpPr>
                <a:spLocks noChangeArrowheads="1"/>
              </p:cNvSpPr>
              <p:nvPr/>
            </p:nvSpPr>
            <p:spPr bwMode="auto">
              <a:xfrm>
                <a:off x="2880" y="1456"/>
                <a:ext cx="2448" cy="156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372" name="Group 60"/>
              <p:cNvGrpSpPr>
                <a:grpSpLocks/>
              </p:cNvGrpSpPr>
              <p:nvPr/>
            </p:nvGrpSpPr>
            <p:grpSpPr bwMode="auto">
              <a:xfrm>
                <a:off x="3024" y="1504"/>
                <a:ext cx="1980" cy="1296"/>
                <a:chOff x="3024" y="1504"/>
                <a:chExt cx="1980" cy="1296"/>
              </a:xfrm>
            </p:grpSpPr>
            <p:sp>
              <p:nvSpPr>
                <p:cNvPr id="14373" name="Line 61"/>
                <p:cNvSpPr>
                  <a:spLocks noChangeShapeType="1"/>
                </p:cNvSpPr>
                <p:nvPr/>
              </p:nvSpPr>
              <p:spPr bwMode="auto">
                <a:xfrm>
                  <a:off x="3648" y="2404"/>
                  <a:ext cx="12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4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3648" y="1552"/>
                  <a:ext cx="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5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3168" y="2392"/>
                  <a:ext cx="48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4376" name="Group 64"/>
                <p:cNvGrpSpPr>
                  <a:grpSpLocks/>
                </p:cNvGrpSpPr>
                <p:nvPr/>
              </p:nvGrpSpPr>
              <p:grpSpPr bwMode="auto">
                <a:xfrm>
                  <a:off x="3216" y="1744"/>
                  <a:ext cx="1728" cy="1056"/>
                  <a:chOff x="3216" y="1744"/>
                  <a:chExt cx="1728" cy="1056"/>
                </a:xfrm>
              </p:grpSpPr>
              <p:sp>
                <p:nvSpPr>
                  <p:cNvPr id="14377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744"/>
                    <a:ext cx="153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8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008"/>
                    <a:ext cx="153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9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2272"/>
                    <a:ext cx="153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0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536"/>
                    <a:ext cx="153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1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800"/>
                    <a:ext cx="153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4344" name="Object 70"/>
                <p:cNvGraphicFramePr>
                  <a:graphicFrameLocks noChangeAspect="1"/>
                </p:cNvGraphicFramePr>
                <p:nvPr/>
              </p:nvGraphicFramePr>
              <p:xfrm>
                <a:off x="3024" y="2560"/>
                <a:ext cx="190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576" name="Equation" r:id="rId9" imgW="177646" imgH="190335" progId="Equation.3">
                        <p:embed/>
                      </p:oleObj>
                    </mc:Choice>
                    <mc:Fallback>
                      <p:oleObj name="Equation" r:id="rId9" imgW="177646" imgH="190335" progId="Equation.3">
                        <p:embed/>
                        <p:pic>
                          <p:nvPicPr>
                            <p:cNvPr id="0" name="Object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2560"/>
                              <a:ext cx="190" cy="2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5" name="Object 71"/>
                <p:cNvGraphicFramePr>
                  <a:graphicFrameLocks noChangeAspect="1"/>
                </p:cNvGraphicFramePr>
                <p:nvPr/>
              </p:nvGraphicFramePr>
              <p:xfrm>
                <a:off x="4800" y="2416"/>
                <a:ext cx="204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577" name="Equation" r:id="rId11" imgW="190417" imgH="241195" progId="Equation.3">
                        <p:embed/>
                      </p:oleObj>
                    </mc:Choice>
                    <mc:Fallback>
                      <p:oleObj name="Equation" r:id="rId11" imgW="190417" imgH="241195" progId="Equation.3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2416"/>
                              <a:ext cx="204" cy="2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6" name="Object 72"/>
                <p:cNvGraphicFramePr>
                  <a:graphicFrameLocks noChangeAspect="1"/>
                </p:cNvGraphicFramePr>
                <p:nvPr/>
              </p:nvGraphicFramePr>
              <p:xfrm>
                <a:off x="3456" y="1504"/>
                <a:ext cx="177" cy="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578" name="Equation" r:id="rId13" imgW="164885" imgH="164885" progId="Equation.3">
                        <p:embed/>
                      </p:oleObj>
                    </mc:Choice>
                    <mc:Fallback>
                      <p:oleObj name="Equation" r:id="rId13" imgW="164885" imgH="164885" progId="Equation.3">
                        <p:embed/>
                        <p:pic>
                          <p:nvPicPr>
                            <p:cNvPr id="0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504"/>
                              <a:ext cx="177" cy="17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7" name="Object 73"/>
                <p:cNvGraphicFramePr>
                  <a:graphicFrameLocks noChangeAspect="1"/>
                </p:cNvGraphicFramePr>
                <p:nvPr/>
              </p:nvGraphicFramePr>
              <p:xfrm>
                <a:off x="3456" y="2272"/>
                <a:ext cx="177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579" name="Equation" r:id="rId15" imgW="164957" imgH="190335" progId="Equation.3">
                        <p:embed/>
                      </p:oleObj>
                    </mc:Choice>
                    <mc:Fallback>
                      <p:oleObj name="Equation" r:id="rId15" imgW="164957" imgH="190335" progId="Equation.3">
                        <p:embed/>
                        <p:pic>
                          <p:nvPicPr>
                            <p:cNvPr id="0" name="Object 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2272"/>
                              <a:ext cx="177" cy="2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4359" name="Group 74"/>
            <p:cNvGrpSpPr>
              <a:grpSpLocks/>
            </p:cNvGrpSpPr>
            <p:nvPr/>
          </p:nvGrpSpPr>
          <p:grpSpPr bwMode="auto">
            <a:xfrm>
              <a:off x="4158" y="2034"/>
              <a:ext cx="310" cy="288"/>
              <a:chOff x="4158" y="2034"/>
              <a:chExt cx="310" cy="288"/>
            </a:xfrm>
          </p:grpSpPr>
          <p:graphicFrame>
            <p:nvGraphicFramePr>
              <p:cNvPr id="14343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4874474"/>
                  </p:ext>
                </p:extLst>
              </p:nvPr>
            </p:nvGraphicFramePr>
            <p:xfrm>
              <a:off x="4263" y="2034"/>
              <a:ext cx="20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80" name="公式" r:id="rId17" imgW="126725" imgH="177415" progId="Equation.3">
                      <p:embed/>
                    </p:oleObj>
                  </mc:Choice>
                  <mc:Fallback>
                    <p:oleObj name="公式" r:id="rId17" imgW="126725" imgH="177415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3" y="2034"/>
                            <a:ext cx="20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0" name="Freeform 76"/>
              <p:cNvSpPr>
                <a:spLocks/>
              </p:cNvSpPr>
              <p:nvPr/>
            </p:nvSpPr>
            <p:spPr bwMode="auto">
              <a:xfrm>
                <a:off x="4158" y="2094"/>
                <a:ext cx="121" cy="168"/>
              </a:xfrm>
              <a:custGeom>
                <a:avLst/>
                <a:gdLst>
                  <a:gd name="T0" fmla="*/ 75 w 129"/>
                  <a:gd name="T1" fmla="*/ 0 h 231"/>
                  <a:gd name="T2" fmla="*/ 70 w 129"/>
                  <a:gd name="T3" fmla="*/ 16 h 231"/>
                  <a:gd name="T4" fmla="*/ 0 w 129"/>
                  <a:gd name="T5" fmla="*/ 25 h 231"/>
                  <a:gd name="T6" fmla="*/ 0 60000 65536"/>
                  <a:gd name="T7" fmla="*/ 0 60000 65536"/>
                  <a:gd name="T8" fmla="*/ 0 60000 65536"/>
                  <a:gd name="T9" fmla="*/ 0 w 129"/>
                  <a:gd name="T10" fmla="*/ 0 h 231"/>
                  <a:gd name="T11" fmla="*/ 129 w 129"/>
                  <a:gd name="T12" fmla="*/ 231 h 2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" h="231">
                    <a:moveTo>
                      <a:pt x="117" y="0"/>
                    </a:moveTo>
                    <a:cubicBezTo>
                      <a:pt x="116" y="25"/>
                      <a:pt x="129" y="111"/>
                      <a:pt x="110" y="149"/>
                    </a:cubicBezTo>
                    <a:cubicBezTo>
                      <a:pt x="91" y="187"/>
                      <a:pt x="23" y="214"/>
                      <a:pt x="0" y="231"/>
                    </a:cubicBezTo>
                  </a:path>
                </a:pathLst>
              </a:custGeom>
              <a:noFill/>
              <a:ln w="34925" cmpd="sng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4360" name="Group 77"/>
            <p:cNvGrpSpPr>
              <a:grpSpLocks/>
            </p:cNvGrpSpPr>
            <p:nvPr/>
          </p:nvGrpSpPr>
          <p:grpSpPr bwMode="auto">
            <a:xfrm>
              <a:off x="3779" y="1900"/>
              <a:ext cx="614" cy="935"/>
              <a:chOff x="3779" y="1900"/>
              <a:chExt cx="614" cy="935"/>
            </a:xfrm>
          </p:grpSpPr>
          <p:grpSp>
            <p:nvGrpSpPr>
              <p:cNvPr id="14365" name="Group 78"/>
              <p:cNvGrpSpPr>
                <a:grpSpLocks/>
              </p:cNvGrpSpPr>
              <p:nvPr/>
            </p:nvGrpSpPr>
            <p:grpSpPr bwMode="auto">
              <a:xfrm>
                <a:off x="3779" y="1900"/>
                <a:ext cx="439" cy="349"/>
                <a:chOff x="3779" y="1900"/>
                <a:chExt cx="439" cy="349"/>
              </a:xfrm>
            </p:grpSpPr>
            <p:sp>
              <p:nvSpPr>
                <p:cNvPr id="14368" name="Oval 79"/>
                <p:cNvSpPr>
                  <a:spLocks noChangeArrowheads="1"/>
                </p:cNvSpPr>
                <p:nvPr/>
              </p:nvSpPr>
              <p:spPr bwMode="auto">
                <a:xfrm>
                  <a:off x="3997" y="1996"/>
                  <a:ext cx="154" cy="161"/>
                </a:xfrm>
                <a:prstGeom prst="ellipse">
                  <a:avLst/>
                </a:prstGeom>
                <a:solidFill>
                  <a:srgbClr val="FCEAF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9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934" y="1900"/>
                  <a:ext cx="284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100" b="1" dirty="0">
                      <a:solidFill>
                        <a:srgbClr val="FF0000"/>
                      </a:solidFill>
                      <a:latin typeface="Times New Roman" pitchFamily="18" charset="0"/>
                    </a:rPr>
                    <a:t>+</a:t>
                  </a:r>
                  <a:endParaRPr lang="en-US" altLang="zh-CN" sz="2100" b="1" dirty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14342" name="Object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8287294"/>
                    </p:ext>
                  </p:extLst>
                </p:nvPr>
              </p:nvGraphicFramePr>
              <p:xfrm>
                <a:off x="3779" y="1933"/>
                <a:ext cx="336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581" name="公式" r:id="rId19" imgW="126780" imgH="164814" progId="Equation.3">
                        <p:embed/>
                      </p:oleObj>
                    </mc:Choice>
                    <mc:Fallback>
                      <p:oleObj name="公式" r:id="rId19" imgW="126780" imgH="164814" progId="Equation.3">
                        <p:embed/>
                        <p:pic>
                          <p:nvPicPr>
                            <p:cNvPr id="0" name="Object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9" y="1933"/>
                              <a:ext cx="336" cy="2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366" name="Group 82"/>
              <p:cNvGrpSpPr>
                <a:grpSpLocks/>
              </p:cNvGrpSpPr>
              <p:nvPr/>
            </p:nvGrpSpPr>
            <p:grpSpPr bwMode="auto">
              <a:xfrm>
                <a:off x="4084" y="2157"/>
                <a:ext cx="309" cy="678"/>
                <a:chOff x="4084" y="2157"/>
                <a:chExt cx="309" cy="678"/>
              </a:xfrm>
            </p:grpSpPr>
            <p:sp>
              <p:nvSpPr>
                <p:cNvPr id="14367" name="Line 83"/>
                <p:cNvSpPr>
                  <a:spLocks noChangeShapeType="1"/>
                </p:cNvSpPr>
                <p:nvPr/>
              </p:nvSpPr>
              <p:spPr bwMode="auto">
                <a:xfrm>
                  <a:off x="4084" y="2157"/>
                  <a:ext cx="309" cy="431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341" name="Object 84"/>
                <p:cNvGraphicFramePr>
                  <a:graphicFrameLocks noChangeAspect="1"/>
                </p:cNvGraphicFramePr>
                <p:nvPr/>
              </p:nvGraphicFramePr>
              <p:xfrm>
                <a:off x="4136" y="2478"/>
                <a:ext cx="241" cy="3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582" name="Equation" r:id="rId21" imgW="126725" imgH="177415" progId="Equation.3">
                        <p:embed/>
                      </p:oleObj>
                    </mc:Choice>
                    <mc:Fallback>
                      <p:oleObj name="Equation" r:id="rId21" imgW="126725" imgH="177415" progId="Equation.3">
                        <p:embed/>
                        <p:pic>
                          <p:nvPicPr>
                            <p:cNvPr id="0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36" y="2478"/>
                              <a:ext cx="241" cy="3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4361" name="Group 85"/>
            <p:cNvGrpSpPr>
              <a:grpSpLocks/>
            </p:cNvGrpSpPr>
            <p:nvPr/>
          </p:nvGrpSpPr>
          <p:grpSpPr bwMode="auto">
            <a:xfrm>
              <a:off x="4144" y="1616"/>
              <a:ext cx="947" cy="470"/>
              <a:chOff x="4167" y="1501"/>
              <a:chExt cx="978" cy="436"/>
            </a:xfrm>
          </p:grpSpPr>
          <p:sp>
            <p:nvSpPr>
              <p:cNvPr id="14364" name="Line 86"/>
              <p:cNvSpPr>
                <a:spLocks noChangeShapeType="1"/>
              </p:cNvSpPr>
              <p:nvPr/>
            </p:nvSpPr>
            <p:spPr bwMode="auto">
              <a:xfrm>
                <a:off x="4167" y="1937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40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1151851"/>
                  </p:ext>
                </p:extLst>
              </p:nvPr>
            </p:nvGraphicFramePr>
            <p:xfrm>
              <a:off x="4898" y="1501"/>
              <a:ext cx="247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83" name="公式" r:id="rId23" imgW="152280" imgH="190440" progId="Equation.3">
                      <p:embed/>
                    </p:oleObj>
                  </mc:Choice>
                  <mc:Fallback>
                    <p:oleObj name="公式" r:id="rId23" imgW="152280" imgH="190440" progId="Equation.3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8" y="1501"/>
                            <a:ext cx="247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62" name="Group 88"/>
            <p:cNvGrpSpPr>
              <a:grpSpLocks/>
            </p:cNvGrpSpPr>
            <p:nvPr/>
          </p:nvGrpSpPr>
          <p:grpSpPr bwMode="auto">
            <a:xfrm>
              <a:off x="4073" y="1388"/>
              <a:ext cx="288" cy="620"/>
              <a:chOff x="4082" y="1388"/>
              <a:chExt cx="288" cy="620"/>
            </a:xfrm>
          </p:grpSpPr>
          <p:sp>
            <p:nvSpPr>
              <p:cNvPr id="14363" name="Line 89"/>
              <p:cNvSpPr>
                <a:spLocks noChangeShapeType="1"/>
              </p:cNvSpPr>
              <p:nvPr/>
            </p:nvSpPr>
            <p:spPr bwMode="auto">
              <a:xfrm flipV="1">
                <a:off x="4082" y="1487"/>
                <a:ext cx="19" cy="52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39" name="Object 90"/>
              <p:cNvGraphicFramePr>
                <a:graphicFrameLocks noChangeAspect="1"/>
              </p:cNvGraphicFramePr>
              <p:nvPr/>
            </p:nvGraphicFramePr>
            <p:xfrm>
              <a:off x="4120" y="1388"/>
              <a:ext cx="250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84" name="Equation" r:id="rId25" imgW="355446" imgH="380835" progId="Equation.3">
                      <p:embed/>
                    </p:oleObj>
                  </mc:Choice>
                  <mc:Fallback>
                    <p:oleObj name="Equation" r:id="rId25" imgW="355446" imgH="380835" progId="Equation.3">
                      <p:embed/>
                      <p:pic>
                        <p:nvPicPr>
                          <p:cNvPr id="0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0" y="1388"/>
                            <a:ext cx="250" cy="3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1709682" y="141480"/>
            <a:ext cx="593932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§ 7.7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带电粒子在电场和磁场中的运动</a:t>
            </a:r>
          </a:p>
        </p:txBody>
      </p:sp>
      <p:graphicFrame>
        <p:nvGraphicFramePr>
          <p:cNvPr id="47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5212"/>
              </p:ext>
            </p:extLst>
          </p:nvPr>
        </p:nvGraphicFramePr>
        <p:xfrm>
          <a:off x="6641782" y="2335312"/>
          <a:ext cx="213122" cy="34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5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14339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782" y="2335312"/>
                        <a:ext cx="213122" cy="3434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6A4E71F-6C1D-48F3-816B-8B5EF7EDEF59}" type="slidenum">
              <a:rPr lang="en-US" altLang="zh-CN" smtClean="0"/>
              <a:pPr/>
              <a:t>36</a:t>
            </a:fld>
            <a:endParaRPr lang="en-US" altLang="zh-CN" smtClean="0"/>
          </a:p>
        </p:txBody>
      </p:sp>
      <p:sp>
        <p:nvSpPr>
          <p:cNvPr id="15369" name="Rectangle 2"/>
          <p:cNvSpPr>
            <a:spLocks noChangeArrowheads="1"/>
          </p:cNvSpPr>
          <p:nvPr/>
        </p:nvSpPr>
        <p:spPr bwMode="auto">
          <a:xfrm>
            <a:off x="436959" y="339966"/>
            <a:ext cx="53721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700" b="1">
                <a:solidFill>
                  <a:srgbClr val="CC0000"/>
                </a:solidFill>
                <a:latin typeface="Times New Roman" pitchFamily="18" charset="0"/>
              </a:rPr>
              <a:t>二、带电粒子在磁场中运动举例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19863"/>
              </p:ext>
            </p:extLst>
          </p:nvPr>
        </p:nvGraphicFramePr>
        <p:xfrm>
          <a:off x="1657350" y="2186018"/>
          <a:ext cx="1674019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0" name="Equation" r:id="rId5" imgW="863225" imgH="431613" progId="Equation.3">
                  <p:embed/>
                </p:oleObj>
              </mc:Choice>
              <mc:Fallback>
                <p:oleObj name="Equation" r:id="rId5" imgW="863225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186018"/>
                        <a:ext cx="1674019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23189"/>
              </p:ext>
            </p:extLst>
          </p:nvPr>
        </p:nvGraphicFramePr>
        <p:xfrm>
          <a:off x="1714500" y="2986118"/>
          <a:ext cx="1188244" cy="83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1" name="Equation" r:id="rId7" imgW="571252" imgH="418918" progId="Equation.3">
                  <p:embed/>
                </p:oleObj>
              </mc:Choice>
              <mc:Fallback>
                <p:oleObj name="Equation" r:id="rId7" imgW="571252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986118"/>
                        <a:ext cx="1188244" cy="834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48280"/>
              </p:ext>
            </p:extLst>
          </p:nvPr>
        </p:nvGraphicFramePr>
        <p:xfrm>
          <a:off x="1714500" y="1785968"/>
          <a:ext cx="1134666" cy="46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2" name="Equation" r:id="rId9" imgW="457200" imgH="241300" progId="Equation.3">
                  <p:embed/>
                </p:oleObj>
              </mc:Choice>
              <mc:Fallback>
                <p:oleObj name="Equation" r:id="rId9" imgW="457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785968"/>
                        <a:ext cx="1134666" cy="46791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alpha val="19000"/>
                            </a:schemeClr>
                          </a:gs>
                          <a:gs pos="50000">
                            <a:srgbClr val="FFFFFF"/>
                          </a:gs>
                          <a:gs pos="100000">
                            <a:schemeClr val="accent1">
                              <a:alpha val="19000"/>
                            </a:scheme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99857"/>
              </p:ext>
            </p:extLst>
          </p:nvPr>
        </p:nvGraphicFramePr>
        <p:xfrm>
          <a:off x="1770460" y="3843368"/>
          <a:ext cx="1944290" cy="85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3" name="Equation" r:id="rId11" imgW="1117600" imgH="431800" progId="Equation.3">
                  <p:embed/>
                </p:oleObj>
              </mc:Choice>
              <mc:Fallback>
                <p:oleObj name="Equation" r:id="rId11" imgW="1117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460" y="3843368"/>
                        <a:ext cx="1944290" cy="85486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alpha val="22000"/>
                            </a:schemeClr>
                          </a:gs>
                          <a:gs pos="50000">
                            <a:srgbClr val="FFFFFF"/>
                          </a:gs>
                          <a:gs pos="100000">
                            <a:schemeClr val="accent1">
                              <a:alpha val="22000"/>
                            </a:schemeClr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483352" y="3912424"/>
          <a:ext cx="1835944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4" name="Equation" r:id="rId13" imgW="914400" imgH="393700" progId="Equation.3">
                  <p:embed/>
                </p:oleObj>
              </mc:Choice>
              <mc:Fallback>
                <p:oleObj name="Equation" r:id="rId13" imgW="914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352" y="3912424"/>
                        <a:ext cx="1835944" cy="7858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alpha val="22000"/>
                            </a:schemeClr>
                          </a:gs>
                          <a:gs pos="50000">
                            <a:srgbClr val="FFFFFF"/>
                          </a:gs>
                          <a:gs pos="100000">
                            <a:schemeClr val="accent1">
                              <a:alpha val="22000"/>
                            </a:scheme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8"/>
          <p:cNvSpPr txBox="1">
            <a:spLocks noChangeArrowheads="1"/>
          </p:cNvSpPr>
          <p:nvPr/>
        </p:nvSpPr>
        <p:spPr bwMode="auto">
          <a:xfrm>
            <a:off x="1043159" y="925907"/>
            <a:ext cx="3955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zh-CN" altLang="en-US" sz="2400" b="1" dirty="0">
                <a:solidFill>
                  <a:srgbClr val="1C1C1C"/>
                </a:solidFill>
                <a:latin typeface="Times New Roman" pitchFamily="18" charset="0"/>
              </a:rPr>
              <a:t>回旋半径和回旋频率</a:t>
            </a:r>
          </a:p>
        </p:txBody>
      </p:sp>
      <p:pic>
        <p:nvPicPr>
          <p:cNvPr id="4" name="洛伦兹力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647830" y="1056591"/>
            <a:ext cx="2372220" cy="2539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33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BDE889A-A601-4BAC-A0AF-8FDEA6BB08E3}" type="slidenum">
              <a:rPr lang="en-US" altLang="zh-CN" smtClean="0"/>
              <a:pPr/>
              <a:t>37</a:t>
            </a:fld>
            <a:endParaRPr lang="en-US" altLang="zh-CN" smtClean="0"/>
          </a:p>
        </p:txBody>
      </p:sp>
      <p:sp>
        <p:nvSpPr>
          <p:cNvPr id="16397" name="Text Box 2"/>
          <p:cNvSpPr txBox="1">
            <a:spLocks noChangeArrowheads="1"/>
          </p:cNvSpPr>
          <p:nvPr/>
        </p:nvSpPr>
        <p:spPr bwMode="auto">
          <a:xfrm>
            <a:off x="1230379" y="326676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2.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磁聚焦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35740"/>
              </p:ext>
            </p:extLst>
          </p:nvPr>
        </p:nvGraphicFramePr>
        <p:xfrm>
          <a:off x="2580085" y="322660"/>
          <a:ext cx="1520428" cy="5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86" name="Equation" r:id="rId5" imgW="736600" imgH="241300" progId="Equation.DSMT4">
                  <p:embed/>
                </p:oleObj>
              </mc:Choice>
              <mc:Fallback>
                <p:oleObj name="Equation" r:id="rId5" imgW="736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085" y="322660"/>
                        <a:ext cx="1520428" cy="539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91670"/>
              </p:ext>
            </p:extLst>
          </p:nvPr>
        </p:nvGraphicFramePr>
        <p:xfrm>
          <a:off x="6360949" y="322456"/>
          <a:ext cx="1586426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87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949" y="322456"/>
                        <a:ext cx="1586426" cy="459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51357"/>
              </p:ext>
            </p:extLst>
          </p:nvPr>
        </p:nvGraphicFramePr>
        <p:xfrm>
          <a:off x="4472404" y="322660"/>
          <a:ext cx="1415993" cy="4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88"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404" y="322660"/>
                        <a:ext cx="1415993" cy="479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83436"/>
              </p:ext>
            </p:extLst>
          </p:nvPr>
        </p:nvGraphicFramePr>
        <p:xfrm>
          <a:off x="2614282" y="930022"/>
          <a:ext cx="1123262" cy="73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89" name="Equation" r:id="rId11" imgW="672840" imgH="419040" progId="Equation.DSMT4">
                  <p:embed/>
                </p:oleObj>
              </mc:Choice>
              <mc:Fallback>
                <p:oleObj name="Equation" r:id="rId11" imgW="67284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282" y="930022"/>
                        <a:ext cx="1123262" cy="737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74415"/>
              </p:ext>
            </p:extLst>
          </p:nvPr>
        </p:nvGraphicFramePr>
        <p:xfrm>
          <a:off x="4031940" y="904578"/>
          <a:ext cx="1057789" cy="76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90" name="Equation" r:id="rId13" imgW="647640" imgH="419040" progId="Equation.DSMT4">
                  <p:embed/>
                </p:oleObj>
              </mc:Choice>
              <mc:Fallback>
                <p:oleObj name="Equation" r:id="rId13" imgW="64764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940" y="904578"/>
                        <a:ext cx="1057789" cy="768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736686" y="1740113"/>
            <a:ext cx="4175522" cy="496491"/>
            <a:chOff x="1292" y="3560"/>
            <a:chExt cx="3507" cy="417"/>
          </a:xfrm>
        </p:grpSpPr>
        <p:graphicFrame>
          <p:nvGraphicFramePr>
            <p:cNvPr id="16392" name="Object 27"/>
            <p:cNvGraphicFramePr>
              <a:graphicFrameLocks noChangeAspect="1"/>
            </p:cNvGraphicFramePr>
            <p:nvPr/>
          </p:nvGraphicFramePr>
          <p:xfrm>
            <a:off x="1972" y="3577"/>
            <a:ext cx="2827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91" name="公式" r:id="rId15" imgW="1752600" imgH="241300" progId="Equation.3">
                    <p:embed/>
                  </p:oleObj>
                </mc:Choice>
                <mc:Fallback>
                  <p:oleObj name="公式" r:id="rId15" imgW="1752600" imgH="2413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3577"/>
                          <a:ext cx="2827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Rectangle 28"/>
            <p:cNvSpPr>
              <a:spLocks noChangeArrowheads="1"/>
            </p:cNvSpPr>
            <p:nvPr/>
          </p:nvSpPr>
          <p:spPr bwMode="auto">
            <a:xfrm>
              <a:off x="1292" y="3560"/>
              <a:ext cx="953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螺距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937319" y="2622990"/>
            <a:ext cx="5949450" cy="2407401"/>
            <a:chOff x="1937319" y="2622990"/>
            <a:chExt cx="5949450" cy="2407401"/>
          </a:xfrm>
        </p:grpSpPr>
        <p:pic>
          <p:nvPicPr>
            <p:cNvPr id="3" name="cjj">
              <a:hlinkClick r:id="" action="ppaction://media"/>
            </p:cNvPr>
            <p:cNvPicPr>
              <a:picLocks noChangeAspect="1"/>
            </p:cNvPicPr>
            <p:nvPr>
              <a:videoFile r:link="rId3"/>
              <p:extLst>
                <p:ext uri="{DAA4B4D4-6D71-4841-9C94-3DE7FCFB9230}">
                  <p14:media xmlns:p14="http://schemas.microsoft.com/office/powerpoint/2010/main" r:embed="rId2"/>
                </p:ext>
              </p:extLst>
            </p:nvPr>
          </p:nvPicPr>
          <p:blipFill>
            <a:blip r:embed="rId17"/>
            <a:stretch>
              <a:fillRect/>
            </a:stretch>
          </p:blipFill>
          <p:spPr>
            <a:xfrm>
              <a:off x="1937319" y="2622990"/>
              <a:ext cx="5463606" cy="2407401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7391400" y="3976660"/>
              <a:ext cx="495369" cy="39058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4944086-5E04-4CC9-9528-CC64B1271754}" type="slidenum">
              <a:rPr lang="en-US" altLang="zh-CN" smtClean="0"/>
              <a:pPr/>
              <a:t>38</a:t>
            </a:fld>
            <a:endParaRPr lang="en-US" altLang="zh-CN" smtClean="0"/>
          </a:p>
        </p:txBody>
      </p:sp>
      <p:grpSp>
        <p:nvGrpSpPr>
          <p:cNvPr id="17415" name="Group 21"/>
          <p:cNvGrpSpPr>
            <a:grpSpLocks/>
          </p:cNvGrpSpPr>
          <p:nvPr/>
        </p:nvGrpSpPr>
        <p:grpSpPr bwMode="auto">
          <a:xfrm>
            <a:off x="728051" y="352695"/>
            <a:ext cx="7901025" cy="1865710"/>
            <a:chOff x="528" y="482"/>
            <a:chExt cx="6096" cy="1567"/>
          </a:xfrm>
        </p:grpSpPr>
        <p:sp>
          <p:nvSpPr>
            <p:cNvPr id="17418" name="Text Box 4"/>
            <p:cNvSpPr txBox="1">
              <a:spLocks noChangeArrowheads="1"/>
            </p:cNvSpPr>
            <p:nvPr/>
          </p:nvSpPr>
          <p:spPr bwMode="auto">
            <a:xfrm>
              <a:off x="528" y="482"/>
              <a:ext cx="6096" cy="1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  <a:buFontTx/>
                <a:buBlip>
                  <a:blip r:embed="rId5"/>
                </a:buBlip>
              </a:pPr>
              <a:r>
                <a:rPr lang="en-US" altLang="zh-CN" sz="2400" b="1" dirty="0">
                  <a:solidFill>
                    <a:srgbClr val="CC0000"/>
                  </a:solidFill>
                  <a:latin typeface="Times New Roman" pitchFamily="18" charset="0"/>
                </a:rPr>
                <a:t>     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磁聚焦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    在均匀磁场中点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发射一束初速度相差不大的带电粒子，它们的    与    之间的夹角    不同，但都较小，这些粒子沿半径不同的螺旋线运动，因螺距近似相等，相交于屏上同一点，此现象称为磁聚焦 （与凸透镜相似）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74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76136"/>
                </p:ext>
              </p:extLst>
            </p:nvPr>
          </p:nvGraphicFramePr>
          <p:xfrm>
            <a:off x="4657" y="914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3" name="公式" r:id="rId6" imgW="126725" imgH="177415" progId="Equation.3">
                    <p:embed/>
                  </p:oleObj>
                </mc:Choice>
                <mc:Fallback>
                  <p:oleObj name="公式" r:id="rId6" imgW="126725" imgH="17741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914"/>
                          <a:ext cx="23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513999"/>
                </p:ext>
              </p:extLst>
            </p:nvPr>
          </p:nvGraphicFramePr>
          <p:xfrm>
            <a:off x="2713" y="888"/>
            <a:ext cx="31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4" name="Equation" r:id="rId8" imgW="266584" imgH="330057" progId="Equation.3">
                    <p:embed/>
                  </p:oleObj>
                </mc:Choice>
                <mc:Fallback>
                  <p:oleObj name="Equation" r:id="rId8" imgW="266584" imgH="33005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" y="888"/>
                          <a:ext cx="31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729809"/>
                </p:ext>
              </p:extLst>
            </p:nvPr>
          </p:nvGraphicFramePr>
          <p:xfrm>
            <a:off x="3182" y="944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5" name="Equation" r:id="rId10" imgW="215619" imgH="266353" progId="Equation.3">
                    <p:embed/>
                  </p:oleObj>
                </mc:Choice>
                <mc:Fallback>
                  <p:oleObj name="Equation" r:id="rId10" imgW="215619" imgH="26635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944"/>
                          <a:ext cx="23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728051" y="2986896"/>
            <a:ext cx="222504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Tx/>
              <a:buBlip>
                <a:blip r:embed="rId5"/>
              </a:buBlip>
            </a:pPr>
            <a:r>
              <a:rPr lang="en-US" altLang="zh-CN" sz="2100" b="1" dirty="0">
                <a:solidFill>
                  <a:srgbClr val="CC0000"/>
                </a:solidFill>
                <a:latin typeface="Times New Roman" pitchFamily="18" charset="0"/>
              </a:rPr>
              <a:t>     </a:t>
            </a:r>
            <a:r>
              <a:rPr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应用   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电子显微镜等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3" name="dzxwj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3320095" y="2505075"/>
            <a:ext cx="5308981" cy="22093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537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32672" y="97753"/>
            <a:ext cx="3193621" cy="239521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0095" y="0"/>
            <a:ext cx="3322205" cy="249296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672" y="2648857"/>
            <a:ext cx="3193621" cy="230901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4032" y="2648857"/>
            <a:ext cx="3358268" cy="2309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97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2DB68B-687E-4427-AFA7-F4A5F91B3288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700213" y="2639258"/>
            <a:ext cx="5509022" cy="1131094"/>
            <a:chOff x="162" y="2341"/>
            <a:chExt cx="4627" cy="950"/>
          </a:xfrm>
        </p:grpSpPr>
        <p:sp>
          <p:nvSpPr>
            <p:cNvPr id="2064" name="Text Box 6"/>
            <p:cNvSpPr txBox="1">
              <a:spLocks noChangeArrowheads="1"/>
            </p:cNvSpPr>
            <p:nvPr/>
          </p:nvSpPr>
          <p:spPr bwMode="auto">
            <a:xfrm>
              <a:off x="162" y="2341"/>
              <a:ext cx="4627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250" b="1" dirty="0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        </a:t>
              </a:r>
              <a:r>
                <a:rPr lang="zh-CN" altLang="en-US" sz="2250" b="1" dirty="0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磁场中某点处</a:t>
              </a:r>
              <a:r>
                <a:rPr lang="zh-CN" altLang="en-US" sz="2250" b="1" dirty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垂直    矢量</a:t>
              </a:r>
              <a:r>
                <a:rPr lang="zh-CN" altLang="en-US" sz="2250" b="1" dirty="0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的</a:t>
              </a:r>
              <a:r>
                <a:rPr lang="zh-CN" altLang="en-US" sz="2250" b="1" dirty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单位面积</a:t>
              </a:r>
              <a:r>
                <a:rPr lang="zh-CN" altLang="en-US" sz="2250" b="1" dirty="0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上通过的磁感线的数目等于该点    的数值</a:t>
              </a:r>
              <a:r>
                <a:rPr lang="en-US" altLang="zh-CN" sz="2250" b="1" dirty="0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.</a:t>
              </a:r>
            </a:p>
          </p:txBody>
        </p:sp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3566" y="2856"/>
            <a:ext cx="31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6" name="公式" r:id="rId3" imgW="164880" imgH="190440" progId="Equation.3">
                    <p:embed/>
                  </p:oleObj>
                </mc:Choice>
                <mc:Fallback>
                  <p:oleObj name="公式" r:id="rId3" imgW="164880" imgH="1904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2856"/>
                          <a:ext cx="31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2601" y="2402"/>
            <a:ext cx="31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7" name="公式" r:id="rId5" imgW="164880" imgH="190440" progId="Equation.3">
                    <p:embed/>
                  </p:oleObj>
                </mc:Choice>
                <mc:Fallback>
                  <p:oleObj name="公式" r:id="rId5" imgW="164880" imgH="1904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" y="2402"/>
                          <a:ext cx="31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80235" y="3868341"/>
          <a:ext cx="1455897" cy="93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8" name="公式" r:id="rId7" imgW="609480" imgH="444240" progId="Equation.3">
                  <p:embed/>
                </p:oleObj>
              </mc:Choice>
              <mc:Fallback>
                <p:oleObj name="公式" r:id="rId7" imgW="609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235" y="3868341"/>
                        <a:ext cx="1455897" cy="931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850357" y="244079"/>
            <a:ext cx="3580210" cy="2253853"/>
            <a:chOff x="2956" y="2328"/>
            <a:chExt cx="2653" cy="1893"/>
          </a:xfrm>
        </p:grpSpPr>
        <p:pic>
          <p:nvPicPr>
            <p:cNvPr id="2056" name="Picture 11" descr="图片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059" y="2328"/>
              <a:ext cx="2550" cy="1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7" name="Text Box 12"/>
            <p:cNvSpPr txBox="1">
              <a:spLocks noChangeArrowheads="1"/>
            </p:cNvSpPr>
            <p:nvPr/>
          </p:nvSpPr>
          <p:spPr bwMode="auto">
            <a:xfrm>
              <a:off x="2956" y="3163"/>
              <a:ext cx="432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S</a:t>
              </a:r>
              <a:endParaRPr lang="en-US" altLang="zh-CN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58" name="Text Box 13"/>
            <p:cNvSpPr txBox="1">
              <a:spLocks noChangeArrowheads="1"/>
            </p:cNvSpPr>
            <p:nvPr/>
          </p:nvSpPr>
          <p:spPr bwMode="auto">
            <a:xfrm>
              <a:off x="5306" y="3163"/>
              <a:ext cx="239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N</a:t>
              </a:r>
              <a:endParaRPr lang="en-US" altLang="zh-CN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59" name="Rectangle 14"/>
            <p:cNvSpPr>
              <a:spLocks noChangeArrowheads="1"/>
            </p:cNvSpPr>
            <p:nvPr/>
          </p:nvSpPr>
          <p:spPr bwMode="auto">
            <a:xfrm>
              <a:off x="3957" y="2535"/>
              <a:ext cx="479" cy="3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60" name="Rectangle 15"/>
            <p:cNvSpPr>
              <a:spLocks noChangeArrowheads="1"/>
            </p:cNvSpPr>
            <p:nvPr/>
          </p:nvSpPr>
          <p:spPr bwMode="auto">
            <a:xfrm>
              <a:off x="3914" y="2579"/>
              <a:ext cx="20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I</a:t>
              </a:r>
            </a:p>
          </p:txBody>
        </p:sp>
        <p:sp>
          <p:nvSpPr>
            <p:cNvPr id="2061" name="Freeform 16"/>
            <p:cNvSpPr>
              <a:spLocks/>
            </p:cNvSpPr>
            <p:nvPr/>
          </p:nvSpPr>
          <p:spPr bwMode="auto">
            <a:xfrm>
              <a:off x="4185" y="2808"/>
              <a:ext cx="261" cy="131"/>
            </a:xfrm>
            <a:custGeom>
              <a:avLst/>
              <a:gdLst>
                <a:gd name="T0" fmla="*/ 240 w 240"/>
                <a:gd name="T1" fmla="*/ 192 h 192"/>
                <a:gd name="T2" fmla="*/ 144 w 240"/>
                <a:gd name="T3" fmla="*/ 0 h 192"/>
                <a:gd name="T4" fmla="*/ 0 w 240"/>
                <a:gd name="T5" fmla="*/ 192 h 192"/>
                <a:gd name="T6" fmla="*/ 0 60000 65536"/>
                <a:gd name="T7" fmla="*/ 0 60000 65536"/>
                <a:gd name="T8" fmla="*/ 0 60000 65536"/>
                <a:gd name="T9" fmla="*/ 0 w 240"/>
                <a:gd name="T10" fmla="*/ 0 h 192"/>
                <a:gd name="T11" fmla="*/ 240 w 24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92">
                  <a:moveTo>
                    <a:pt x="240" y="192"/>
                  </a:moveTo>
                  <a:cubicBezTo>
                    <a:pt x="212" y="96"/>
                    <a:pt x="184" y="0"/>
                    <a:pt x="144" y="0"/>
                  </a:cubicBezTo>
                  <a:cubicBezTo>
                    <a:pt x="104" y="0"/>
                    <a:pt x="24" y="160"/>
                    <a:pt x="0" y="192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62" name="Line 17"/>
            <p:cNvSpPr>
              <a:spLocks noChangeShapeType="1"/>
            </p:cNvSpPr>
            <p:nvPr/>
          </p:nvSpPr>
          <p:spPr bwMode="auto">
            <a:xfrm flipV="1">
              <a:off x="4987" y="3646"/>
              <a:ext cx="0" cy="2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63" name="Line 18"/>
            <p:cNvSpPr>
              <a:spLocks noChangeShapeType="1"/>
            </p:cNvSpPr>
            <p:nvPr/>
          </p:nvSpPr>
          <p:spPr bwMode="auto">
            <a:xfrm>
              <a:off x="3585" y="3596"/>
              <a:ext cx="0" cy="2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CF0863B-B971-4FCA-B1C0-B7977132A801}" type="slidenum">
              <a:rPr lang="en-US" altLang="zh-CN" smtClean="0"/>
              <a:pPr/>
              <a:t>40</a:t>
            </a:fld>
            <a:endParaRPr lang="en-US" altLang="zh-CN" smtClean="0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7917" y="1729092"/>
            <a:ext cx="3860006" cy="1596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838760" y="299627"/>
            <a:ext cx="44217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</a:rPr>
              <a:t>3. </a:t>
            </a:r>
            <a:r>
              <a:rPr lang="zh-CN" altLang="en-US" sz="2400" b="1">
                <a:solidFill>
                  <a:srgbClr val="1C1C1C"/>
                </a:solidFill>
                <a:latin typeface="Times New Roman" pitchFamily="18" charset="0"/>
              </a:rPr>
              <a:t>电</a:t>
            </a:r>
            <a:r>
              <a:rPr lang="zh-CN" altLang="en-US" sz="2400" b="1" dirty="0">
                <a:solidFill>
                  <a:srgbClr val="1C1C1C"/>
                </a:solidFill>
                <a:latin typeface="Times New Roman" pitchFamily="18" charset="0"/>
              </a:rPr>
              <a:t>子的</a:t>
            </a:r>
            <a:r>
              <a:rPr lang="zh-CN" altLang="en-US" sz="2400" b="1">
                <a:solidFill>
                  <a:srgbClr val="1C1C1C"/>
                </a:solidFill>
                <a:latin typeface="Times New Roman" pitchFamily="18" charset="0"/>
              </a:rPr>
              <a:t>反粒子</a:t>
            </a:r>
            <a:r>
              <a:rPr lang="en-US" altLang="zh-CN" sz="2400" b="1">
                <a:solidFill>
                  <a:srgbClr val="1C1C1C"/>
                </a:solidFill>
                <a:latin typeface="Times New Roman" pitchFamily="18" charset="0"/>
              </a:rPr>
              <a:t>——</a:t>
            </a:r>
            <a:r>
              <a:rPr lang="zh-CN" altLang="en-US" sz="2400" b="1">
                <a:solidFill>
                  <a:srgbClr val="1C1C1C"/>
                </a:solidFill>
                <a:latin typeface="Times New Roman" pitchFamily="18" charset="0"/>
              </a:rPr>
              <a:t>正电子</a:t>
            </a:r>
            <a:endParaRPr lang="zh-CN" altLang="en-US" sz="2400" b="1" dirty="0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598319" y="1804083"/>
            <a:ext cx="2116931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solidFill>
                  <a:srgbClr val="1C1C1C"/>
                </a:solidFill>
                <a:latin typeface="Times New Roman" pitchFamily="18" charset="0"/>
              </a:rPr>
              <a:t>显示正电子存在的云室照片及其摹描图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601670" y="3653056"/>
            <a:ext cx="3906049" cy="1134666"/>
            <a:chOff x="336" y="2880"/>
            <a:chExt cx="3792" cy="1200"/>
          </a:xfrm>
        </p:grpSpPr>
        <p:sp>
          <p:nvSpPr>
            <p:cNvPr id="18441" name="Rectangle 6"/>
            <p:cNvSpPr>
              <a:spLocks noChangeArrowheads="1"/>
            </p:cNvSpPr>
            <p:nvPr/>
          </p:nvSpPr>
          <p:spPr bwMode="auto">
            <a:xfrm>
              <a:off x="336" y="2880"/>
              <a:ext cx="3792" cy="12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8443" name="Line 8"/>
            <p:cNvSpPr>
              <a:spLocks noChangeShapeType="1"/>
            </p:cNvSpPr>
            <p:nvPr/>
          </p:nvSpPr>
          <p:spPr bwMode="auto">
            <a:xfrm>
              <a:off x="528" y="4022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4" name="Arc 9"/>
            <p:cNvSpPr>
              <a:spLocks/>
            </p:cNvSpPr>
            <p:nvPr/>
          </p:nvSpPr>
          <p:spPr bwMode="auto">
            <a:xfrm>
              <a:off x="1056" y="3014"/>
              <a:ext cx="528" cy="1012"/>
            </a:xfrm>
            <a:custGeom>
              <a:avLst/>
              <a:gdLst>
                <a:gd name="T0" fmla="*/ 0 w 21600"/>
                <a:gd name="T1" fmla="*/ 0 h 20906"/>
                <a:gd name="T2" fmla="*/ 0 w 21600"/>
                <a:gd name="T3" fmla="*/ 0 h 20906"/>
                <a:gd name="T4" fmla="*/ 0 w 21600"/>
                <a:gd name="T5" fmla="*/ 0 h 2090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906"/>
                <a:gd name="T11" fmla="*/ 21600 w 21600"/>
                <a:gd name="T12" fmla="*/ 20906 h 209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906" fill="none" extrusionOk="0">
                  <a:moveTo>
                    <a:pt x="5431" y="-1"/>
                  </a:moveTo>
                  <a:cubicBezTo>
                    <a:pt x="14952" y="2473"/>
                    <a:pt x="21600" y="11068"/>
                    <a:pt x="21600" y="20906"/>
                  </a:cubicBezTo>
                </a:path>
                <a:path w="21600" h="20906" stroke="0" extrusionOk="0">
                  <a:moveTo>
                    <a:pt x="5431" y="-1"/>
                  </a:moveTo>
                  <a:cubicBezTo>
                    <a:pt x="14952" y="2473"/>
                    <a:pt x="21600" y="11068"/>
                    <a:pt x="21600" y="20906"/>
                  </a:cubicBezTo>
                  <a:lnTo>
                    <a:pt x="0" y="20906"/>
                  </a:lnTo>
                  <a:lnTo>
                    <a:pt x="5431" y="-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Arc 10"/>
            <p:cNvSpPr>
              <a:spLocks/>
            </p:cNvSpPr>
            <p:nvPr/>
          </p:nvSpPr>
          <p:spPr bwMode="auto">
            <a:xfrm flipH="1">
              <a:off x="1584" y="2987"/>
              <a:ext cx="480" cy="1035"/>
            </a:xfrm>
            <a:custGeom>
              <a:avLst/>
              <a:gdLst>
                <a:gd name="T0" fmla="*/ 0 w 21600"/>
                <a:gd name="T1" fmla="*/ 0 h 21375"/>
                <a:gd name="T2" fmla="*/ 0 w 21600"/>
                <a:gd name="T3" fmla="*/ 0 h 21375"/>
                <a:gd name="T4" fmla="*/ 0 w 21600"/>
                <a:gd name="T5" fmla="*/ 0 h 213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75"/>
                <a:gd name="T11" fmla="*/ 21600 w 21600"/>
                <a:gd name="T12" fmla="*/ 21375 h 213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75" fill="none" extrusionOk="0">
                  <a:moveTo>
                    <a:pt x="3109" y="0"/>
                  </a:moveTo>
                  <a:cubicBezTo>
                    <a:pt x="13726" y="1544"/>
                    <a:pt x="21600" y="10646"/>
                    <a:pt x="21600" y="21375"/>
                  </a:cubicBezTo>
                </a:path>
                <a:path w="21600" h="21375" stroke="0" extrusionOk="0">
                  <a:moveTo>
                    <a:pt x="3109" y="0"/>
                  </a:moveTo>
                  <a:cubicBezTo>
                    <a:pt x="13726" y="1544"/>
                    <a:pt x="21600" y="10646"/>
                    <a:pt x="21600" y="21375"/>
                  </a:cubicBezTo>
                  <a:lnTo>
                    <a:pt x="0" y="21375"/>
                  </a:lnTo>
                  <a:lnTo>
                    <a:pt x="310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Arc 11"/>
            <p:cNvSpPr>
              <a:spLocks/>
            </p:cNvSpPr>
            <p:nvPr/>
          </p:nvSpPr>
          <p:spPr bwMode="auto">
            <a:xfrm>
              <a:off x="2064" y="3250"/>
              <a:ext cx="528" cy="778"/>
            </a:xfrm>
            <a:custGeom>
              <a:avLst/>
              <a:gdLst>
                <a:gd name="T0" fmla="*/ 0 w 21600"/>
                <a:gd name="T1" fmla="*/ 0 h 16061"/>
                <a:gd name="T2" fmla="*/ 0 w 21600"/>
                <a:gd name="T3" fmla="*/ 0 h 16061"/>
                <a:gd name="T4" fmla="*/ 0 w 21600"/>
                <a:gd name="T5" fmla="*/ 0 h 1606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061"/>
                <a:gd name="T11" fmla="*/ 21600 w 21600"/>
                <a:gd name="T12" fmla="*/ 16061 h 160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061" fill="none" extrusionOk="0">
                  <a:moveTo>
                    <a:pt x="14443" y="-1"/>
                  </a:moveTo>
                  <a:cubicBezTo>
                    <a:pt x="18998" y="4096"/>
                    <a:pt x="21600" y="9934"/>
                    <a:pt x="21600" y="16061"/>
                  </a:cubicBezTo>
                </a:path>
                <a:path w="21600" h="16061" stroke="0" extrusionOk="0">
                  <a:moveTo>
                    <a:pt x="14443" y="-1"/>
                  </a:moveTo>
                  <a:cubicBezTo>
                    <a:pt x="18998" y="4096"/>
                    <a:pt x="21600" y="9934"/>
                    <a:pt x="21600" y="16061"/>
                  </a:cubicBezTo>
                  <a:lnTo>
                    <a:pt x="0" y="16061"/>
                  </a:lnTo>
                  <a:lnTo>
                    <a:pt x="14443" y="-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7" name="Arc 12"/>
            <p:cNvSpPr>
              <a:spLocks/>
            </p:cNvSpPr>
            <p:nvPr/>
          </p:nvSpPr>
          <p:spPr bwMode="auto">
            <a:xfrm flipH="1">
              <a:off x="2592" y="3254"/>
              <a:ext cx="576" cy="778"/>
            </a:xfrm>
            <a:custGeom>
              <a:avLst/>
              <a:gdLst>
                <a:gd name="T0" fmla="*/ 0 w 21600"/>
                <a:gd name="T1" fmla="*/ 0 h 15954"/>
                <a:gd name="T2" fmla="*/ 0 w 21600"/>
                <a:gd name="T3" fmla="*/ 0 h 15954"/>
                <a:gd name="T4" fmla="*/ 0 w 21600"/>
                <a:gd name="T5" fmla="*/ 0 h 159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54"/>
                <a:gd name="T11" fmla="*/ 21600 w 21600"/>
                <a:gd name="T12" fmla="*/ 15954 h 15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54" fill="none" extrusionOk="0">
                  <a:moveTo>
                    <a:pt x="14561" y="-1"/>
                  </a:moveTo>
                  <a:cubicBezTo>
                    <a:pt x="19045" y="4092"/>
                    <a:pt x="21600" y="9883"/>
                    <a:pt x="21600" y="15954"/>
                  </a:cubicBezTo>
                </a:path>
                <a:path w="21600" h="15954" stroke="0" extrusionOk="0">
                  <a:moveTo>
                    <a:pt x="14561" y="-1"/>
                  </a:moveTo>
                  <a:cubicBezTo>
                    <a:pt x="19045" y="4092"/>
                    <a:pt x="21600" y="9883"/>
                    <a:pt x="21600" y="15954"/>
                  </a:cubicBezTo>
                  <a:lnTo>
                    <a:pt x="0" y="15954"/>
                  </a:lnTo>
                  <a:lnTo>
                    <a:pt x="14561" y="-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Arc 13"/>
            <p:cNvSpPr>
              <a:spLocks/>
            </p:cNvSpPr>
            <p:nvPr/>
          </p:nvSpPr>
          <p:spPr bwMode="auto">
            <a:xfrm>
              <a:off x="2976" y="3542"/>
              <a:ext cx="336" cy="490"/>
            </a:xfrm>
            <a:custGeom>
              <a:avLst/>
              <a:gdLst>
                <a:gd name="T0" fmla="*/ 0 w 21600"/>
                <a:gd name="T1" fmla="*/ 0 h 16061"/>
                <a:gd name="T2" fmla="*/ 0 w 21600"/>
                <a:gd name="T3" fmla="*/ 0 h 16061"/>
                <a:gd name="T4" fmla="*/ 0 w 21600"/>
                <a:gd name="T5" fmla="*/ 0 h 1606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061"/>
                <a:gd name="T11" fmla="*/ 21600 w 21600"/>
                <a:gd name="T12" fmla="*/ 16061 h 160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061" fill="none" extrusionOk="0">
                  <a:moveTo>
                    <a:pt x="14443" y="-1"/>
                  </a:moveTo>
                  <a:cubicBezTo>
                    <a:pt x="18998" y="4096"/>
                    <a:pt x="21600" y="9934"/>
                    <a:pt x="21600" y="16061"/>
                  </a:cubicBezTo>
                </a:path>
                <a:path w="21600" h="16061" stroke="0" extrusionOk="0">
                  <a:moveTo>
                    <a:pt x="14443" y="-1"/>
                  </a:moveTo>
                  <a:cubicBezTo>
                    <a:pt x="18998" y="4096"/>
                    <a:pt x="21600" y="9934"/>
                    <a:pt x="21600" y="16061"/>
                  </a:cubicBezTo>
                  <a:lnTo>
                    <a:pt x="0" y="16061"/>
                  </a:lnTo>
                  <a:lnTo>
                    <a:pt x="14443" y="-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Arc 14"/>
            <p:cNvSpPr>
              <a:spLocks/>
            </p:cNvSpPr>
            <p:nvPr/>
          </p:nvSpPr>
          <p:spPr bwMode="auto">
            <a:xfrm flipH="1">
              <a:off x="3312" y="3542"/>
              <a:ext cx="432" cy="480"/>
            </a:xfrm>
            <a:custGeom>
              <a:avLst/>
              <a:gdLst>
                <a:gd name="T0" fmla="*/ 0 w 21600"/>
                <a:gd name="T1" fmla="*/ 0 h 16061"/>
                <a:gd name="T2" fmla="*/ 0 w 21600"/>
                <a:gd name="T3" fmla="*/ 0 h 16061"/>
                <a:gd name="T4" fmla="*/ 0 w 21600"/>
                <a:gd name="T5" fmla="*/ 0 h 1606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061"/>
                <a:gd name="T11" fmla="*/ 21600 w 21600"/>
                <a:gd name="T12" fmla="*/ 16061 h 160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061" fill="none" extrusionOk="0">
                  <a:moveTo>
                    <a:pt x="14443" y="-1"/>
                  </a:moveTo>
                  <a:cubicBezTo>
                    <a:pt x="18998" y="4096"/>
                    <a:pt x="21600" y="9934"/>
                    <a:pt x="21600" y="16061"/>
                  </a:cubicBezTo>
                </a:path>
                <a:path w="21600" h="16061" stroke="0" extrusionOk="0">
                  <a:moveTo>
                    <a:pt x="14443" y="-1"/>
                  </a:moveTo>
                  <a:cubicBezTo>
                    <a:pt x="18998" y="4096"/>
                    <a:pt x="21600" y="9934"/>
                    <a:pt x="21600" y="16061"/>
                  </a:cubicBezTo>
                  <a:lnTo>
                    <a:pt x="0" y="16061"/>
                  </a:lnTo>
                  <a:lnTo>
                    <a:pt x="14443" y="-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Text Box 15"/>
            <p:cNvSpPr txBox="1">
              <a:spLocks noChangeArrowheads="1"/>
            </p:cNvSpPr>
            <p:nvPr/>
          </p:nvSpPr>
          <p:spPr bwMode="auto">
            <a:xfrm>
              <a:off x="384" y="3264"/>
              <a:ext cx="1200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1C1C1C"/>
                  </a:solidFill>
                  <a:latin typeface="Times New Roman" pitchFamily="18" charset="0"/>
                </a:rPr>
                <a:t>正电子</a:t>
              </a:r>
            </a:p>
          </p:txBody>
        </p:sp>
        <p:sp>
          <p:nvSpPr>
            <p:cNvPr id="18451" name="Text Box 16"/>
            <p:cNvSpPr txBox="1">
              <a:spLocks noChangeArrowheads="1"/>
            </p:cNvSpPr>
            <p:nvPr/>
          </p:nvSpPr>
          <p:spPr bwMode="auto">
            <a:xfrm>
              <a:off x="1824" y="3224"/>
              <a:ext cx="864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1C1C1C"/>
                  </a:solidFill>
                  <a:latin typeface="Times New Roman" pitchFamily="18" charset="0"/>
                </a:rPr>
                <a:t>电子</a:t>
              </a:r>
            </a:p>
          </p:txBody>
        </p:sp>
        <p:sp>
          <p:nvSpPr>
            <p:cNvPr id="18452" name="AutoShape 17"/>
            <p:cNvSpPr>
              <a:spLocks noChangeArrowheads="1"/>
            </p:cNvSpPr>
            <p:nvPr/>
          </p:nvSpPr>
          <p:spPr bwMode="auto">
            <a:xfrm>
              <a:off x="384" y="3254"/>
              <a:ext cx="816" cy="384"/>
            </a:xfrm>
            <a:prstGeom prst="wedgeRectCallout">
              <a:avLst>
                <a:gd name="adj1" fmla="val 56861"/>
                <a:gd name="adj2" fmla="val -93491"/>
              </a:avLst>
            </a:prstGeom>
            <a:noFill/>
            <a:ln w="9525">
              <a:solidFill>
                <a:srgbClr val="9900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zh-CN" altLang="zh-CN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8453" name="AutoShape 18"/>
            <p:cNvSpPr>
              <a:spLocks noChangeArrowheads="1"/>
            </p:cNvSpPr>
            <p:nvPr/>
          </p:nvSpPr>
          <p:spPr bwMode="auto">
            <a:xfrm>
              <a:off x="1824" y="3235"/>
              <a:ext cx="576" cy="336"/>
            </a:xfrm>
            <a:prstGeom prst="wedgeRectCallout">
              <a:avLst>
                <a:gd name="adj1" fmla="val -44269"/>
                <a:gd name="adj2" fmla="val -86903"/>
              </a:avLst>
            </a:prstGeom>
            <a:noFill/>
            <a:ln w="9525">
              <a:solidFill>
                <a:srgbClr val="9900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zh-CN" altLang="zh-CN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434" name="Object 20"/>
            <p:cNvGraphicFramePr>
              <a:graphicFrameLocks noChangeAspect="1"/>
            </p:cNvGraphicFramePr>
            <p:nvPr/>
          </p:nvGraphicFramePr>
          <p:xfrm>
            <a:off x="2880" y="2880"/>
            <a:ext cx="816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3" name="Equation" r:id="rId5" imgW="495085" imgH="228501" progId="Equation.3">
                    <p:embed/>
                  </p:oleObj>
                </mc:Choice>
                <mc:Fallback>
                  <p:oleObj name="Equation" r:id="rId5" imgW="495085" imgH="22850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80"/>
                          <a:ext cx="816" cy="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854450" y="846542"/>
            <a:ext cx="5630417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rgbClr val="1C1C1C"/>
                </a:solidFill>
                <a:latin typeface="Times New Roman" pitchFamily="18" charset="0"/>
              </a:rPr>
              <a:t>1930</a:t>
            </a:r>
            <a:r>
              <a:rPr lang="zh-CN" altLang="en-US" sz="2400" b="1" dirty="0">
                <a:solidFill>
                  <a:srgbClr val="1C1C1C"/>
                </a:solidFill>
                <a:latin typeface="Times New Roman" pitchFamily="18" charset="0"/>
              </a:rPr>
              <a:t>年狄拉克预言自然界存在正电子</a:t>
            </a:r>
            <a:r>
              <a:rPr lang="en-US" altLang="zh-CN" sz="2400" b="1" dirty="0">
                <a:solidFill>
                  <a:srgbClr val="1C1C1C"/>
                </a:solidFill>
                <a:latin typeface="Times New Roman" pitchFamily="18" charset="0"/>
              </a:rPr>
              <a:t>.</a:t>
            </a:r>
            <a:endParaRPr lang="zh-CN" altLang="en-US" sz="2400" b="1" dirty="0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2FA0D1D-8036-4C10-891B-B8A3F1A32002}" type="slidenum">
              <a:rPr lang="en-US" altLang="zh-CN" smtClean="0"/>
              <a:pPr/>
              <a:t>41</a:t>
            </a:fld>
            <a:endParaRPr lang="en-US" altLang="zh-CN" smtClean="0"/>
          </a:p>
        </p:txBody>
      </p:sp>
      <p:sp>
        <p:nvSpPr>
          <p:cNvPr id="19466" name="Text Box 2"/>
          <p:cNvSpPr txBox="1">
            <a:spLocks noChangeArrowheads="1"/>
          </p:cNvSpPr>
          <p:nvPr/>
        </p:nvSpPr>
        <p:spPr bwMode="auto">
          <a:xfrm>
            <a:off x="909638" y="776317"/>
            <a:ext cx="25265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1. </a:t>
            </a:r>
            <a:r>
              <a:rPr lang="zh-CN" altLang="en-US" sz="2400" b="1">
                <a:solidFill>
                  <a:srgbClr val="333333"/>
                </a:solidFill>
                <a:latin typeface="Times New Roman" pitchFamily="18" charset="0"/>
              </a:rPr>
              <a:t>质</a:t>
            </a:r>
            <a:r>
              <a:rPr lang="zh-CN" altLang="en-US" sz="2400" b="1" dirty="0">
                <a:solidFill>
                  <a:srgbClr val="333333"/>
                </a:solidFill>
                <a:latin typeface="Times New Roman" pitchFamily="18" charset="0"/>
              </a:rPr>
              <a:t>谱仪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3283"/>
              </p:ext>
            </p:extLst>
          </p:nvPr>
        </p:nvGraphicFramePr>
        <p:xfrm>
          <a:off x="5388940" y="1500875"/>
          <a:ext cx="1065609" cy="83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6" name="Equation" r:id="rId4" imgW="533160" imgH="419040" progId="Equation.DSMT4">
                  <p:embed/>
                </p:oleObj>
              </mc:Choice>
              <mc:Fallback>
                <p:oleObj name="Equation" r:id="rId4" imgW="533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940" y="1500875"/>
                        <a:ext cx="1065609" cy="831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43150"/>
              </p:ext>
            </p:extLst>
          </p:nvPr>
        </p:nvGraphicFramePr>
        <p:xfrm>
          <a:off x="7139948" y="1527744"/>
          <a:ext cx="1239441" cy="79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7" name="Equation" r:id="rId6" imgW="634725" imgH="393529" progId="Equation.3">
                  <p:embed/>
                </p:oleObj>
              </mc:Choice>
              <mc:Fallback>
                <p:oleObj name="Equation" r:id="rId6" imgW="634725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948" y="1527744"/>
                        <a:ext cx="1239441" cy="79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258363" y="1549785"/>
            <a:ext cx="3314700" cy="3093821"/>
            <a:chOff x="288" y="912"/>
            <a:chExt cx="2784" cy="2995"/>
          </a:xfrm>
        </p:grpSpPr>
        <p:sp>
          <p:nvSpPr>
            <p:cNvPr id="19470" name="Rectangle 26"/>
            <p:cNvSpPr>
              <a:spLocks noChangeArrowheads="1"/>
            </p:cNvSpPr>
            <p:nvPr/>
          </p:nvSpPr>
          <p:spPr bwMode="auto">
            <a:xfrm>
              <a:off x="288" y="912"/>
              <a:ext cx="2784" cy="29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9471" name="Oval 27"/>
            <p:cNvSpPr>
              <a:spLocks noChangeArrowheads="1"/>
            </p:cNvSpPr>
            <p:nvPr/>
          </p:nvSpPr>
          <p:spPr bwMode="auto">
            <a:xfrm>
              <a:off x="643" y="1483"/>
              <a:ext cx="1955" cy="1764"/>
            </a:xfrm>
            <a:prstGeom prst="ellipse">
              <a:avLst/>
            </a:prstGeom>
            <a:solidFill>
              <a:srgbClr val="00B050">
                <a:alpha val="10000"/>
              </a:srgbClr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9472" name="Oval 28"/>
            <p:cNvSpPr>
              <a:spLocks noChangeArrowheads="1"/>
            </p:cNvSpPr>
            <p:nvPr/>
          </p:nvSpPr>
          <p:spPr bwMode="auto">
            <a:xfrm>
              <a:off x="1132" y="1794"/>
              <a:ext cx="1249" cy="1141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9473" name="Rectangle 29"/>
            <p:cNvSpPr>
              <a:spLocks noChangeArrowheads="1"/>
            </p:cNvSpPr>
            <p:nvPr/>
          </p:nvSpPr>
          <p:spPr bwMode="auto">
            <a:xfrm>
              <a:off x="480" y="1431"/>
              <a:ext cx="2336" cy="93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b="1">
                <a:solidFill>
                  <a:srgbClr val="000000"/>
                </a:solidFill>
              </a:endParaRPr>
            </a:p>
          </p:txBody>
        </p:sp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643" y="2133"/>
              <a:ext cx="1970" cy="1169"/>
              <a:chOff x="1248" y="2570"/>
              <a:chExt cx="1741" cy="1081"/>
            </a:xfrm>
          </p:grpSpPr>
          <p:sp>
            <p:nvSpPr>
              <p:cNvPr id="19506" name="Line 31"/>
              <p:cNvSpPr>
                <a:spLocks noChangeShapeType="1"/>
              </p:cNvSpPr>
              <p:nvPr/>
            </p:nvSpPr>
            <p:spPr bwMode="auto">
              <a:xfrm>
                <a:off x="1248" y="2736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4" name="Group 32"/>
              <p:cNvGrpSpPr>
                <a:grpSpLocks/>
              </p:cNvGrpSpPr>
              <p:nvPr/>
            </p:nvGrpSpPr>
            <p:grpSpPr bwMode="auto">
              <a:xfrm>
                <a:off x="1248" y="2592"/>
                <a:ext cx="393" cy="456"/>
                <a:chOff x="806" y="2236"/>
                <a:chExt cx="393" cy="456"/>
              </a:xfrm>
            </p:grpSpPr>
            <p:sp>
              <p:nvSpPr>
                <p:cNvPr id="1957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7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7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5" name="Group 36"/>
              <p:cNvGrpSpPr>
                <a:grpSpLocks/>
              </p:cNvGrpSpPr>
              <p:nvPr/>
            </p:nvGrpSpPr>
            <p:grpSpPr bwMode="auto">
              <a:xfrm>
                <a:off x="1538" y="2570"/>
                <a:ext cx="392" cy="455"/>
                <a:chOff x="808" y="2236"/>
                <a:chExt cx="392" cy="455"/>
              </a:xfrm>
            </p:grpSpPr>
            <p:sp>
              <p:nvSpPr>
                <p:cNvPr id="1957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808" y="2236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7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904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7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19509" name="Text Box 40"/>
              <p:cNvSpPr txBox="1">
                <a:spLocks noChangeArrowheads="1"/>
              </p:cNvSpPr>
              <p:nvPr/>
            </p:nvSpPr>
            <p:spPr bwMode="auto">
              <a:xfrm>
                <a:off x="2691" y="2570"/>
                <a:ext cx="201" cy="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7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sp>
            <p:nvSpPr>
              <p:cNvPr id="19510" name="Text Box 41"/>
              <p:cNvSpPr txBox="1">
                <a:spLocks noChangeArrowheads="1"/>
              </p:cNvSpPr>
              <p:nvPr/>
            </p:nvSpPr>
            <p:spPr bwMode="auto">
              <a:xfrm>
                <a:off x="2788" y="2571"/>
                <a:ext cx="201" cy="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700" b="1" dirty="0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6" name="Group 42"/>
              <p:cNvGrpSpPr>
                <a:grpSpLocks/>
              </p:cNvGrpSpPr>
              <p:nvPr/>
            </p:nvGrpSpPr>
            <p:grpSpPr bwMode="auto">
              <a:xfrm>
                <a:off x="2402" y="2570"/>
                <a:ext cx="397" cy="455"/>
                <a:chOff x="804" y="2236"/>
                <a:chExt cx="397" cy="455"/>
              </a:xfrm>
            </p:grpSpPr>
            <p:sp>
              <p:nvSpPr>
                <p:cNvPr id="1956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804" y="2236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7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7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000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7" name="Group 46"/>
              <p:cNvGrpSpPr>
                <a:grpSpLocks/>
              </p:cNvGrpSpPr>
              <p:nvPr/>
            </p:nvGrpSpPr>
            <p:grpSpPr bwMode="auto">
              <a:xfrm>
                <a:off x="2112" y="2570"/>
                <a:ext cx="393" cy="455"/>
                <a:chOff x="806" y="2236"/>
                <a:chExt cx="393" cy="455"/>
              </a:xfrm>
            </p:grpSpPr>
            <p:sp>
              <p:nvSpPr>
                <p:cNvPr id="19566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67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68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998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8" name="Group 50"/>
              <p:cNvGrpSpPr>
                <a:grpSpLocks/>
              </p:cNvGrpSpPr>
              <p:nvPr/>
            </p:nvGrpSpPr>
            <p:grpSpPr bwMode="auto">
              <a:xfrm>
                <a:off x="1821" y="2570"/>
                <a:ext cx="398" cy="455"/>
                <a:chOff x="803" y="2236"/>
                <a:chExt cx="398" cy="455"/>
              </a:xfrm>
            </p:grpSpPr>
            <p:sp>
              <p:nvSpPr>
                <p:cNvPr id="1956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803" y="2236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6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901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6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000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9" name="Group 54"/>
              <p:cNvGrpSpPr>
                <a:grpSpLocks/>
              </p:cNvGrpSpPr>
              <p:nvPr/>
            </p:nvGrpSpPr>
            <p:grpSpPr bwMode="auto">
              <a:xfrm>
                <a:off x="1347" y="2809"/>
                <a:ext cx="392" cy="456"/>
                <a:chOff x="805" y="2235"/>
                <a:chExt cx="392" cy="456"/>
              </a:xfrm>
            </p:grpSpPr>
            <p:sp>
              <p:nvSpPr>
                <p:cNvPr id="19560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805" y="2235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61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898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62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996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0" name="Group 58"/>
              <p:cNvGrpSpPr>
                <a:grpSpLocks/>
              </p:cNvGrpSpPr>
              <p:nvPr/>
            </p:nvGrpSpPr>
            <p:grpSpPr bwMode="auto">
              <a:xfrm>
                <a:off x="1632" y="2809"/>
                <a:ext cx="394" cy="456"/>
                <a:chOff x="806" y="2235"/>
                <a:chExt cx="394" cy="456"/>
              </a:xfrm>
            </p:grpSpPr>
            <p:sp>
              <p:nvSpPr>
                <p:cNvPr id="19557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806" y="2235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58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59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19516" name="Text Box 62"/>
              <p:cNvSpPr txBox="1">
                <a:spLocks noChangeArrowheads="1"/>
              </p:cNvSpPr>
              <p:nvPr/>
            </p:nvSpPr>
            <p:spPr bwMode="auto">
              <a:xfrm>
                <a:off x="2783" y="2812"/>
                <a:ext cx="201" cy="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7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11" name="Group 63"/>
              <p:cNvGrpSpPr>
                <a:grpSpLocks/>
              </p:cNvGrpSpPr>
              <p:nvPr/>
            </p:nvGrpSpPr>
            <p:grpSpPr bwMode="auto">
              <a:xfrm>
                <a:off x="2498" y="2831"/>
                <a:ext cx="392" cy="456"/>
                <a:chOff x="808" y="2235"/>
                <a:chExt cx="392" cy="456"/>
              </a:xfrm>
            </p:grpSpPr>
            <p:sp>
              <p:nvSpPr>
                <p:cNvPr id="1955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808" y="2235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55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904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5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2" name="Group 67"/>
              <p:cNvGrpSpPr>
                <a:grpSpLocks/>
              </p:cNvGrpSpPr>
              <p:nvPr/>
            </p:nvGrpSpPr>
            <p:grpSpPr bwMode="auto">
              <a:xfrm>
                <a:off x="2208" y="2809"/>
                <a:ext cx="394" cy="456"/>
                <a:chOff x="806" y="2235"/>
                <a:chExt cx="394" cy="456"/>
              </a:xfrm>
            </p:grpSpPr>
            <p:sp>
              <p:nvSpPr>
                <p:cNvPr id="19551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806" y="2235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52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5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 dirty="0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3" name="Group 71"/>
              <p:cNvGrpSpPr>
                <a:grpSpLocks/>
              </p:cNvGrpSpPr>
              <p:nvPr/>
            </p:nvGrpSpPr>
            <p:grpSpPr bwMode="auto">
              <a:xfrm>
                <a:off x="1920" y="2809"/>
                <a:ext cx="393" cy="456"/>
                <a:chOff x="806" y="2235"/>
                <a:chExt cx="393" cy="456"/>
              </a:xfrm>
            </p:grpSpPr>
            <p:sp>
              <p:nvSpPr>
                <p:cNvPr id="19548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806" y="2235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49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904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50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998" y="2237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19520" name="Text Box 75"/>
              <p:cNvSpPr txBox="1">
                <a:spLocks noChangeArrowheads="1"/>
              </p:cNvSpPr>
              <p:nvPr/>
            </p:nvSpPr>
            <p:spPr bwMode="auto">
              <a:xfrm>
                <a:off x="1443" y="3002"/>
                <a:ext cx="201" cy="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7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sp>
            <p:nvSpPr>
              <p:cNvPr id="19521" name="Text Box 76"/>
              <p:cNvSpPr txBox="1">
                <a:spLocks noChangeArrowheads="1"/>
              </p:cNvSpPr>
              <p:nvPr/>
            </p:nvSpPr>
            <p:spPr bwMode="auto">
              <a:xfrm>
                <a:off x="1538" y="3004"/>
                <a:ext cx="201" cy="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7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14" name="Group 77"/>
              <p:cNvGrpSpPr>
                <a:grpSpLocks/>
              </p:cNvGrpSpPr>
              <p:nvPr/>
            </p:nvGrpSpPr>
            <p:grpSpPr bwMode="auto">
              <a:xfrm>
                <a:off x="1632" y="3002"/>
                <a:ext cx="394" cy="456"/>
                <a:chOff x="806" y="2236"/>
                <a:chExt cx="394" cy="456"/>
              </a:xfrm>
            </p:grpSpPr>
            <p:sp>
              <p:nvSpPr>
                <p:cNvPr id="1954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4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47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999" y="2238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19523" name="Text Box 81"/>
              <p:cNvSpPr txBox="1">
                <a:spLocks noChangeArrowheads="1"/>
              </p:cNvSpPr>
              <p:nvPr/>
            </p:nvSpPr>
            <p:spPr bwMode="auto">
              <a:xfrm>
                <a:off x="2500" y="3002"/>
                <a:ext cx="201" cy="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7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sp>
            <p:nvSpPr>
              <p:cNvPr id="19524" name="Text Box 82"/>
              <p:cNvSpPr txBox="1">
                <a:spLocks noChangeArrowheads="1"/>
              </p:cNvSpPr>
              <p:nvPr/>
            </p:nvSpPr>
            <p:spPr bwMode="auto">
              <a:xfrm>
                <a:off x="2597" y="3004"/>
                <a:ext cx="201" cy="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7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15" name="Group 83"/>
              <p:cNvGrpSpPr>
                <a:grpSpLocks/>
              </p:cNvGrpSpPr>
              <p:nvPr/>
            </p:nvGrpSpPr>
            <p:grpSpPr bwMode="auto">
              <a:xfrm>
                <a:off x="2208" y="3002"/>
                <a:ext cx="394" cy="456"/>
                <a:chOff x="806" y="2236"/>
                <a:chExt cx="394" cy="456"/>
              </a:xfrm>
            </p:grpSpPr>
            <p:sp>
              <p:nvSpPr>
                <p:cNvPr id="1954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4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44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999" y="2238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6" name="Group 87"/>
              <p:cNvGrpSpPr>
                <a:grpSpLocks/>
              </p:cNvGrpSpPr>
              <p:nvPr/>
            </p:nvGrpSpPr>
            <p:grpSpPr bwMode="auto">
              <a:xfrm>
                <a:off x="1920" y="3002"/>
                <a:ext cx="393" cy="456"/>
                <a:chOff x="806" y="2236"/>
                <a:chExt cx="393" cy="456"/>
              </a:xfrm>
            </p:grpSpPr>
            <p:sp>
              <p:nvSpPr>
                <p:cNvPr id="19539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40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904" y="2238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41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7" name="Group 91"/>
              <p:cNvGrpSpPr>
                <a:grpSpLocks/>
              </p:cNvGrpSpPr>
              <p:nvPr/>
            </p:nvGrpSpPr>
            <p:grpSpPr bwMode="auto">
              <a:xfrm>
                <a:off x="1637" y="3194"/>
                <a:ext cx="392" cy="457"/>
                <a:chOff x="807" y="2236"/>
                <a:chExt cx="392" cy="457"/>
              </a:xfrm>
            </p:grpSpPr>
            <p:sp>
              <p:nvSpPr>
                <p:cNvPr id="19536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807" y="2236"/>
                  <a:ext cx="201" cy="4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37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904" y="2238"/>
                  <a:ext cx="201" cy="4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38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201" cy="4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8" name="Group 95"/>
              <p:cNvGrpSpPr>
                <a:grpSpLocks/>
              </p:cNvGrpSpPr>
              <p:nvPr/>
            </p:nvGrpSpPr>
            <p:grpSpPr bwMode="auto">
              <a:xfrm>
                <a:off x="2208" y="3194"/>
                <a:ext cx="394" cy="457"/>
                <a:chOff x="806" y="2236"/>
                <a:chExt cx="394" cy="457"/>
              </a:xfrm>
            </p:grpSpPr>
            <p:sp>
              <p:nvSpPr>
                <p:cNvPr id="19533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201" cy="4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34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201" cy="4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35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999" y="2238"/>
                  <a:ext cx="201" cy="4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9" name="Group 99"/>
              <p:cNvGrpSpPr>
                <a:grpSpLocks/>
              </p:cNvGrpSpPr>
              <p:nvPr/>
            </p:nvGrpSpPr>
            <p:grpSpPr bwMode="auto">
              <a:xfrm>
                <a:off x="1920" y="3194"/>
                <a:ext cx="393" cy="457"/>
                <a:chOff x="806" y="2236"/>
                <a:chExt cx="393" cy="457"/>
              </a:xfrm>
            </p:grpSpPr>
            <p:sp>
              <p:nvSpPr>
                <p:cNvPr id="19530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201" cy="4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31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904" y="2238"/>
                  <a:ext cx="201" cy="4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9532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201" cy="4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7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</p:grpSp>
        <p:sp>
          <p:nvSpPr>
            <p:cNvPr id="19475" name="Line 103"/>
            <p:cNvSpPr>
              <a:spLocks noChangeShapeType="1"/>
            </p:cNvSpPr>
            <p:nvPr/>
          </p:nvSpPr>
          <p:spPr bwMode="auto">
            <a:xfrm>
              <a:off x="2544" y="1950"/>
              <a:ext cx="3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76" name="Line 104"/>
            <p:cNvSpPr>
              <a:spLocks noChangeShapeType="1"/>
            </p:cNvSpPr>
            <p:nvPr/>
          </p:nvSpPr>
          <p:spPr bwMode="auto">
            <a:xfrm>
              <a:off x="1892" y="1950"/>
              <a:ext cx="3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77" name="Text Box 105"/>
            <p:cNvSpPr txBox="1">
              <a:spLocks noChangeArrowheads="1"/>
            </p:cNvSpPr>
            <p:nvPr/>
          </p:nvSpPr>
          <p:spPr bwMode="auto">
            <a:xfrm>
              <a:off x="2177" y="1431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78" name="Text Box 106"/>
            <p:cNvSpPr txBox="1">
              <a:spLocks noChangeArrowheads="1"/>
            </p:cNvSpPr>
            <p:nvPr/>
          </p:nvSpPr>
          <p:spPr bwMode="auto">
            <a:xfrm>
              <a:off x="2286" y="1431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79" name="Text Box 107"/>
            <p:cNvSpPr txBox="1">
              <a:spLocks noChangeArrowheads="1"/>
            </p:cNvSpPr>
            <p:nvPr/>
          </p:nvSpPr>
          <p:spPr bwMode="auto">
            <a:xfrm>
              <a:off x="2394" y="1431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0" name="Text Box 108"/>
            <p:cNvSpPr txBox="1">
              <a:spLocks noChangeArrowheads="1"/>
            </p:cNvSpPr>
            <p:nvPr/>
          </p:nvSpPr>
          <p:spPr bwMode="auto">
            <a:xfrm>
              <a:off x="2164" y="1607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1" name="Text Box 109"/>
            <p:cNvSpPr txBox="1">
              <a:spLocks noChangeArrowheads="1"/>
            </p:cNvSpPr>
            <p:nvPr/>
          </p:nvSpPr>
          <p:spPr bwMode="auto">
            <a:xfrm>
              <a:off x="2273" y="1607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2" name="Text Box 110"/>
            <p:cNvSpPr txBox="1">
              <a:spLocks noChangeArrowheads="1"/>
            </p:cNvSpPr>
            <p:nvPr/>
          </p:nvSpPr>
          <p:spPr bwMode="auto">
            <a:xfrm>
              <a:off x="2381" y="1607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3" name="Text Box 111"/>
            <p:cNvSpPr txBox="1">
              <a:spLocks noChangeArrowheads="1"/>
            </p:cNvSpPr>
            <p:nvPr/>
          </p:nvSpPr>
          <p:spPr bwMode="auto">
            <a:xfrm>
              <a:off x="2164" y="1794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4" name="Text Box 112"/>
            <p:cNvSpPr txBox="1">
              <a:spLocks noChangeArrowheads="1"/>
            </p:cNvSpPr>
            <p:nvPr/>
          </p:nvSpPr>
          <p:spPr bwMode="auto">
            <a:xfrm>
              <a:off x="2273" y="1794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5" name="Text Box 113"/>
            <p:cNvSpPr txBox="1">
              <a:spLocks noChangeArrowheads="1"/>
            </p:cNvSpPr>
            <p:nvPr/>
          </p:nvSpPr>
          <p:spPr bwMode="auto">
            <a:xfrm>
              <a:off x="2381" y="1794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6" name="Text Box 114"/>
            <p:cNvSpPr txBox="1">
              <a:spLocks noChangeArrowheads="1"/>
            </p:cNvSpPr>
            <p:nvPr/>
          </p:nvSpPr>
          <p:spPr bwMode="auto">
            <a:xfrm>
              <a:off x="2164" y="1970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7" name="Text Box 115"/>
            <p:cNvSpPr txBox="1">
              <a:spLocks noChangeArrowheads="1"/>
            </p:cNvSpPr>
            <p:nvPr/>
          </p:nvSpPr>
          <p:spPr bwMode="auto">
            <a:xfrm>
              <a:off x="2273" y="1970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8" name="Text Box 116"/>
            <p:cNvSpPr txBox="1">
              <a:spLocks noChangeArrowheads="1"/>
            </p:cNvSpPr>
            <p:nvPr/>
          </p:nvSpPr>
          <p:spPr bwMode="auto">
            <a:xfrm>
              <a:off x="2381" y="1970"/>
              <a:ext cx="22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9489" name="Line 117"/>
            <p:cNvSpPr>
              <a:spLocks noChangeShapeType="1"/>
            </p:cNvSpPr>
            <p:nvPr/>
          </p:nvSpPr>
          <p:spPr bwMode="auto">
            <a:xfrm>
              <a:off x="643" y="2365"/>
              <a:ext cx="168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90" name="Line 118"/>
            <p:cNvSpPr>
              <a:spLocks noChangeShapeType="1"/>
            </p:cNvSpPr>
            <p:nvPr/>
          </p:nvSpPr>
          <p:spPr bwMode="auto">
            <a:xfrm flipH="1">
              <a:off x="2435" y="2365"/>
              <a:ext cx="16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19460" name="Object 119"/>
            <p:cNvGraphicFramePr>
              <a:graphicFrameLocks noChangeAspect="1"/>
            </p:cNvGraphicFramePr>
            <p:nvPr/>
          </p:nvGraphicFramePr>
          <p:xfrm>
            <a:off x="1892" y="1587"/>
            <a:ext cx="28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28" name="Equation" r:id="rId8" imgW="164885" imgH="215619" progId="Equation.3">
                    <p:embed/>
                  </p:oleObj>
                </mc:Choice>
                <mc:Fallback>
                  <p:oleObj name="Equation" r:id="rId8" imgW="164885" imgH="215619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1587"/>
                          <a:ext cx="285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120"/>
            <p:cNvGraphicFramePr>
              <a:graphicFrameLocks noChangeAspect="1"/>
            </p:cNvGraphicFramePr>
            <p:nvPr/>
          </p:nvGraphicFramePr>
          <p:xfrm>
            <a:off x="2614" y="1595"/>
            <a:ext cx="27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29" name="Equation" r:id="rId10" imgW="177569" imgH="215619" progId="Equation.3">
                    <p:embed/>
                  </p:oleObj>
                </mc:Choice>
                <mc:Fallback>
                  <p:oleObj name="Equation" r:id="rId10" imgW="177569" imgH="215619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" y="1595"/>
                          <a:ext cx="272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1" name="Text Box 121"/>
            <p:cNvSpPr txBox="1">
              <a:spLocks noChangeArrowheads="1"/>
            </p:cNvSpPr>
            <p:nvPr/>
          </p:nvSpPr>
          <p:spPr bwMode="auto">
            <a:xfrm>
              <a:off x="2707" y="1846"/>
              <a:ext cx="286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 dirty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-</a:t>
              </a:r>
            </a:p>
          </p:txBody>
        </p:sp>
        <p:sp>
          <p:nvSpPr>
            <p:cNvPr id="19492" name="Text Box 122"/>
            <p:cNvSpPr txBox="1">
              <a:spLocks noChangeArrowheads="1"/>
            </p:cNvSpPr>
            <p:nvPr/>
          </p:nvSpPr>
          <p:spPr bwMode="auto">
            <a:xfrm>
              <a:off x="1902" y="1869"/>
              <a:ext cx="302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 dirty="0">
                  <a:solidFill>
                    <a:srgbClr val="CC0000"/>
                  </a:solidFill>
                  <a:latin typeface="Times New Roman" pitchFamily="18" charset="0"/>
                </a:rPr>
                <a:t>+</a:t>
              </a:r>
            </a:p>
          </p:txBody>
        </p:sp>
        <p:graphicFrame>
          <p:nvGraphicFramePr>
            <p:cNvPr id="19462" name="Object 123"/>
            <p:cNvGraphicFramePr>
              <a:graphicFrameLocks noChangeAspect="1"/>
            </p:cNvGraphicFramePr>
            <p:nvPr/>
          </p:nvGraphicFramePr>
          <p:xfrm>
            <a:off x="2578" y="1224"/>
            <a:ext cx="347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30" name="Equation" r:id="rId12" imgW="152268" imgH="215713" progId="Equation.3">
                    <p:embed/>
                  </p:oleObj>
                </mc:Choice>
                <mc:Fallback>
                  <p:oleObj name="Equation" r:id="rId12" imgW="152268" imgH="215713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1224"/>
                          <a:ext cx="347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124"/>
            <p:cNvGraphicFramePr>
              <a:graphicFrameLocks noChangeAspect="1"/>
            </p:cNvGraphicFramePr>
            <p:nvPr/>
          </p:nvGraphicFramePr>
          <p:xfrm>
            <a:off x="2598" y="2054"/>
            <a:ext cx="299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31" name="Equation" r:id="rId14" imgW="152334" imgH="228501" progId="Equation.3">
                    <p:embed/>
                  </p:oleObj>
                </mc:Choice>
                <mc:Fallback>
                  <p:oleObj name="Equation" r:id="rId14" imgW="152334" imgH="228501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2054"/>
                          <a:ext cx="299" cy="4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125"/>
            <p:cNvGraphicFramePr>
              <a:graphicFrameLocks noChangeAspect="1"/>
            </p:cNvGraphicFramePr>
            <p:nvPr/>
          </p:nvGraphicFramePr>
          <p:xfrm>
            <a:off x="2569" y="912"/>
            <a:ext cx="317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32" name="Equation" r:id="rId16" imgW="139579" imgH="215713" progId="Equation.3">
                    <p:embed/>
                  </p:oleObj>
                </mc:Choice>
                <mc:Fallback>
                  <p:oleObj name="Equation" r:id="rId16" imgW="139579" imgH="215713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912"/>
                          <a:ext cx="317" cy="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3" name="Line 126"/>
            <p:cNvSpPr>
              <a:spLocks noChangeShapeType="1"/>
            </p:cNvSpPr>
            <p:nvPr/>
          </p:nvSpPr>
          <p:spPr bwMode="auto">
            <a:xfrm flipV="1">
              <a:off x="2381" y="1275"/>
              <a:ext cx="0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94" name="Line 127"/>
            <p:cNvSpPr>
              <a:spLocks noChangeShapeType="1"/>
            </p:cNvSpPr>
            <p:nvPr/>
          </p:nvSpPr>
          <p:spPr bwMode="auto">
            <a:xfrm>
              <a:off x="2218" y="1587"/>
              <a:ext cx="10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95" name="Line 128"/>
            <p:cNvSpPr>
              <a:spLocks noChangeShapeType="1"/>
            </p:cNvSpPr>
            <p:nvPr/>
          </p:nvSpPr>
          <p:spPr bwMode="auto">
            <a:xfrm>
              <a:off x="2435" y="1587"/>
              <a:ext cx="10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96" name="Line 129"/>
            <p:cNvSpPr>
              <a:spLocks noChangeShapeType="1"/>
            </p:cNvSpPr>
            <p:nvPr/>
          </p:nvSpPr>
          <p:spPr bwMode="auto">
            <a:xfrm>
              <a:off x="2218" y="1379"/>
              <a:ext cx="10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97" name="Line 130"/>
            <p:cNvSpPr>
              <a:spLocks noChangeShapeType="1"/>
            </p:cNvSpPr>
            <p:nvPr/>
          </p:nvSpPr>
          <p:spPr bwMode="auto">
            <a:xfrm>
              <a:off x="2435" y="1379"/>
              <a:ext cx="10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98" name="Rectangle 131"/>
            <p:cNvSpPr>
              <a:spLocks noChangeArrowheads="1"/>
            </p:cNvSpPr>
            <p:nvPr/>
          </p:nvSpPr>
          <p:spPr bwMode="auto">
            <a:xfrm>
              <a:off x="2164" y="1613"/>
              <a:ext cx="434" cy="7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9499" name="Text Box 132"/>
            <p:cNvSpPr txBox="1">
              <a:spLocks noChangeArrowheads="1"/>
            </p:cNvSpPr>
            <p:nvPr/>
          </p:nvSpPr>
          <p:spPr bwMode="auto">
            <a:xfrm>
              <a:off x="579" y="1209"/>
              <a:ext cx="1629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100" b="1" dirty="0">
                  <a:solidFill>
                    <a:srgbClr val="1C1C1C"/>
                  </a:solidFill>
                  <a:latin typeface="Times New Roman" pitchFamily="18" charset="0"/>
                </a:rPr>
                <a:t>速度选择器</a:t>
              </a:r>
            </a:p>
          </p:txBody>
        </p:sp>
        <p:sp>
          <p:nvSpPr>
            <p:cNvPr id="19500" name="AutoShape 133"/>
            <p:cNvSpPr>
              <a:spLocks noChangeArrowheads="1"/>
            </p:cNvSpPr>
            <p:nvPr/>
          </p:nvSpPr>
          <p:spPr bwMode="auto">
            <a:xfrm>
              <a:off x="582" y="1224"/>
              <a:ext cx="1229" cy="311"/>
            </a:xfrm>
            <a:prstGeom prst="wedgeRectCallout">
              <a:avLst>
                <a:gd name="adj1" fmla="val 77583"/>
                <a:gd name="adj2" fmla="val 101125"/>
              </a:avLst>
            </a:prstGeom>
            <a:noFill/>
            <a:ln w="19050">
              <a:solidFill>
                <a:srgbClr val="9900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zh-CN" altLang="zh-CN" sz="2100" b="1">
                <a:solidFill>
                  <a:srgbClr val="9900CC"/>
                </a:solidFill>
                <a:latin typeface="Times New Roman" pitchFamily="18" charset="0"/>
              </a:endParaRPr>
            </a:p>
          </p:txBody>
        </p:sp>
        <p:sp>
          <p:nvSpPr>
            <p:cNvPr id="19501" name="Text Box 134"/>
            <p:cNvSpPr txBox="1">
              <a:spLocks noChangeArrowheads="1"/>
            </p:cNvSpPr>
            <p:nvPr/>
          </p:nvSpPr>
          <p:spPr bwMode="auto">
            <a:xfrm>
              <a:off x="671" y="1876"/>
              <a:ext cx="1537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100" b="1">
                  <a:solidFill>
                    <a:srgbClr val="1C1C1C"/>
                  </a:solidFill>
                  <a:latin typeface="Times New Roman" pitchFamily="18" charset="0"/>
                </a:rPr>
                <a:t>照相底片</a:t>
              </a:r>
            </a:p>
          </p:txBody>
        </p:sp>
        <p:sp>
          <p:nvSpPr>
            <p:cNvPr id="19502" name="AutoShape 135"/>
            <p:cNvSpPr>
              <a:spLocks noChangeArrowheads="1"/>
            </p:cNvSpPr>
            <p:nvPr/>
          </p:nvSpPr>
          <p:spPr bwMode="auto">
            <a:xfrm>
              <a:off x="633" y="1898"/>
              <a:ext cx="1076" cy="311"/>
            </a:xfrm>
            <a:prstGeom prst="wedgeRectCallout">
              <a:avLst>
                <a:gd name="adj1" fmla="val 40611"/>
                <a:gd name="adj2" fmla="val 78940"/>
              </a:avLst>
            </a:prstGeom>
            <a:noFill/>
            <a:ln w="19050">
              <a:solidFill>
                <a:srgbClr val="9900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zh-CN" altLang="zh-CN" sz="2100" b="1">
                <a:solidFill>
                  <a:srgbClr val="9900CC"/>
                </a:solidFill>
                <a:latin typeface="Times New Roman" pitchFamily="18" charset="0"/>
              </a:endParaRPr>
            </a:p>
          </p:txBody>
        </p:sp>
        <p:sp>
          <p:nvSpPr>
            <p:cNvPr id="19503" name="Line 136"/>
            <p:cNvSpPr>
              <a:spLocks noChangeShapeType="1"/>
            </p:cNvSpPr>
            <p:nvPr/>
          </p:nvSpPr>
          <p:spPr bwMode="auto">
            <a:xfrm flipV="1">
              <a:off x="2218" y="1639"/>
              <a:ext cx="0" cy="67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504" name="Line 137"/>
            <p:cNvSpPr>
              <a:spLocks noChangeShapeType="1"/>
            </p:cNvSpPr>
            <p:nvPr/>
          </p:nvSpPr>
          <p:spPr bwMode="auto">
            <a:xfrm flipV="1">
              <a:off x="2544" y="1639"/>
              <a:ext cx="0" cy="67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522" name="Text Box 138"/>
            <p:cNvSpPr txBox="1">
              <a:spLocks noChangeArrowheads="1"/>
            </p:cNvSpPr>
            <p:nvPr/>
          </p:nvSpPr>
          <p:spPr bwMode="auto">
            <a:xfrm>
              <a:off x="288" y="3505"/>
              <a:ext cx="2784" cy="40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100" b="1">
                  <a:solidFill>
                    <a:srgbClr val="333333"/>
                  </a:solidFill>
                  <a:latin typeface="Times New Roman" pitchFamily="18" charset="0"/>
                </a:rPr>
                <a:t>质谱仪的示意图</a:t>
              </a:r>
            </a:p>
          </p:txBody>
        </p:sp>
      </p:grpSp>
      <p:grpSp>
        <p:nvGrpSpPr>
          <p:cNvPr id="20" name="Group 7"/>
          <p:cNvGrpSpPr>
            <a:grpSpLocks/>
          </p:cNvGrpSpPr>
          <p:nvPr/>
        </p:nvGrpSpPr>
        <p:grpSpPr bwMode="auto">
          <a:xfrm flipH="1">
            <a:off x="5778593" y="2749533"/>
            <a:ext cx="2640806" cy="1846659"/>
            <a:chOff x="3265" y="2353"/>
            <a:chExt cx="2160" cy="1551"/>
          </a:xfrm>
        </p:grpSpPr>
        <p:sp>
          <p:nvSpPr>
            <p:cNvPr id="142" name="Rectangle 8"/>
            <p:cNvSpPr>
              <a:spLocks noChangeArrowheads="1"/>
            </p:cNvSpPr>
            <p:nvPr/>
          </p:nvSpPr>
          <p:spPr bwMode="auto">
            <a:xfrm>
              <a:off x="3265" y="2353"/>
              <a:ext cx="2160" cy="15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43" name="Line 9"/>
            <p:cNvSpPr>
              <a:spLocks noChangeShapeType="1"/>
            </p:cNvSpPr>
            <p:nvPr/>
          </p:nvSpPr>
          <p:spPr bwMode="auto">
            <a:xfrm>
              <a:off x="3362" y="3428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44" name="Rectangle 10"/>
            <p:cNvSpPr>
              <a:spLocks noChangeArrowheads="1"/>
            </p:cNvSpPr>
            <p:nvPr/>
          </p:nvSpPr>
          <p:spPr bwMode="auto">
            <a:xfrm>
              <a:off x="3849" y="3220"/>
              <a:ext cx="51" cy="21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45" name="Line 11"/>
            <p:cNvSpPr>
              <a:spLocks noChangeShapeType="1"/>
            </p:cNvSpPr>
            <p:nvPr/>
          </p:nvSpPr>
          <p:spPr bwMode="auto">
            <a:xfrm>
              <a:off x="4253" y="3220"/>
              <a:ext cx="0" cy="216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46" name="Line 12"/>
            <p:cNvSpPr>
              <a:spLocks noChangeShapeType="1"/>
            </p:cNvSpPr>
            <p:nvPr/>
          </p:nvSpPr>
          <p:spPr bwMode="auto">
            <a:xfrm>
              <a:off x="4860" y="3220"/>
              <a:ext cx="0" cy="2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47" name="Line 13"/>
            <p:cNvSpPr>
              <a:spLocks noChangeShapeType="1"/>
            </p:cNvSpPr>
            <p:nvPr/>
          </p:nvSpPr>
          <p:spPr bwMode="auto">
            <a:xfrm>
              <a:off x="4557" y="3220"/>
              <a:ext cx="0" cy="216"/>
            </a:xfrm>
            <a:prstGeom prst="line">
              <a:avLst/>
            </a:prstGeom>
            <a:noFill/>
            <a:ln w="762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48" name="Line 14"/>
            <p:cNvSpPr>
              <a:spLocks noChangeShapeType="1"/>
            </p:cNvSpPr>
            <p:nvPr/>
          </p:nvSpPr>
          <p:spPr bwMode="auto">
            <a:xfrm flipH="1" flipV="1">
              <a:off x="4112" y="2764"/>
              <a:ext cx="141" cy="45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49" name="Line 15"/>
            <p:cNvSpPr>
              <a:spLocks noChangeShapeType="1"/>
            </p:cNvSpPr>
            <p:nvPr/>
          </p:nvSpPr>
          <p:spPr bwMode="auto">
            <a:xfrm flipH="1" flipV="1">
              <a:off x="4400" y="2764"/>
              <a:ext cx="0" cy="48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50" name="Line 16"/>
            <p:cNvSpPr>
              <a:spLocks noChangeShapeType="1"/>
            </p:cNvSpPr>
            <p:nvPr/>
          </p:nvSpPr>
          <p:spPr bwMode="auto">
            <a:xfrm flipV="1">
              <a:off x="4557" y="2764"/>
              <a:ext cx="83" cy="45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51" name="Line 17"/>
            <p:cNvSpPr>
              <a:spLocks noChangeShapeType="1"/>
            </p:cNvSpPr>
            <p:nvPr/>
          </p:nvSpPr>
          <p:spPr bwMode="auto">
            <a:xfrm flipV="1">
              <a:off x="4860" y="2764"/>
              <a:ext cx="164" cy="45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52" name="Line 18"/>
            <p:cNvSpPr>
              <a:spLocks noChangeShapeType="1"/>
            </p:cNvSpPr>
            <p:nvPr/>
          </p:nvSpPr>
          <p:spPr bwMode="auto">
            <a:xfrm flipH="1" flipV="1">
              <a:off x="3680" y="2812"/>
              <a:ext cx="169" cy="40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53" name="Text Box 19"/>
            <p:cNvSpPr txBox="1">
              <a:spLocks noChangeArrowheads="1"/>
            </p:cNvSpPr>
            <p:nvPr/>
          </p:nvSpPr>
          <p:spPr bwMode="auto">
            <a:xfrm>
              <a:off x="4827" y="2524"/>
              <a:ext cx="371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76</a:t>
              </a:r>
            </a:p>
          </p:txBody>
        </p:sp>
        <p:sp>
          <p:nvSpPr>
            <p:cNvPr id="154" name="Text Box 20"/>
            <p:cNvSpPr txBox="1">
              <a:spLocks noChangeArrowheads="1"/>
            </p:cNvSpPr>
            <p:nvPr/>
          </p:nvSpPr>
          <p:spPr bwMode="auto">
            <a:xfrm>
              <a:off x="4443" y="2485"/>
              <a:ext cx="371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100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74</a:t>
              </a:r>
            </a:p>
          </p:txBody>
        </p:sp>
        <p:sp>
          <p:nvSpPr>
            <p:cNvPr id="155" name="Text Box 21"/>
            <p:cNvSpPr txBox="1">
              <a:spLocks noChangeArrowheads="1"/>
            </p:cNvSpPr>
            <p:nvPr/>
          </p:nvSpPr>
          <p:spPr bwMode="auto">
            <a:xfrm>
              <a:off x="4104" y="2485"/>
              <a:ext cx="371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73</a:t>
              </a:r>
            </a:p>
          </p:txBody>
        </p:sp>
        <p:sp>
          <p:nvSpPr>
            <p:cNvPr id="156" name="Text Box 22"/>
            <p:cNvSpPr txBox="1">
              <a:spLocks noChangeArrowheads="1"/>
            </p:cNvSpPr>
            <p:nvPr/>
          </p:nvSpPr>
          <p:spPr bwMode="auto">
            <a:xfrm>
              <a:off x="3768" y="2485"/>
              <a:ext cx="371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72</a:t>
              </a:r>
            </a:p>
          </p:txBody>
        </p:sp>
        <p:sp>
          <p:nvSpPr>
            <p:cNvPr id="157" name="Text Box 23"/>
            <p:cNvSpPr txBox="1">
              <a:spLocks noChangeArrowheads="1"/>
            </p:cNvSpPr>
            <p:nvPr/>
          </p:nvSpPr>
          <p:spPr bwMode="auto">
            <a:xfrm>
              <a:off x="3387" y="2485"/>
              <a:ext cx="371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70</a:t>
              </a:r>
            </a:p>
          </p:txBody>
        </p:sp>
        <p:sp>
          <p:nvSpPr>
            <p:cNvPr id="158" name="Line 24"/>
            <p:cNvSpPr>
              <a:spLocks noChangeShapeType="1"/>
            </p:cNvSpPr>
            <p:nvPr/>
          </p:nvSpPr>
          <p:spPr bwMode="auto">
            <a:xfrm>
              <a:off x="4405" y="3220"/>
              <a:ext cx="0" cy="21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59" name="Text Box 25"/>
            <p:cNvSpPr txBox="1">
              <a:spLocks noChangeArrowheads="1"/>
            </p:cNvSpPr>
            <p:nvPr/>
          </p:nvSpPr>
          <p:spPr bwMode="auto">
            <a:xfrm>
              <a:off x="3265" y="3555"/>
              <a:ext cx="2160" cy="349"/>
            </a:xfrm>
            <a:prstGeom prst="rect">
              <a:avLst/>
            </a:prstGeom>
            <a:gradFill>
              <a:gsLst>
                <a:gs pos="23000">
                  <a:schemeClr val="bg1">
                    <a:alpha val="2000"/>
                  </a:schemeClr>
                </a:gs>
                <a:gs pos="51000">
                  <a:schemeClr val="accent2">
                    <a:lumMod val="40000"/>
                    <a:lumOff val="60000"/>
                    <a:alpha val="67000"/>
                  </a:schemeClr>
                </a:gs>
                <a:gs pos="100000">
                  <a:schemeClr val="bg1">
                    <a:lumMod val="95000"/>
                    <a:alpha val="17000"/>
                  </a:schemeClr>
                </a:gs>
              </a:gsLst>
              <a:lin ang="5400000" scaled="0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21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锗的质谱</a:t>
              </a:r>
            </a:p>
          </p:txBody>
        </p:sp>
        <p:sp>
          <p:nvSpPr>
            <p:cNvPr id="160" name="Text Box 26"/>
            <p:cNvSpPr txBox="1">
              <a:spLocks noChangeArrowheads="1"/>
            </p:cNvSpPr>
            <p:nvPr/>
          </p:nvSpPr>
          <p:spPr bwMode="auto">
            <a:xfrm>
              <a:off x="5105" y="3109"/>
              <a:ext cx="25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R</a:t>
              </a:r>
            </a:p>
          </p:txBody>
        </p:sp>
      </p:grpSp>
      <p:sp>
        <p:nvSpPr>
          <p:cNvPr id="141" name="Text Box 139"/>
          <p:cNvSpPr txBox="1">
            <a:spLocks noChangeArrowheads="1"/>
          </p:cNvSpPr>
          <p:nvPr/>
        </p:nvSpPr>
        <p:spPr bwMode="auto">
          <a:xfrm>
            <a:off x="532015" y="205116"/>
            <a:ext cx="6221015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700" b="1">
                <a:solidFill>
                  <a:srgbClr val="CC0000"/>
                </a:solidFill>
                <a:latin typeface="Times New Roman" pitchFamily="18" charset="0"/>
              </a:rPr>
              <a:t>三、带</a:t>
            </a:r>
            <a:r>
              <a:rPr kumimoji="1" lang="zh-CN" altLang="en-US" sz="2700" b="1" dirty="0">
                <a:solidFill>
                  <a:srgbClr val="CC0000"/>
                </a:solidFill>
                <a:latin typeface="Times New Roman" pitchFamily="18" charset="0"/>
              </a:rPr>
              <a:t>电粒子在电场和磁场中运动举例</a:t>
            </a:r>
          </a:p>
        </p:txBody>
      </p:sp>
      <p:sp>
        <p:nvSpPr>
          <p:cNvPr id="21" name="右箭头 20"/>
          <p:cNvSpPr/>
          <p:nvPr/>
        </p:nvSpPr>
        <p:spPr>
          <a:xfrm>
            <a:off x="6690037" y="1832179"/>
            <a:ext cx="323850" cy="1677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E5546A1-EDC2-403E-BE12-3EDA2C284B92}" type="slidenum">
              <a:rPr lang="en-US" altLang="zh-CN" smtClean="0"/>
              <a:pPr/>
              <a:t>42</a:t>
            </a:fld>
            <a:endParaRPr lang="en-US" altLang="zh-CN" smtClean="0"/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819807" y="425669"/>
            <a:ext cx="28586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2. </a:t>
            </a:r>
            <a:r>
              <a:rPr lang="zh-CN" altLang="en-US" sz="2400" b="1">
                <a:solidFill>
                  <a:srgbClr val="1C1C1C"/>
                </a:solidFill>
                <a:latin typeface="Times New Roman" pitchFamily="18" charset="0"/>
              </a:rPr>
              <a:t>回旋加速器</a:t>
            </a:r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2093" y="1035370"/>
            <a:ext cx="5983486" cy="2492799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819807" y="3776854"/>
            <a:ext cx="8064061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        1932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年劳伦斯研制了第一台回旋加速器，此加速器可将质子和氘核加速到</a:t>
            </a:r>
            <a:r>
              <a:rPr lang="en-US" altLang="zh-CN" sz="2100" dirty="0">
                <a:solidFill>
                  <a:srgbClr val="1C1C1C"/>
                </a:solidFill>
                <a:latin typeface="Times New Roman" pitchFamily="18" charset="0"/>
              </a:rPr>
              <a:t>1MeV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的能量，为此</a:t>
            </a: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1939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年劳伦斯获诺贝尔物理学奖</a:t>
            </a: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13243"/>
              </p:ext>
            </p:extLst>
          </p:nvPr>
        </p:nvGraphicFramePr>
        <p:xfrm>
          <a:off x="814110" y="1251483"/>
          <a:ext cx="1315640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66" name="公式" r:id="rId3" imgW="672840" imgH="406080" progId="Equation.3">
                  <p:embed/>
                </p:oleObj>
              </mc:Choice>
              <mc:Fallback>
                <p:oleObj name="公式" r:id="rId3" imgW="672840" imgH="406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10" y="1251483"/>
                        <a:ext cx="1315640" cy="692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8570"/>
              </p:ext>
            </p:extLst>
          </p:nvPr>
        </p:nvGraphicFramePr>
        <p:xfrm>
          <a:off x="957913" y="2946797"/>
          <a:ext cx="1193006" cy="68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67" name="公式" r:id="rId5" imgW="647640" imgH="406080" progId="Equation.3">
                  <p:embed/>
                </p:oleObj>
              </mc:Choice>
              <mc:Fallback>
                <p:oleObj name="公式" r:id="rId5" imgW="647640" imgH="4060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913" y="2946797"/>
                        <a:ext cx="1193006" cy="686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47709"/>
              </p:ext>
            </p:extLst>
          </p:nvPr>
        </p:nvGraphicFramePr>
        <p:xfrm>
          <a:off x="942594" y="3680358"/>
          <a:ext cx="126087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68" name="公式" r:id="rId7" imgW="761760" imgH="406080" progId="Equation.3">
                  <p:embed/>
                </p:oleObj>
              </mc:Choice>
              <mc:Fallback>
                <p:oleObj name="公式" r:id="rId7" imgW="76176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94" y="3680358"/>
                        <a:ext cx="126087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510500" y="812143"/>
            <a:ext cx="25146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100" b="1">
                <a:solidFill>
                  <a:srgbClr val="CC3300"/>
                </a:solidFill>
                <a:latin typeface="Times New Roman" pitchFamily="18" charset="0"/>
                <a:ea typeface="宋体" charset="-122"/>
              </a:rPr>
              <a:t>频率与半径无关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615013" y="2474117"/>
            <a:ext cx="26289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到半圆盒边缘时</a:t>
            </a:r>
          </a:p>
        </p:txBody>
      </p:sp>
      <p:graphicFrame>
        <p:nvGraphicFramePr>
          <p:cNvPr id="2560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42656"/>
              </p:ext>
            </p:extLst>
          </p:nvPr>
        </p:nvGraphicFramePr>
        <p:xfrm>
          <a:off x="2246980" y="3655218"/>
          <a:ext cx="117990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69" name="公式" r:id="rId9" imgW="685800" imgH="419040" progId="Equation.3">
                  <p:embed/>
                </p:oleObj>
              </mc:Choice>
              <mc:Fallback>
                <p:oleObj name="公式" r:id="rId9" imgW="6858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980" y="3655218"/>
                        <a:ext cx="1179909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716066" y="683419"/>
            <a:ext cx="3305175" cy="3639740"/>
            <a:chOff x="385" y="678"/>
            <a:chExt cx="2776" cy="3057"/>
          </a:xfrm>
        </p:grpSpPr>
        <p:sp>
          <p:nvSpPr>
            <p:cNvPr id="123928" name="Text Box 9"/>
            <p:cNvSpPr txBox="1">
              <a:spLocks noChangeArrowheads="1"/>
            </p:cNvSpPr>
            <p:nvPr/>
          </p:nvSpPr>
          <p:spPr bwMode="auto">
            <a:xfrm>
              <a:off x="582" y="3226"/>
              <a:ext cx="155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zh-CN" altLang="zh-CN" sz="2100" b="1">
                <a:solidFill>
                  <a:srgbClr val="1C1C1C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23929" name="Text Box 10"/>
            <p:cNvSpPr txBox="1">
              <a:spLocks noChangeArrowheads="1"/>
            </p:cNvSpPr>
            <p:nvPr/>
          </p:nvSpPr>
          <p:spPr bwMode="auto">
            <a:xfrm>
              <a:off x="385" y="3386"/>
              <a:ext cx="263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21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回旋加速器原理图</a:t>
              </a:r>
            </a:p>
          </p:txBody>
        </p:sp>
        <p:sp>
          <p:nvSpPr>
            <p:cNvPr id="123930" name="AutoShape 11"/>
            <p:cNvSpPr>
              <a:spLocks noChangeArrowheads="1"/>
            </p:cNvSpPr>
            <p:nvPr/>
          </p:nvSpPr>
          <p:spPr bwMode="auto">
            <a:xfrm>
              <a:off x="640" y="2402"/>
              <a:ext cx="1904" cy="757"/>
            </a:xfrm>
            <a:prstGeom prst="cube">
              <a:avLst>
                <a:gd name="adj" fmla="val 45931"/>
              </a:avLst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31" name="Text Box 12"/>
            <p:cNvSpPr txBox="1">
              <a:spLocks noChangeArrowheads="1"/>
            </p:cNvSpPr>
            <p:nvPr/>
          </p:nvSpPr>
          <p:spPr bwMode="auto">
            <a:xfrm>
              <a:off x="1401" y="2807"/>
              <a:ext cx="28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S</a:t>
              </a:r>
              <a:endParaRPr kumimoji="1" lang="en-US" altLang="zh-CN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23932" name="Line 13"/>
            <p:cNvSpPr>
              <a:spLocks noChangeShapeType="1"/>
            </p:cNvSpPr>
            <p:nvPr/>
          </p:nvSpPr>
          <p:spPr bwMode="auto">
            <a:xfrm>
              <a:off x="2130" y="1566"/>
              <a:ext cx="0" cy="1181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33" name="Line 14"/>
            <p:cNvSpPr>
              <a:spLocks noChangeShapeType="1"/>
            </p:cNvSpPr>
            <p:nvPr/>
          </p:nvSpPr>
          <p:spPr bwMode="auto">
            <a:xfrm>
              <a:off x="1151" y="1369"/>
              <a:ext cx="0" cy="1121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34" name="Line 15"/>
            <p:cNvSpPr>
              <a:spLocks noChangeShapeType="1"/>
            </p:cNvSpPr>
            <p:nvPr/>
          </p:nvSpPr>
          <p:spPr bwMode="auto">
            <a:xfrm>
              <a:off x="1790" y="1874"/>
              <a:ext cx="0" cy="886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35" name="Line 16"/>
            <p:cNvSpPr>
              <a:spLocks noChangeShapeType="1"/>
            </p:cNvSpPr>
            <p:nvPr/>
          </p:nvSpPr>
          <p:spPr bwMode="auto">
            <a:xfrm flipH="1">
              <a:off x="1960" y="1522"/>
              <a:ext cx="43" cy="97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36" name="Text Box 17"/>
            <p:cNvSpPr txBox="1">
              <a:spLocks noChangeArrowheads="1"/>
            </p:cNvSpPr>
            <p:nvPr/>
          </p:nvSpPr>
          <p:spPr bwMode="auto">
            <a:xfrm>
              <a:off x="2428" y="2182"/>
              <a:ext cx="384" cy="34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CC00CC"/>
                  </a:solidFill>
                  <a:latin typeface="Times New Roman" pitchFamily="18" charset="0"/>
                  <a:ea typeface="宋体" charset="-122"/>
                </a:rPr>
                <a:t>B</a:t>
              </a:r>
            </a:p>
          </p:txBody>
        </p:sp>
        <p:sp>
          <p:nvSpPr>
            <p:cNvPr id="123937" name="Line 18"/>
            <p:cNvSpPr>
              <a:spLocks noChangeShapeType="1"/>
            </p:cNvSpPr>
            <p:nvPr/>
          </p:nvSpPr>
          <p:spPr bwMode="auto">
            <a:xfrm>
              <a:off x="2258" y="1522"/>
              <a:ext cx="0" cy="968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123910" name="Object 6"/>
            <p:cNvGraphicFramePr>
              <a:graphicFrameLocks noChangeAspect="1"/>
            </p:cNvGraphicFramePr>
            <p:nvPr/>
          </p:nvGraphicFramePr>
          <p:xfrm>
            <a:off x="475" y="1698"/>
            <a:ext cx="29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70" name="Equation" r:id="rId11" imgW="215619" imgH="215619" progId="Equation.3">
                    <p:embed/>
                  </p:oleObj>
                </mc:Choice>
                <mc:Fallback>
                  <p:oleObj name="Equation" r:id="rId11" imgW="215619" imgH="215619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1698"/>
                          <a:ext cx="293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38" name="Line 20"/>
            <p:cNvSpPr>
              <a:spLocks noChangeShapeType="1"/>
            </p:cNvSpPr>
            <p:nvPr/>
          </p:nvSpPr>
          <p:spPr bwMode="auto">
            <a:xfrm flipH="1">
              <a:off x="1024" y="2182"/>
              <a:ext cx="0" cy="564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39" name="AutoShape 21"/>
            <p:cNvSpPr>
              <a:spLocks noChangeArrowheads="1"/>
            </p:cNvSpPr>
            <p:nvPr/>
          </p:nvSpPr>
          <p:spPr bwMode="auto">
            <a:xfrm rot="1233205">
              <a:off x="914" y="1037"/>
              <a:ext cx="447" cy="441"/>
            </a:xfrm>
            <a:prstGeom prst="parallelogram">
              <a:avLst>
                <a:gd name="adj" fmla="val 35429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40" name="AutoShape 22"/>
            <p:cNvSpPr>
              <a:spLocks noChangeArrowheads="1"/>
            </p:cNvSpPr>
            <p:nvPr/>
          </p:nvSpPr>
          <p:spPr bwMode="auto">
            <a:xfrm rot="-20188">
              <a:off x="811" y="1566"/>
              <a:ext cx="1741" cy="741"/>
            </a:xfrm>
            <a:prstGeom prst="can">
              <a:avLst>
                <a:gd name="adj" fmla="val 50000"/>
              </a:avLst>
            </a:prstGeom>
            <a:solidFill>
              <a:srgbClr val="CC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41" name="Oval 23"/>
            <p:cNvSpPr>
              <a:spLocks noChangeArrowheads="1"/>
            </p:cNvSpPr>
            <p:nvPr/>
          </p:nvSpPr>
          <p:spPr bwMode="auto">
            <a:xfrm>
              <a:off x="2917" y="1478"/>
              <a:ext cx="41" cy="44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42" name="Line 24"/>
            <p:cNvSpPr>
              <a:spLocks noChangeShapeType="1"/>
            </p:cNvSpPr>
            <p:nvPr/>
          </p:nvSpPr>
          <p:spPr bwMode="auto">
            <a:xfrm>
              <a:off x="1024" y="1369"/>
              <a:ext cx="0" cy="441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43" name="Line 25"/>
            <p:cNvSpPr>
              <a:spLocks noChangeShapeType="1"/>
            </p:cNvSpPr>
            <p:nvPr/>
          </p:nvSpPr>
          <p:spPr bwMode="auto">
            <a:xfrm>
              <a:off x="1378" y="1522"/>
              <a:ext cx="0" cy="36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44" name="Line 26"/>
            <p:cNvSpPr>
              <a:spLocks noChangeShapeType="1"/>
            </p:cNvSpPr>
            <p:nvPr/>
          </p:nvSpPr>
          <p:spPr bwMode="auto">
            <a:xfrm>
              <a:off x="1905" y="1522"/>
              <a:ext cx="0" cy="25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123911" name="Object 7"/>
            <p:cNvGraphicFramePr>
              <a:graphicFrameLocks noChangeAspect="1"/>
            </p:cNvGraphicFramePr>
            <p:nvPr/>
          </p:nvGraphicFramePr>
          <p:xfrm>
            <a:off x="2600" y="1727"/>
            <a:ext cx="29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71" name="Equation" r:id="rId13" imgW="190335" imgH="215713" progId="Equation.3">
                    <p:embed/>
                  </p:oleObj>
                </mc:Choice>
                <mc:Fallback>
                  <p:oleObj name="Equation" r:id="rId13" imgW="190335" imgH="215713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1727"/>
                          <a:ext cx="297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45" name="Oval 28"/>
            <p:cNvSpPr>
              <a:spLocks noChangeArrowheads="1"/>
            </p:cNvSpPr>
            <p:nvPr/>
          </p:nvSpPr>
          <p:spPr bwMode="auto">
            <a:xfrm rot="-156596">
              <a:off x="887" y="1581"/>
              <a:ext cx="1193" cy="309"/>
            </a:xfrm>
            <a:prstGeom prst="ellipse">
              <a:avLst/>
            </a:prstGeom>
            <a:noFill/>
            <a:ln w="38100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46" name="Oval 29"/>
            <p:cNvSpPr>
              <a:spLocks noChangeArrowheads="1"/>
            </p:cNvSpPr>
            <p:nvPr/>
          </p:nvSpPr>
          <p:spPr bwMode="auto">
            <a:xfrm rot="-156596">
              <a:off x="1364" y="1698"/>
              <a:ext cx="188" cy="112"/>
            </a:xfrm>
            <a:prstGeom prst="ellipse">
              <a:avLst/>
            </a:prstGeom>
            <a:noFill/>
            <a:ln w="38100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47" name="Oval 30"/>
            <p:cNvSpPr>
              <a:spLocks noChangeArrowheads="1"/>
            </p:cNvSpPr>
            <p:nvPr/>
          </p:nvSpPr>
          <p:spPr bwMode="auto">
            <a:xfrm rot="-156596">
              <a:off x="1591" y="1632"/>
              <a:ext cx="387" cy="154"/>
            </a:xfrm>
            <a:prstGeom prst="ellipse">
              <a:avLst/>
            </a:prstGeom>
            <a:noFill/>
            <a:ln w="38100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48" name="Oval 31"/>
            <p:cNvSpPr>
              <a:spLocks noChangeArrowheads="1"/>
            </p:cNvSpPr>
            <p:nvPr/>
          </p:nvSpPr>
          <p:spPr bwMode="auto">
            <a:xfrm rot="-156596">
              <a:off x="1628" y="1562"/>
              <a:ext cx="639" cy="352"/>
            </a:xfrm>
            <a:prstGeom prst="ellipse">
              <a:avLst/>
            </a:prstGeom>
            <a:noFill/>
            <a:ln w="38100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49" name="Oval 32"/>
            <p:cNvSpPr>
              <a:spLocks noChangeArrowheads="1"/>
            </p:cNvSpPr>
            <p:nvPr/>
          </p:nvSpPr>
          <p:spPr bwMode="auto">
            <a:xfrm rot="331255">
              <a:off x="1210" y="1639"/>
              <a:ext cx="451" cy="278"/>
            </a:xfrm>
            <a:prstGeom prst="ellipse">
              <a:avLst/>
            </a:prstGeom>
            <a:noFill/>
            <a:ln w="38100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0" name="Freeform 33"/>
            <p:cNvSpPr>
              <a:spLocks/>
            </p:cNvSpPr>
            <p:nvPr/>
          </p:nvSpPr>
          <p:spPr bwMode="auto">
            <a:xfrm rot="-156596">
              <a:off x="1778" y="1898"/>
              <a:ext cx="420" cy="31"/>
            </a:xfrm>
            <a:custGeom>
              <a:avLst/>
              <a:gdLst>
                <a:gd name="T0" fmla="*/ 0 w 624"/>
                <a:gd name="T1" fmla="*/ 48 h 48"/>
                <a:gd name="T2" fmla="*/ 320 w 624"/>
                <a:gd name="T3" fmla="*/ 40 h 48"/>
                <a:gd name="T4" fmla="*/ 624 w 624"/>
                <a:gd name="T5" fmla="*/ 0 h 48"/>
                <a:gd name="T6" fmla="*/ 0 60000 65536"/>
                <a:gd name="T7" fmla="*/ 0 60000 65536"/>
                <a:gd name="T8" fmla="*/ 0 60000 65536"/>
                <a:gd name="T9" fmla="*/ 0 w 624"/>
                <a:gd name="T10" fmla="*/ 0 h 48"/>
                <a:gd name="T11" fmla="*/ 624 w 62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48">
                  <a:moveTo>
                    <a:pt x="0" y="48"/>
                  </a:moveTo>
                  <a:cubicBezTo>
                    <a:pt x="53" y="47"/>
                    <a:pt x="216" y="48"/>
                    <a:pt x="320" y="40"/>
                  </a:cubicBezTo>
                  <a:cubicBezTo>
                    <a:pt x="424" y="32"/>
                    <a:pt x="561" y="8"/>
                    <a:pt x="62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1" name="Line 34"/>
            <p:cNvSpPr>
              <a:spLocks noChangeShapeType="1"/>
            </p:cNvSpPr>
            <p:nvPr/>
          </p:nvSpPr>
          <p:spPr bwMode="auto">
            <a:xfrm>
              <a:off x="1378" y="1369"/>
              <a:ext cx="0" cy="513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2" name="Freeform 35"/>
            <p:cNvSpPr>
              <a:spLocks/>
            </p:cNvSpPr>
            <p:nvPr/>
          </p:nvSpPr>
          <p:spPr bwMode="auto">
            <a:xfrm>
              <a:off x="2216" y="1602"/>
              <a:ext cx="723" cy="52"/>
            </a:xfrm>
            <a:custGeom>
              <a:avLst/>
              <a:gdLst>
                <a:gd name="T0" fmla="*/ 0 w 1096"/>
                <a:gd name="T1" fmla="*/ 0 h 8"/>
                <a:gd name="T2" fmla="*/ 1096 w 1096"/>
                <a:gd name="T3" fmla="*/ 8 h 8"/>
                <a:gd name="T4" fmla="*/ 0 60000 65536"/>
                <a:gd name="T5" fmla="*/ 0 60000 65536"/>
                <a:gd name="T6" fmla="*/ 0 w 1096"/>
                <a:gd name="T7" fmla="*/ 0 h 8"/>
                <a:gd name="T8" fmla="*/ 1096 w 1096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96" h="8">
                  <a:moveTo>
                    <a:pt x="0" y="0"/>
                  </a:moveTo>
                  <a:cubicBezTo>
                    <a:pt x="183" y="1"/>
                    <a:pt x="868" y="6"/>
                    <a:pt x="1096" y="8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3" name="Oval 36"/>
            <p:cNvSpPr>
              <a:spLocks noChangeArrowheads="1"/>
            </p:cNvSpPr>
            <p:nvPr/>
          </p:nvSpPr>
          <p:spPr bwMode="auto">
            <a:xfrm>
              <a:off x="2917" y="1654"/>
              <a:ext cx="41" cy="44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4" name="Line 37"/>
            <p:cNvSpPr>
              <a:spLocks noChangeShapeType="1"/>
            </p:cNvSpPr>
            <p:nvPr/>
          </p:nvSpPr>
          <p:spPr bwMode="auto">
            <a:xfrm flipH="1">
              <a:off x="1808" y="1566"/>
              <a:ext cx="108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5" name="Line 38"/>
            <p:cNvSpPr>
              <a:spLocks noChangeShapeType="1"/>
            </p:cNvSpPr>
            <p:nvPr/>
          </p:nvSpPr>
          <p:spPr bwMode="auto">
            <a:xfrm>
              <a:off x="1552" y="1390"/>
              <a:ext cx="0" cy="17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6" name="Line 39"/>
            <p:cNvSpPr>
              <a:spLocks noChangeShapeType="1"/>
            </p:cNvSpPr>
            <p:nvPr/>
          </p:nvSpPr>
          <p:spPr bwMode="auto">
            <a:xfrm>
              <a:off x="1907" y="1522"/>
              <a:ext cx="0" cy="88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7" name="Rectangle 40"/>
            <p:cNvSpPr>
              <a:spLocks noChangeArrowheads="1"/>
            </p:cNvSpPr>
            <p:nvPr/>
          </p:nvSpPr>
          <p:spPr bwMode="auto">
            <a:xfrm rot="3337161">
              <a:off x="1608" y="1238"/>
              <a:ext cx="309" cy="9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8" name="Rectangle 41"/>
            <p:cNvSpPr>
              <a:spLocks noChangeArrowheads="1"/>
            </p:cNvSpPr>
            <p:nvPr/>
          </p:nvSpPr>
          <p:spPr bwMode="auto">
            <a:xfrm>
              <a:off x="1279" y="1918"/>
              <a:ext cx="468" cy="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59" name="AutoShape 42"/>
            <p:cNvSpPr>
              <a:spLocks noChangeArrowheads="1"/>
            </p:cNvSpPr>
            <p:nvPr/>
          </p:nvSpPr>
          <p:spPr bwMode="auto">
            <a:xfrm rot="-2157804">
              <a:off x="1085" y="1769"/>
              <a:ext cx="814" cy="338"/>
            </a:xfrm>
            <a:prstGeom prst="parallelogram">
              <a:avLst>
                <a:gd name="adj" fmla="val 61958"/>
              </a:avLst>
            </a:prstGeom>
            <a:solidFill>
              <a:srgbClr val="00FFFF">
                <a:alpha val="41176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0" name="Line 43"/>
            <p:cNvSpPr>
              <a:spLocks noChangeShapeType="1"/>
            </p:cNvSpPr>
            <p:nvPr/>
          </p:nvSpPr>
          <p:spPr bwMode="auto">
            <a:xfrm flipH="1">
              <a:off x="1747" y="1610"/>
              <a:ext cx="469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1" name="Line 44"/>
            <p:cNvSpPr>
              <a:spLocks noChangeShapeType="1"/>
            </p:cNvSpPr>
            <p:nvPr/>
          </p:nvSpPr>
          <p:spPr bwMode="auto">
            <a:xfrm>
              <a:off x="1747" y="1918"/>
              <a:ext cx="0" cy="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2" name="Freeform 45"/>
            <p:cNvSpPr>
              <a:spLocks/>
            </p:cNvSpPr>
            <p:nvPr/>
          </p:nvSpPr>
          <p:spPr bwMode="auto">
            <a:xfrm>
              <a:off x="1620" y="1522"/>
              <a:ext cx="1302" cy="58"/>
            </a:xfrm>
            <a:custGeom>
              <a:avLst/>
              <a:gdLst>
                <a:gd name="T0" fmla="*/ 0 w 1544"/>
                <a:gd name="T1" fmla="*/ 112 h 112"/>
                <a:gd name="T2" fmla="*/ 480 w 1544"/>
                <a:gd name="T3" fmla="*/ 56 h 112"/>
                <a:gd name="T4" fmla="*/ 1544 w 1544"/>
                <a:gd name="T5" fmla="*/ 0 h 112"/>
                <a:gd name="T6" fmla="*/ 0 60000 65536"/>
                <a:gd name="T7" fmla="*/ 0 60000 65536"/>
                <a:gd name="T8" fmla="*/ 0 60000 65536"/>
                <a:gd name="T9" fmla="*/ 0 w 1544"/>
                <a:gd name="T10" fmla="*/ 0 h 112"/>
                <a:gd name="T11" fmla="*/ 1544 w 1544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4" h="112">
                  <a:moveTo>
                    <a:pt x="0" y="112"/>
                  </a:moveTo>
                  <a:cubicBezTo>
                    <a:pt x="80" y="103"/>
                    <a:pt x="223" y="75"/>
                    <a:pt x="480" y="56"/>
                  </a:cubicBezTo>
                  <a:cubicBezTo>
                    <a:pt x="737" y="37"/>
                    <a:pt x="1322" y="12"/>
                    <a:pt x="1544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3" name="Freeform 46"/>
            <p:cNvSpPr>
              <a:spLocks/>
            </p:cNvSpPr>
            <p:nvPr/>
          </p:nvSpPr>
          <p:spPr bwMode="auto">
            <a:xfrm rot="-311666">
              <a:off x="1256" y="1874"/>
              <a:ext cx="922" cy="66"/>
            </a:xfrm>
            <a:custGeom>
              <a:avLst/>
              <a:gdLst>
                <a:gd name="T0" fmla="*/ 0 w 1040"/>
                <a:gd name="T1" fmla="*/ 0 h 72"/>
                <a:gd name="T2" fmla="*/ 352 w 1040"/>
                <a:gd name="T3" fmla="*/ 56 h 72"/>
                <a:gd name="T4" fmla="*/ 728 w 1040"/>
                <a:gd name="T5" fmla="*/ 72 h 72"/>
                <a:gd name="T6" fmla="*/ 1040 w 1040"/>
                <a:gd name="T7" fmla="*/ 54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0"/>
                <a:gd name="T13" fmla="*/ 0 h 72"/>
                <a:gd name="T14" fmla="*/ 1040 w 1040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0" h="72">
                  <a:moveTo>
                    <a:pt x="0" y="0"/>
                  </a:moveTo>
                  <a:cubicBezTo>
                    <a:pt x="60" y="11"/>
                    <a:pt x="231" y="44"/>
                    <a:pt x="352" y="56"/>
                  </a:cubicBezTo>
                  <a:cubicBezTo>
                    <a:pt x="473" y="68"/>
                    <a:pt x="613" y="72"/>
                    <a:pt x="728" y="72"/>
                  </a:cubicBezTo>
                  <a:cubicBezTo>
                    <a:pt x="843" y="72"/>
                    <a:pt x="975" y="58"/>
                    <a:pt x="1040" y="54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4" name="Line 47"/>
            <p:cNvSpPr>
              <a:spLocks noChangeShapeType="1"/>
            </p:cNvSpPr>
            <p:nvPr/>
          </p:nvSpPr>
          <p:spPr bwMode="auto">
            <a:xfrm>
              <a:off x="1569" y="2050"/>
              <a:ext cx="0" cy="44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5" name="Freeform 48"/>
            <p:cNvSpPr>
              <a:spLocks/>
            </p:cNvSpPr>
            <p:nvPr/>
          </p:nvSpPr>
          <p:spPr bwMode="auto">
            <a:xfrm>
              <a:off x="1380" y="2199"/>
              <a:ext cx="1" cy="522"/>
            </a:xfrm>
            <a:custGeom>
              <a:avLst/>
              <a:gdLst>
                <a:gd name="T0" fmla="*/ 0 w 1"/>
                <a:gd name="T1" fmla="*/ 0 h 570"/>
                <a:gd name="T2" fmla="*/ 0 w 1"/>
                <a:gd name="T3" fmla="*/ 570 h 570"/>
                <a:gd name="T4" fmla="*/ 0 60000 65536"/>
                <a:gd name="T5" fmla="*/ 0 60000 65536"/>
                <a:gd name="T6" fmla="*/ 0 w 1"/>
                <a:gd name="T7" fmla="*/ 0 h 570"/>
                <a:gd name="T8" fmla="*/ 1 w 1"/>
                <a:gd name="T9" fmla="*/ 570 h 5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70">
                  <a:moveTo>
                    <a:pt x="0" y="0"/>
                  </a:moveTo>
                  <a:lnTo>
                    <a:pt x="0" y="57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6" name="Line 49"/>
            <p:cNvSpPr>
              <a:spLocks noChangeShapeType="1"/>
            </p:cNvSpPr>
            <p:nvPr/>
          </p:nvSpPr>
          <p:spPr bwMode="auto">
            <a:xfrm>
              <a:off x="1790" y="1390"/>
              <a:ext cx="0" cy="492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7" name="Line 50"/>
            <p:cNvSpPr>
              <a:spLocks noChangeShapeType="1"/>
            </p:cNvSpPr>
            <p:nvPr/>
          </p:nvSpPr>
          <p:spPr bwMode="auto">
            <a:xfrm>
              <a:off x="1960" y="1369"/>
              <a:ext cx="0" cy="417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8" name="Line 51"/>
            <p:cNvSpPr>
              <a:spLocks noChangeShapeType="1"/>
            </p:cNvSpPr>
            <p:nvPr/>
          </p:nvSpPr>
          <p:spPr bwMode="auto">
            <a:xfrm>
              <a:off x="2130" y="1369"/>
              <a:ext cx="0" cy="505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69" name="Text Box 52"/>
            <p:cNvSpPr txBox="1">
              <a:spLocks noChangeArrowheads="1"/>
            </p:cNvSpPr>
            <p:nvPr/>
          </p:nvSpPr>
          <p:spPr bwMode="auto">
            <a:xfrm>
              <a:off x="1483" y="1605"/>
              <a:ext cx="331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100" b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O</a:t>
              </a:r>
            </a:p>
          </p:txBody>
        </p:sp>
        <p:sp>
          <p:nvSpPr>
            <p:cNvPr id="123970" name="Text Box 53"/>
            <p:cNvSpPr txBox="1">
              <a:spLocks noChangeArrowheads="1"/>
            </p:cNvSpPr>
            <p:nvPr/>
          </p:nvSpPr>
          <p:spPr bwMode="auto">
            <a:xfrm>
              <a:off x="2812" y="1390"/>
              <a:ext cx="34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100" b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~</a:t>
              </a:r>
            </a:p>
          </p:txBody>
        </p:sp>
        <p:sp>
          <p:nvSpPr>
            <p:cNvPr id="123971" name="Line 54"/>
            <p:cNvSpPr>
              <a:spLocks noChangeShapeType="1"/>
            </p:cNvSpPr>
            <p:nvPr/>
          </p:nvSpPr>
          <p:spPr bwMode="auto">
            <a:xfrm>
              <a:off x="1236" y="1874"/>
              <a:ext cx="0" cy="44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72" name="AutoShape 55"/>
            <p:cNvSpPr>
              <a:spLocks noChangeArrowheads="1"/>
            </p:cNvSpPr>
            <p:nvPr/>
          </p:nvSpPr>
          <p:spPr bwMode="auto">
            <a:xfrm>
              <a:off x="704" y="678"/>
              <a:ext cx="1943" cy="753"/>
            </a:xfrm>
            <a:prstGeom prst="cube">
              <a:avLst>
                <a:gd name="adj" fmla="val 48454"/>
              </a:avLst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73" name="AutoShape 56"/>
            <p:cNvSpPr>
              <a:spLocks noChangeArrowheads="1"/>
            </p:cNvSpPr>
            <p:nvPr/>
          </p:nvSpPr>
          <p:spPr bwMode="auto">
            <a:xfrm>
              <a:off x="689" y="682"/>
              <a:ext cx="1939" cy="352"/>
            </a:xfrm>
            <a:prstGeom prst="parallelogram">
              <a:avLst>
                <a:gd name="adj" fmla="val 95966"/>
              </a:avLst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74" name="Text Box 57"/>
            <p:cNvSpPr txBox="1">
              <a:spLocks noChangeArrowheads="1"/>
            </p:cNvSpPr>
            <p:nvPr/>
          </p:nvSpPr>
          <p:spPr bwMode="auto">
            <a:xfrm>
              <a:off x="1345" y="1069"/>
              <a:ext cx="31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100" b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N</a:t>
              </a:r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4300538" y="233363"/>
            <a:ext cx="4466035" cy="4583906"/>
            <a:chOff x="6261" y="229"/>
            <a:chExt cx="3486" cy="3830"/>
          </a:xfrm>
        </p:grpSpPr>
        <p:sp>
          <p:nvSpPr>
            <p:cNvPr id="123924" name="Oval 59"/>
            <p:cNvSpPr>
              <a:spLocks noChangeArrowheads="1"/>
            </p:cNvSpPr>
            <p:nvPr/>
          </p:nvSpPr>
          <p:spPr bwMode="auto">
            <a:xfrm>
              <a:off x="6261" y="401"/>
              <a:ext cx="3486" cy="348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25" name="Rectangle 60"/>
            <p:cNvSpPr>
              <a:spLocks noChangeArrowheads="1"/>
            </p:cNvSpPr>
            <p:nvPr/>
          </p:nvSpPr>
          <p:spPr bwMode="auto">
            <a:xfrm>
              <a:off x="7886" y="229"/>
              <a:ext cx="237" cy="38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26" name="Line 61"/>
            <p:cNvSpPr>
              <a:spLocks noChangeShapeType="1"/>
            </p:cNvSpPr>
            <p:nvPr/>
          </p:nvSpPr>
          <p:spPr bwMode="auto">
            <a:xfrm>
              <a:off x="7886" y="401"/>
              <a:ext cx="0" cy="34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3927" name="Line 62"/>
            <p:cNvSpPr>
              <a:spLocks noChangeShapeType="1"/>
            </p:cNvSpPr>
            <p:nvPr/>
          </p:nvSpPr>
          <p:spPr bwMode="auto">
            <a:xfrm>
              <a:off x="8123" y="401"/>
              <a:ext cx="0" cy="34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>
                <a:solidFill>
                  <a:srgbClr val="000000"/>
                </a:solidFill>
                <a:ea typeface="宋体" charset="-122"/>
              </a:endParaRPr>
            </a:p>
          </p:txBody>
        </p:sp>
      </p:grpSp>
      <p:sp>
        <p:nvSpPr>
          <p:cNvPr id="256063" name="Arc 63"/>
          <p:cNvSpPr>
            <a:spLocks/>
          </p:cNvSpPr>
          <p:nvPr/>
        </p:nvSpPr>
        <p:spPr bwMode="auto">
          <a:xfrm flipH="1">
            <a:off x="4786313" y="733425"/>
            <a:ext cx="1699022" cy="3389710"/>
          </a:xfrm>
          <a:custGeom>
            <a:avLst/>
            <a:gdLst>
              <a:gd name="T0" fmla="*/ 146200 w 21600"/>
              <a:gd name="T1" fmla="*/ 0 h 43112"/>
              <a:gd name="T2" fmla="*/ 143368 w 21600"/>
              <a:gd name="T3" fmla="*/ 4519613 h 43112"/>
              <a:gd name="T4" fmla="*/ 0 w 21600"/>
              <a:gd name="T5" fmla="*/ 2259702 h 43112"/>
              <a:gd name="T6" fmla="*/ 0 60000 65536"/>
              <a:gd name="T7" fmla="*/ 0 60000 65536"/>
              <a:gd name="T8" fmla="*/ 0 60000 65536"/>
              <a:gd name="T9" fmla="*/ 0 w 21600"/>
              <a:gd name="T10" fmla="*/ 0 h 43112"/>
              <a:gd name="T11" fmla="*/ 21600 w 21600"/>
              <a:gd name="T12" fmla="*/ 43112 h 43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12" fill="none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</a:path>
              <a:path w="21600" h="43112" stroke="0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  <a:lnTo>
                  <a:pt x="0" y="21555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56064" name="Arc 64"/>
          <p:cNvSpPr>
            <a:spLocks noChangeAspect="1"/>
          </p:cNvSpPr>
          <p:nvPr/>
        </p:nvSpPr>
        <p:spPr bwMode="auto">
          <a:xfrm>
            <a:off x="6680597" y="2153841"/>
            <a:ext cx="404813" cy="807244"/>
          </a:xfrm>
          <a:custGeom>
            <a:avLst/>
            <a:gdLst>
              <a:gd name="T0" fmla="*/ 34834 w 21600"/>
              <a:gd name="T1" fmla="*/ 0 h 43112"/>
              <a:gd name="T2" fmla="*/ 34159 w 21600"/>
              <a:gd name="T3" fmla="*/ 1076325 h 43112"/>
              <a:gd name="T4" fmla="*/ 0 w 21600"/>
              <a:gd name="T5" fmla="*/ 538138 h 43112"/>
              <a:gd name="T6" fmla="*/ 0 60000 65536"/>
              <a:gd name="T7" fmla="*/ 0 60000 65536"/>
              <a:gd name="T8" fmla="*/ 0 60000 65536"/>
              <a:gd name="T9" fmla="*/ 0 w 21600"/>
              <a:gd name="T10" fmla="*/ 0 h 43112"/>
              <a:gd name="T11" fmla="*/ 21600 w 21600"/>
              <a:gd name="T12" fmla="*/ 43112 h 43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12" fill="none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</a:path>
              <a:path w="21600" h="43112" stroke="0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  <a:lnTo>
                  <a:pt x="0" y="21555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56065" name="Arc 65"/>
          <p:cNvSpPr>
            <a:spLocks noChangeAspect="1"/>
          </p:cNvSpPr>
          <p:nvPr/>
        </p:nvSpPr>
        <p:spPr bwMode="auto">
          <a:xfrm flipH="1">
            <a:off x="5812632" y="1797844"/>
            <a:ext cx="583406" cy="1163241"/>
          </a:xfrm>
          <a:custGeom>
            <a:avLst/>
            <a:gdLst>
              <a:gd name="T0" fmla="*/ 50202 w 21600"/>
              <a:gd name="T1" fmla="*/ 0 h 43112"/>
              <a:gd name="T2" fmla="*/ 49229 w 21600"/>
              <a:gd name="T3" fmla="*/ 1550988 h 43112"/>
              <a:gd name="T4" fmla="*/ 0 w 21600"/>
              <a:gd name="T5" fmla="*/ 775458 h 43112"/>
              <a:gd name="T6" fmla="*/ 0 60000 65536"/>
              <a:gd name="T7" fmla="*/ 0 60000 65536"/>
              <a:gd name="T8" fmla="*/ 0 60000 65536"/>
              <a:gd name="T9" fmla="*/ 0 w 21600"/>
              <a:gd name="T10" fmla="*/ 0 h 43112"/>
              <a:gd name="T11" fmla="*/ 21600 w 21600"/>
              <a:gd name="T12" fmla="*/ 43112 h 43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12" fill="none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</a:path>
              <a:path w="21600" h="43112" stroke="0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  <a:lnTo>
                  <a:pt x="0" y="21555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56066" name="Arc 66"/>
          <p:cNvSpPr>
            <a:spLocks noChangeAspect="1"/>
          </p:cNvSpPr>
          <p:nvPr/>
        </p:nvSpPr>
        <p:spPr bwMode="auto">
          <a:xfrm>
            <a:off x="6666310" y="1797844"/>
            <a:ext cx="877490" cy="1749029"/>
          </a:xfrm>
          <a:custGeom>
            <a:avLst/>
            <a:gdLst>
              <a:gd name="T0" fmla="*/ 75507 w 21600"/>
              <a:gd name="T1" fmla="*/ 0 h 43112"/>
              <a:gd name="T2" fmla="*/ 74045 w 21600"/>
              <a:gd name="T3" fmla="*/ 2332038 h 43112"/>
              <a:gd name="T4" fmla="*/ 0 w 21600"/>
              <a:gd name="T5" fmla="*/ 1165965 h 43112"/>
              <a:gd name="T6" fmla="*/ 0 60000 65536"/>
              <a:gd name="T7" fmla="*/ 0 60000 65536"/>
              <a:gd name="T8" fmla="*/ 0 60000 65536"/>
              <a:gd name="T9" fmla="*/ 0 w 21600"/>
              <a:gd name="T10" fmla="*/ 0 h 43112"/>
              <a:gd name="T11" fmla="*/ 21600 w 21600"/>
              <a:gd name="T12" fmla="*/ 43112 h 43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12" fill="none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</a:path>
              <a:path w="21600" h="43112" stroke="0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  <a:lnTo>
                  <a:pt x="0" y="21555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56067" name="Arc 67"/>
          <p:cNvSpPr>
            <a:spLocks noChangeAspect="1"/>
          </p:cNvSpPr>
          <p:nvPr/>
        </p:nvSpPr>
        <p:spPr bwMode="auto">
          <a:xfrm flipH="1">
            <a:off x="5324475" y="1303735"/>
            <a:ext cx="1122760" cy="2237184"/>
          </a:xfrm>
          <a:custGeom>
            <a:avLst/>
            <a:gdLst>
              <a:gd name="T0" fmla="*/ 96613 w 21600"/>
              <a:gd name="T1" fmla="*/ 0 h 43112"/>
              <a:gd name="T2" fmla="*/ 94742 w 21600"/>
              <a:gd name="T3" fmla="*/ 2982912 h 43112"/>
              <a:gd name="T4" fmla="*/ 0 w 21600"/>
              <a:gd name="T5" fmla="*/ 1491387 h 43112"/>
              <a:gd name="T6" fmla="*/ 0 60000 65536"/>
              <a:gd name="T7" fmla="*/ 0 60000 65536"/>
              <a:gd name="T8" fmla="*/ 0 60000 65536"/>
              <a:gd name="T9" fmla="*/ 0 w 21600"/>
              <a:gd name="T10" fmla="*/ 0 h 43112"/>
              <a:gd name="T11" fmla="*/ 21600 w 21600"/>
              <a:gd name="T12" fmla="*/ 43112 h 43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12" fill="none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</a:path>
              <a:path w="21600" h="43112" stroke="0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  <a:lnTo>
                  <a:pt x="0" y="21555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56068" name="Arc 68"/>
          <p:cNvSpPr>
            <a:spLocks noChangeAspect="1"/>
          </p:cNvSpPr>
          <p:nvPr/>
        </p:nvSpPr>
        <p:spPr bwMode="auto">
          <a:xfrm>
            <a:off x="6612731" y="1303735"/>
            <a:ext cx="1414463" cy="2819400"/>
          </a:xfrm>
          <a:custGeom>
            <a:avLst/>
            <a:gdLst>
              <a:gd name="T0" fmla="*/ 121714 w 21600"/>
              <a:gd name="T1" fmla="*/ 0 h 43112"/>
              <a:gd name="T2" fmla="*/ 119356 w 21600"/>
              <a:gd name="T3" fmla="*/ 3759200 h 43112"/>
              <a:gd name="T4" fmla="*/ 0 w 21600"/>
              <a:gd name="T5" fmla="*/ 1879513 h 43112"/>
              <a:gd name="T6" fmla="*/ 0 60000 65536"/>
              <a:gd name="T7" fmla="*/ 0 60000 65536"/>
              <a:gd name="T8" fmla="*/ 0 60000 65536"/>
              <a:gd name="T9" fmla="*/ 0 w 21600"/>
              <a:gd name="T10" fmla="*/ 0 h 43112"/>
              <a:gd name="T11" fmla="*/ 21600 w 21600"/>
              <a:gd name="T12" fmla="*/ 43112 h 43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12" fill="none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</a:path>
              <a:path w="21600" h="43112" stroke="0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  <a:lnTo>
                  <a:pt x="0" y="21555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56069" name="Arc 69"/>
          <p:cNvSpPr>
            <a:spLocks noChangeAspect="1"/>
          </p:cNvSpPr>
          <p:nvPr/>
        </p:nvSpPr>
        <p:spPr bwMode="auto">
          <a:xfrm>
            <a:off x="6553200" y="733426"/>
            <a:ext cx="1924050" cy="3840956"/>
          </a:xfrm>
          <a:custGeom>
            <a:avLst/>
            <a:gdLst>
              <a:gd name="T0" fmla="*/ 165563 w 21600"/>
              <a:gd name="T1" fmla="*/ 0 h 43112"/>
              <a:gd name="T2" fmla="*/ 162357 w 21600"/>
              <a:gd name="T3" fmla="*/ 5121275 h 43112"/>
              <a:gd name="T4" fmla="*/ 0 w 21600"/>
              <a:gd name="T5" fmla="*/ 2560519 h 43112"/>
              <a:gd name="T6" fmla="*/ 0 60000 65536"/>
              <a:gd name="T7" fmla="*/ 0 60000 65536"/>
              <a:gd name="T8" fmla="*/ 0 60000 65536"/>
              <a:gd name="T9" fmla="*/ 0 w 21600"/>
              <a:gd name="T10" fmla="*/ 0 h 43112"/>
              <a:gd name="T11" fmla="*/ 21600 w 21600"/>
              <a:gd name="T12" fmla="*/ 43112 h 43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12" fill="none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</a:path>
              <a:path w="21600" h="43112" stroke="0" extrusionOk="0">
                <a:moveTo>
                  <a:pt x="1393" y="0"/>
                </a:moveTo>
                <a:cubicBezTo>
                  <a:pt x="12758" y="734"/>
                  <a:pt x="21600" y="10166"/>
                  <a:pt x="21600" y="21555"/>
                </a:cubicBezTo>
                <a:cubicBezTo>
                  <a:pt x="21600" y="32953"/>
                  <a:pt x="12742" y="42390"/>
                  <a:pt x="1366" y="43111"/>
                </a:cubicBezTo>
                <a:lnTo>
                  <a:pt x="0" y="21555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5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5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5" grpId="0" autoUpdateAnimBg="0"/>
      <p:bldP spid="256006" grpId="0" autoUpdateAnimBg="0"/>
      <p:bldP spid="256063" grpId="0" animBg="1"/>
      <p:bldP spid="256063" grpId="1" animBg="1"/>
      <p:bldP spid="256064" grpId="0" animBg="1"/>
      <p:bldP spid="256064" grpId="1" animBg="1"/>
      <p:bldP spid="256065" grpId="0" animBg="1"/>
      <p:bldP spid="256065" grpId="1" animBg="1"/>
      <p:bldP spid="256066" grpId="0" animBg="1"/>
      <p:bldP spid="256066" grpId="1" animBg="1"/>
      <p:bldP spid="256067" grpId="0" animBg="1"/>
      <p:bldP spid="256067" grpId="1" animBg="1"/>
      <p:bldP spid="256068" grpId="0" animBg="1"/>
      <p:bldP spid="256068" grpId="1" animBg="1"/>
      <p:bldP spid="256069" grpId="0" animBg="1"/>
      <p:bldP spid="256069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89AEF5-39A6-40A9-8E5A-20397DF858C6}" type="slidenum">
              <a:rPr lang="en-US" altLang="zh-CN" smtClean="0"/>
              <a:pPr/>
              <a:t>44</a:t>
            </a:fld>
            <a:endParaRPr lang="en-US" altLang="zh-CN" smtClean="0"/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4074" b="9188"/>
          <a:stretch/>
        </p:blipFill>
        <p:spPr bwMode="auto">
          <a:xfrm>
            <a:off x="2534337" y="270080"/>
            <a:ext cx="4142688" cy="374947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6262688" y="833437"/>
            <a:ext cx="18473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zh-CN" altLang="zh-CN" sz="2100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1815462" y="4162461"/>
            <a:ext cx="6957063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1C1C1C"/>
                </a:solidFill>
                <a:latin typeface="Times New Roman" pitchFamily="18" charset="0"/>
              </a:rPr>
              <a:t>       </a:t>
            </a:r>
            <a:r>
              <a:rPr lang="zh-CN" altLang="en-US" sz="2100" b="1" dirty="0" smtClean="0">
                <a:solidFill>
                  <a:srgbClr val="1C1C1C"/>
                </a:solidFill>
                <a:latin typeface="Times New Roman" pitchFamily="18" charset="0"/>
              </a:rPr>
              <a:t>我国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于</a:t>
            </a: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1994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年建成的第一台强流质子加速器 </a:t>
            </a:r>
            <a:r>
              <a:rPr lang="zh-CN" altLang="en-US" sz="2100" b="1" dirty="0" smtClean="0">
                <a:solidFill>
                  <a:srgbClr val="1C1C1C"/>
                </a:solidFill>
                <a:latin typeface="Times New Roman" pitchFamily="18" charset="0"/>
              </a:rPr>
              <a:t>，</a:t>
            </a:r>
            <a:endParaRPr lang="en-US" altLang="zh-CN" sz="2100" b="1" dirty="0" smtClean="0">
              <a:solidFill>
                <a:srgbClr val="1C1C1C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100" b="1" dirty="0" smtClean="0">
                <a:solidFill>
                  <a:srgbClr val="1C1C1C"/>
                </a:solidFill>
                <a:latin typeface="Times New Roman" pitchFamily="18" charset="0"/>
              </a:rPr>
              <a:t>可</a:t>
            </a:r>
            <a:r>
              <a:rPr lang="zh-CN" altLang="en-US" sz="2100" b="1" dirty="0">
                <a:solidFill>
                  <a:srgbClr val="1C1C1C"/>
                </a:solidFill>
                <a:latin typeface="Times New Roman" pitchFamily="18" charset="0"/>
              </a:rPr>
              <a:t>产生数十种中短寿命放射性同位素 </a:t>
            </a:r>
            <a:r>
              <a:rPr lang="en-US" altLang="zh-CN" sz="2100" b="1" dirty="0">
                <a:solidFill>
                  <a:srgbClr val="1C1C1C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rx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19425" y="470413"/>
            <a:ext cx="5105400" cy="4075264"/>
          </a:xfrm>
          <a:prstGeom prst="rect">
            <a:avLst/>
          </a:prstGeom>
        </p:spPr>
      </p:pic>
      <p:sp>
        <p:nvSpPr>
          <p:cNvPr id="21507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8588E73-90CC-4F2C-AA6C-E906ED15A35B}" type="slidenum">
              <a:rPr lang="en-US" altLang="zh-CN" smtClean="0"/>
              <a:pPr/>
              <a:t>45</a:t>
            </a:fld>
            <a:endParaRPr lang="en-US" altLang="zh-CN" smtClean="0"/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504826" y="321469"/>
            <a:ext cx="2812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霍耳效应</a:t>
            </a:r>
            <a:r>
              <a:rPr lang="en-US" altLang="zh-CN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879)</a:t>
            </a:r>
            <a:endParaRPr lang="zh-CN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69185"/>
              </p:ext>
            </p:extLst>
          </p:nvPr>
        </p:nvGraphicFramePr>
        <p:xfrm>
          <a:off x="818278" y="2491995"/>
          <a:ext cx="1560909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6" name="Equation" r:id="rId3" imgW="761669" imgH="228501" progId="Equation.3">
                  <p:embed/>
                </p:oleObj>
              </mc:Choice>
              <mc:Fallback>
                <p:oleObj name="Equation" r:id="rId3" imgW="761669" imgH="22850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278" y="2491995"/>
                        <a:ext cx="1560909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843098" y="3809391"/>
            <a:ext cx="6824454" cy="968958"/>
            <a:chOff x="843098" y="3809391"/>
            <a:chExt cx="6824454" cy="968958"/>
          </a:xfrm>
        </p:grpSpPr>
        <p:graphicFrame>
          <p:nvGraphicFramePr>
            <p:cNvPr id="2154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348116"/>
                </p:ext>
              </p:extLst>
            </p:nvPr>
          </p:nvGraphicFramePr>
          <p:xfrm>
            <a:off x="843098" y="3835255"/>
            <a:ext cx="1350169" cy="853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47" name="Equation" r:id="rId5" imgW="660400" imgH="419100" progId="Equation.3">
                    <p:embed/>
                  </p:oleObj>
                </mc:Choice>
                <mc:Fallback>
                  <p:oleObj name="Equation" r:id="rId5" imgW="660400" imgH="4191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098" y="3835255"/>
                          <a:ext cx="1350169" cy="8536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65"/>
            <p:cNvGrpSpPr>
              <a:grpSpLocks/>
            </p:cNvGrpSpPr>
            <p:nvPr/>
          </p:nvGrpSpPr>
          <p:grpSpPr bwMode="auto">
            <a:xfrm>
              <a:off x="2941297" y="3809391"/>
              <a:ext cx="4726255" cy="968958"/>
              <a:chOff x="3465" y="3066"/>
              <a:chExt cx="3429" cy="703"/>
            </a:xfrm>
          </p:grpSpPr>
          <p:graphicFrame>
            <p:nvGraphicFramePr>
              <p:cNvPr id="22545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4739149"/>
                  </p:ext>
                </p:extLst>
              </p:nvPr>
            </p:nvGraphicFramePr>
            <p:xfrm>
              <a:off x="3876" y="3066"/>
              <a:ext cx="996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48" name="Equation" r:id="rId7" imgW="558800" imgH="419100" progId="Equation.3">
                      <p:embed/>
                    </p:oleObj>
                  </mc:Choice>
                  <mc:Fallback>
                    <p:oleObj name="Equation" r:id="rId7" imgW="558800" imgH="41910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6" y="3066"/>
                            <a:ext cx="996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chemeClr val="accent1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chemeClr val="accent1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93" name="Rectangle 44"/>
              <p:cNvSpPr>
                <a:spLocks noChangeArrowheads="1"/>
              </p:cNvSpPr>
              <p:nvPr/>
            </p:nvSpPr>
            <p:spPr bwMode="auto">
              <a:xfrm>
                <a:off x="3465" y="3242"/>
                <a:ext cx="3429" cy="3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1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其中                    为霍</a:t>
                </a:r>
                <a:r>
                  <a:rPr lang="zh-CN" altLang="en-US" sz="2100" b="1" dirty="0">
                    <a:solidFill>
                      <a:srgbClr val="000000"/>
                    </a:solidFill>
                    <a:latin typeface="Times New Roman" pitchFamily="18" charset="0"/>
                  </a:rPr>
                  <a:t>耳系数</a:t>
                </a:r>
              </a:p>
            </p:txBody>
          </p:sp>
        </p:grpSp>
      </p:grpSp>
      <p:grpSp>
        <p:nvGrpSpPr>
          <p:cNvPr id="22548" name="Group 74"/>
          <p:cNvGrpSpPr>
            <a:grpSpLocks/>
          </p:cNvGrpSpPr>
          <p:nvPr/>
        </p:nvGrpSpPr>
        <p:grpSpPr bwMode="auto">
          <a:xfrm>
            <a:off x="1210129" y="270484"/>
            <a:ext cx="4404122" cy="1820465"/>
            <a:chOff x="792" y="903"/>
            <a:chExt cx="3699" cy="1529"/>
          </a:xfrm>
        </p:grpSpPr>
        <p:grpSp>
          <p:nvGrpSpPr>
            <p:cNvPr id="22550" name="Group 2"/>
            <p:cNvGrpSpPr>
              <a:grpSpLocks/>
            </p:cNvGrpSpPr>
            <p:nvPr/>
          </p:nvGrpSpPr>
          <p:grpSpPr bwMode="auto">
            <a:xfrm>
              <a:off x="792" y="903"/>
              <a:ext cx="2818" cy="1203"/>
              <a:chOff x="528" y="768"/>
              <a:chExt cx="3072" cy="1440"/>
            </a:xfrm>
          </p:grpSpPr>
          <p:sp>
            <p:nvSpPr>
              <p:cNvPr id="22577" name="AutoShape 4"/>
              <p:cNvSpPr>
                <a:spLocks noChangeArrowheads="1"/>
              </p:cNvSpPr>
              <p:nvPr/>
            </p:nvSpPr>
            <p:spPr bwMode="auto">
              <a:xfrm>
                <a:off x="1200" y="1392"/>
                <a:ext cx="2400" cy="816"/>
              </a:xfrm>
              <a:prstGeom prst="cube">
                <a:avLst>
                  <a:gd name="adj" fmla="val 82639"/>
                </a:avLst>
              </a:prstGeom>
              <a:solidFill>
                <a:srgbClr val="CCFFFF">
                  <a:alpha val="50195"/>
                </a:srgbClr>
              </a:solidFill>
              <a:ln w="19050">
                <a:solidFill>
                  <a:srgbClr val="66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8" name="Line 5"/>
              <p:cNvSpPr>
                <a:spLocks noChangeShapeType="1"/>
              </p:cNvSpPr>
              <p:nvPr/>
            </p:nvSpPr>
            <p:spPr bwMode="auto">
              <a:xfrm flipH="1">
                <a:off x="1872" y="1536"/>
                <a:ext cx="1728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9" name="Line 6"/>
              <p:cNvSpPr>
                <a:spLocks noChangeShapeType="1"/>
              </p:cNvSpPr>
              <p:nvPr/>
            </p:nvSpPr>
            <p:spPr bwMode="auto">
              <a:xfrm flipV="1">
                <a:off x="1200" y="1536"/>
                <a:ext cx="672" cy="672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0" name="Line 7"/>
              <p:cNvSpPr>
                <a:spLocks noChangeShapeType="1"/>
              </p:cNvSpPr>
              <p:nvPr/>
            </p:nvSpPr>
            <p:spPr bwMode="auto">
              <a:xfrm>
                <a:off x="1488" y="1152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1" name="Line 8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42" name="Object 9"/>
              <p:cNvGraphicFramePr>
                <a:graphicFrameLocks noChangeAspect="1"/>
              </p:cNvGraphicFramePr>
              <p:nvPr/>
            </p:nvGraphicFramePr>
            <p:xfrm>
              <a:off x="1440" y="1296"/>
              <a:ext cx="2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49" name="Equation" r:id="rId9" imgW="190417" imgH="253890" progId="Equation.3">
                      <p:embed/>
                    </p:oleObj>
                  </mc:Choice>
                  <mc:Fallback>
                    <p:oleObj name="Equation" r:id="rId9" imgW="190417" imgH="25389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296"/>
                            <a:ext cx="204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582" name="Group 10"/>
              <p:cNvGrpSpPr>
                <a:grpSpLocks/>
              </p:cNvGrpSpPr>
              <p:nvPr/>
            </p:nvGrpSpPr>
            <p:grpSpPr bwMode="auto">
              <a:xfrm>
                <a:off x="2245" y="768"/>
                <a:ext cx="271" cy="576"/>
                <a:chOff x="2245" y="720"/>
                <a:chExt cx="271" cy="624"/>
              </a:xfrm>
            </p:grpSpPr>
            <p:sp>
              <p:nvSpPr>
                <p:cNvPr id="22591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245" y="720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 type="none" w="sm" len="lg"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544" name="Object 12"/>
                <p:cNvGraphicFramePr>
                  <a:graphicFrameLocks noChangeAspect="1"/>
                </p:cNvGraphicFramePr>
                <p:nvPr/>
              </p:nvGraphicFramePr>
              <p:xfrm>
                <a:off x="2304" y="720"/>
                <a:ext cx="212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550" name="公式" r:id="rId11" imgW="215619" imgH="266353" progId="Equation.3">
                        <p:embed/>
                      </p:oleObj>
                    </mc:Choice>
                    <mc:Fallback>
                      <p:oleObj name="公式" r:id="rId11" imgW="215619" imgH="266353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4" y="720"/>
                              <a:ext cx="212" cy="2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2583" name="Line 13"/>
              <p:cNvSpPr>
                <a:spLocks noChangeShapeType="1"/>
              </p:cNvSpPr>
              <p:nvPr/>
            </p:nvSpPr>
            <p:spPr bwMode="auto">
              <a:xfrm flipH="1">
                <a:off x="624" y="1392"/>
                <a:ext cx="672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triangl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5" name="Line 15"/>
              <p:cNvSpPr>
                <a:spLocks noChangeShapeType="1"/>
              </p:cNvSpPr>
              <p:nvPr/>
            </p:nvSpPr>
            <p:spPr bwMode="auto">
              <a:xfrm flipH="1">
                <a:off x="968" y="1824"/>
                <a:ext cx="43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6" name="Text Box 16"/>
              <p:cNvSpPr txBox="1">
                <a:spLocks noChangeArrowheads="1"/>
              </p:cNvSpPr>
              <p:nvPr/>
            </p:nvSpPr>
            <p:spPr bwMode="auto">
              <a:xfrm>
                <a:off x="925" y="1771"/>
                <a:ext cx="336" cy="3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FF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22587" name="Line 17"/>
              <p:cNvSpPr>
                <a:spLocks noChangeShapeType="1"/>
              </p:cNvSpPr>
              <p:nvPr/>
            </p:nvSpPr>
            <p:spPr bwMode="auto">
              <a:xfrm flipH="1" flipV="1">
                <a:off x="1104" y="1536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8" name="Line 18"/>
              <p:cNvSpPr>
                <a:spLocks noChangeShapeType="1"/>
              </p:cNvSpPr>
              <p:nvPr/>
            </p:nvSpPr>
            <p:spPr bwMode="auto">
              <a:xfrm flipH="1">
                <a:off x="1104" y="1392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9" name="Line 19"/>
              <p:cNvSpPr>
                <a:spLocks noChangeShapeType="1"/>
              </p:cNvSpPr>
              <p:nvPr/>
            </p:nvSpPr>
            <p:spPr bwMode="auto">
              <a:xfrm flipH="1">
                <a:off x="528" y="2064"/>
                <a:ext cx="6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0" name="Line 20"/>
              <p:cNvSpPr>
                <a:spLocks noChangeShapeType="1"/>
              </p:cNvSpPr>
              <p:nvPr/>
            </p:nvSpPr>
            <p:spPr bwMode="auto">
              <a:xfrm>
                <a:off x="1872" y="1392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43" name="Object 21"/>
              <p:cNvGraphicFramePr>
                <a:graphicFrameLocks noChangeAspect="1"/>
              </p:cNvGraphicFramePr>
              <p:nvPr/>
            </p:nvGraphicFramePr>
            <p:xfrm>
              <a:off x="864" y="1440"/>
              <a:ext cx="1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51" name="Equation" r:id="rId13" imgW="164957" imgH="253780" progId="Equation.3">
                      <p:embed/>
                    </p:oleObj>
                  </mc:Choice>
                  <mc:Fallback>
                    <p:oleObj name="Equation" r:id="rId13" imgW="164957" imgH="2537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440"/>
                            <a:ext cx="187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51" name="Group 22"/>
            <p:cNvGrpSpPr>
              <a:grpSpLocks/>
            </p:cNvGrpSpPr>
            <p:nvPr/>
          </p:nvGrpSpPr>
          <p:grpSpPr bwMode="auto">
            <a:xfrm>
              <a:off x="2509" y="1185"/>
              <a:ext cx="1982" cy="1123"/>
              <a:chOff x="2400" y="1104"/>
              <a:chExt cx="2160" cy="1344"/>
            </a:xfrm>
          </p:grpSpPr>
          <p:sp>
            <p:nvSpPr>
              <p:cNvPr id="22566" name="Line 23"/>
              <p:cNvSpPr>
                <a:spLocks noChangeShapeType="1"/>
              </p:cNvSpPr>
              <p:nvPr/>
            </p:nvSpPr>
            <p:spPr bwMode="auto">
              <a:xfrm flipV="1">
                <a:off x="3120" y="1152"/>
                <a:ext cx="18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7" name="Line 24"/>
              <p:cNvSpPr>
                <a:spLocks noChangeShapeType="1"/>
              </p:cNvSpPr>
              <p:nvPr/>
            </p:nvSpPr>
            <p:spPr bwMode="auto">
              <a:xfrm flipH="1">
                <a:off x="2400" y="2160"/>
                <a:ext cx="18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568" name="Group 25"/>
              <p:cNvGrpSpPr>
                <a:grpSpLocks/>
              </p:cNvGrpSpPr>
              <p:nvPr/>
            </p:nvGrpSpPr>
            <p:grpSpPr bwMode="auto">
              <a:xfrm>
                <a:off x="2400" y="2352"/>
                <a:ext cx="1440" cy="96"/>
                <a:chOff x="2256" y="2544"/>
                <a:chExt cx="1536" cy="96"/>
              </a:xfrm>
            </p:grpSpPr>
            <p:sp>
              <p:nvSpPr>
                <p:cNvPr id="22574" name="Line 26"/>
                <p:cNvSpPr>
                  <a:spLocks noChangeShapeType="1"/>
                </p:cNvSpPr>
                <p:nvPr/>
              </p:nvSpPr>
              <p:spPr bwMode="auto">
                <a:xfrm>
                  <a:off x="2256" y="2592"/>
                  <a:ext cx="14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5" name="Oval 27"/>
                <p:cNvSpPr>
                  <a:spLocks noChangeArrowheads="1"/>
                </p:cNvSpPr>
                <p:nvPr/>
              </p:nvSpPr>
              <p:spPr bwMode="auto">
                <a:xfrm>
                  <a:off x="3696" y="254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2569" name="Group 28"/>
              <p:cNvGrpSpPr>
                <a:grpSpLocks/>
              </p:cNvGrpSpPr>
              <p:nvPr/>
            </p:nvGrpSpPr>
            <p:grpSpPr bwMode="auto">
              <a:xfrm>
                <a:off x="3300" y="1104"/>
                <a:ext cx="1260" cy="96"/>
                <a:chOff x="3408" y="1104"/>
                <a:chExt cx="1344" cy="96"/>
              </a:xfrm>
            </p:grpSpPr>
            <p:sp>
              <p:nvSpPr>
                <p:cNvPr id="22572" name="Line 29"/>
                <p:cNvSpPr>
                  <a:spLocks noChangeShapeType="1"/>
                </p:cNvSpPr>
                <p:nvPr/>
              </p:nvSpPr>
              <p:spPr bwMode="auto">
                <a:xfrm>
                  <a:off x="3408" y="1152"/>
                  <a:ext cx="124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3" name="Oval 30"/>
                <p:cNvSpPr>
                  <a:spLocks noChangeArrowheads="1"/>
                </p:cNvSpPr>
                <p:nvPr/>
              </p:nvSpPr>
              <p:spPr bwMode="auto">
                <a:xfrm>
                  <a:off x="4656" y="110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 b="1">
                    <a:solidFill>
                      <a:srgbClr val="000000"/>
                    </a:solidFill>
                  </a:endParaRPr>
                </a:p>
              </p:txBody>
            </p:sp>
          </p:grpSp>
          <p:graphicFrame>
            <p:nvGraphicFramePr>
              <p:cNvPr id="22541" name="Object 31"/>
              <p:cNvGraphicFramePr>
                <a:graphicFrameLocks noChangeAspect="1"/>
              </p:cNvGraphicFramePr>
              <p:nvPr/>
            </p:nvGraphicFramePr>
            <p:xfrm>
              <a:off x="3792" y="1632"/>
              <a:ext cx="33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52" name="Equation" r:id="rId15" imgW="393529" imgH="368140" progId="Equation.3">
                      <p:embed/>
                    </p:oleObj>
                  </mc:Choice>
                  <mc:Fallback>
                    <p:oleObj name="Equation" r:id="rId15" imgW="393529" imgH="36814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632"/>
                            <a:ext cx="333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70" name="Line 32"/>
              <p:cNvSpPr>
                <a:spLocks noChangeShapeType="1"/>
              </p:cNvSpPr>
              <p:nvPr/>
            </p:nvSpPr>
            <p:spPr bwMode="auto">
              <a:xfrm flipV="1">
                <a:off x="3975" y="1152"/>
                <a:ext cx="315" cy="480"/>
              </a:xfrm>
              <a:prstGeom prst="line">
                <a:avLst/>
              </a:prstGeom>
              <a:noFill/>
              <a:ln w="34925">
                <a:solidFill>
                  <a:srgbClr val="FF00FF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571" name="Line 33"/>
              <p:cNvSpPr>
                <a:spLocks noChangeShapeType="1"/>
              </p:cNvSpPr>
              <p:nvPr/>
            </p:nvSpPr>
            <p:spPr bwMode="auto">
              <a:xfrm flipH="1">
                <a:off x="3570" y="1920"/>
                <a:ext cx="270" cy="480"/>
              </a:xfrm>
              <a:prstGeom prst="line">
                <a:avLst/>
              </a:prstGeom>
              <a:noFill/>
              <a:ln w="34925">
                <a:solidFill>
                  <a:srgbClr val="FF00FF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2553" name="Group 72"/>
            <p:cNvGrpSpPr>
              <a:grpSpLocks/>
            </p:cNvGrpSpPr>
            <p:nvPr/>
          </p:nvGrpSpPr>
          <p:grpSpPr bwMode="auto">
            <a:xfrm>
              <a:off x="1930" y="1506"/>
              <a:ext cx="983" cy="415"/>
              <a:chOff x="1930" y="1506"/>
              <a:chExt cx="983" cy="415"/>
            </a:xfrm>
          </p:grpSpPr>
          <p:sp>
            <p:nvSpPr>
              <p:cNvPr id="22561" name="Oval 46"/>
              <p:cNvSpPr>
                <a:spLocks noChangeArrowheads="1"/>
              </p:cNvSpPr>
              <p:nvPr/>
            </p:nvSpPr>
            <p:spPr bwMode="auto">
              <a:xfrm>
                <a:off x="2530" y="1684"/>
                <a:ext cx="176" cy="16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2562" name="Group 71"/>
              <p:cNvGrpSpPr>
                <a:grpSpLocks/>
              </p:cNvGrpSpPr>
              <p:nvPr/>
            </p:nvGrpSpPr>
            <p:grpSpPr bwMode="auto">
              <a:xfrm>
                <a:off x="1930" y="1506"/>
                <a:ext cx="983" cy="415"/>
                <a:chOff x="1930" y="1506"/>
                <a:chExt cx="983" cy="415"/>
              </a:xfrm>
            </p:grpSpPr>
            <p:sp>
              <p:nvSpPr>
                <p:cNvPr id="22563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484" y="1606"/>
                  <a:ext cx="308" cy="3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rgbClr val="FF0000"/>
                      </a:solidFill>
                      <a:latin typeface="Times New Roman" pitchFamily="18" charset="0"/>
                    </a:rPr>
                    <a:t>+</a:t>
                  </a:r>
                  <a:endParaRPr lang="en-US" altLang="zh-CN" b="1" dirty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22538" name="Object 49"/>
                <p:cNvGraphicFramePr>
                  <a:graphicFrameLocks noChangeAspect="1"/>
                </p:cNvGraphicFramePr>
                <p:nvPr/>
              </p:nvGraphicFramePr>
              <p:xfrm>
                <a:off x="2710" y="1644"/>
                <a:ext cx="203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553" name="公式" r:id="rId17" imgW="126780" imgH="164814" progId="Equation.3">
                        <p:embed/>
                      </p:oleObj>
                    </mc:Choice>
                    <mc:Fallback>
                      <p:oleObj name="公式" r:id="rId17" imgW="126780" imgH="164814" progId="Equation.3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0" y="1644"/>
                              <a:ext cx="203" cy="24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56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2182" y="1764"/>
                  <a:ext cx="352" cy="0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 type="none" w="sm" len="lg"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539" name="Object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1925865"/>
                    </p:ext>
                  </p:extLst>
                </p:nvPr>
              </p:nvGraphicFramePr>
              <p:xfrm>
                <a:off x="1930" y="1506"/>
                <a:ext cx="216" cy="4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554" name="Equation" r:id="rId19" imgW="177480" imgH="228600" progId="Equation.DSMT4">
                        <p:embed/>
                      </p:oleObj>
                    </mc:Choice>
                    <mc:Fallback>
                      <p:oleObj name="Equation" r:id="rId19" imgW="177480" imgH="228600" progId="Equation.DSMT4">
                        <p:embed/>
                        <p:pic>
                          <p:nvPicPr>
                            <p:cNvPr id="0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0" y="1506"/>
                              <a:ext cx="216" cy="41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2554" name="Group 73"/>
            <p:cNvGrpSpPr>
              <a:grpSpLocks/>
            </p:cNvGrpSpPr>
            <p:nvPr/>
          </p:nvGrpSpPr>
          <p:grpSpPr bwMode="auto">
            <a:xfrm>
              <a:off x="1344" y="1345"/>
              <a:ext cx="2838" cy="882"/>
              <a:chOff x="1344" y="1345"/>
              <a:chExt cx="2838" cy="882"/>
            </a:xfrm>
          </p:grpSpPr>
          <p:sp>
            <p:nvSpPr>
              <p:cNvPr id="22559" name="Text Box 53"/>
              <p:cNvSpPr txBox="1">
                <a:spLocks noChangeArrowheads="1"/>
              </p:cNvSpPr>
              <p:nvPr/>
            </p:nvSpPr>
            <p:spPr bwMode="auto">
              <a:xfrm>
                <a:off x="2024" y="1345"/>
                <a:ext cx="2158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latin typeface="Times New Roman" pitchFamily="18" charset="0"/>
                  </a:rPr>
                  <a:t>+    +    +</a:t>
                </a:r>
                <a:r>
                  <a:rPr lang="en-US" altLang="zh-CN" b="1">
                    <a:solidFill>
                      <a:srgbClr val="BC7000"/>
                    </a:solidFill>
                    <a:latin typeface="Times New Roman" pitchFamily="18" charset="0"/>
                  </a:rPr>
                  <a:t>    </a:t>
                </a:r>
                <a:r>
                  <a:rPr lang="en-US" altLang="zh-CN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  <a:r>
                  <a:rPr lang="en-US" altLang="zh-CN" b="1">
                    <a:solidFill>
                      <a:srgbClr val="BC7000"/>
                    </a:solidFill>
                    <a:latin typeface="Times New Roman" pitchFamily="18" charset="0"/>
                  </a:rPr>
                  <a:t>    </a:t>
                </a:r>
                <a:r>
                  <a:rPr lang="en-US" altLang="zh-CN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2560" name="Text Box 54"/>
              <p:cNvSpPr txBox="1">
                <a:spLocks noChangeArrowheads="1"/>
              </p:cNvSpPr>
              <p:nvPr/>
            </p:nvSpPr>
            <p:spPr bwMode="auto">
              <a:xfrm>
                <a:off x="1344" y="1800"/>
                <a:ext cx="2378" cy="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700" b="1" dirty="0">
                    <a:solidFill>
                      <a:srgbClr val="0000FF"/>
                    </a:solidFill>
                    <a:latin typeface="Times New Roman" pitchFamily="18" charset="0"/>
                  </a:rPr>
                  <a:t> -   -   -    -    -</a:t>
                </a:r>
              </a:p>
            </p:txBody>
          </p:sp>
        </p:grpSp>
        <p:grpSp>
          <p:nvGrpSpPr>
            <p:cNvPr id="22555" name="Group 67"/>
            <p:cNvGrpSpPr>
              <a:grpSpLocks/>
            </p:cNvGrpSpPr>
            <p:nvPr/>
          </p:nvGrpSpPr>
          <p:grpSpPr bwMode="auto">
            <a:xfrm>
              <a:off x="2158" y="1826"/>
              <a:ext cx="399" cy="606"/>
              <a:chOff x="2158" y="1826"/>
              <a:chExt cx="399" cy="606"/>
            </a:xfrm>
          </p:grpSpPr>
          <p:sp>
            <p:nvSpPr>
              <p:cNvPr id="22558" name="Line 56"/>
              <p:cNvSpPr>
                <a:spLocks noChangeShapeType="1"/>
              </p:cNvSpPr>
              <p:nvPr/>
            </p:nvSpPr>
            <p:spPr bwMode="auto">
              <a:xfrm flipH="1">
                <a:off x="2245" y="1826"/>
                <a:ext cx="312" cy="289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37" name="Object 57"/>
              <p:cNvGraphicFramePr>
                <a:graphicFrameLocks noChangeAspect="1"/>
              </p:cNvGraphicFramePr>
              <p:nvPr/>
            </p:nvGraphicFramePr>
            <p:xfrm>
              <a:off x="2158" y="2103"/>
              <a:ext cx="268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55" name="Equation" r:id="rId21" imgW="291973" imgH="393529" progId="Equation.3">
                      <p:embed/>
                    </p:oleObj>
                  </mc:Choice>
                  <mc:Fallback>
                    <p:oleObj name="Equation" r:id="rId21" imgW="291973" imgH="393529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8" y="2103"/>
                            <a:ext cx="268" cy="3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56" name="Group 70"/>
            <p:cNvGrpSpPr>
              <a:grpSpLocks/>
            </p:cNvGrpSpPr>
            <p:nvPr/>
          </p:nvGrpSpPr>
          <p:grpSpPr bwMode="auto">
            <a:xfrm>
              <a:off x="2699" y="1060"/>
              <a:ext cx="431" cy="646"/>
              <a:chOff x="2699" y="1060"/>
              <a:chExt cx="431" cy="646"/>
            </a:xfrm>
          </p:grpSpPr>
          <p:sp>
            <p:nvSpPr>
              <p:cNvPr id="22557" name="Line 59"/>
              <p:cNvSpPr>
                <a:spLocks noChangeShapeType="1"/>
              </p:cNvSpPr>
              <p:nvPr/>
            </p:nvSpPr>
            <p:spPr bwMode="auto">
              <a:xfrm flipV="1">
                <a:off x="2699" y="1434"/>
                <a:ext cx="272" cy="272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36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6491905"/>
                  </p:ext>
                </p:extLst>
              </p:nvPr>
            </p:nvGraphicFramePr>
            <p:xfrm>
              <a:off x="2811" y="1060"/>
              <a:ext cx="319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56" name="Equation" r:id="rId23" imgW="203040" imgH="241200" progId="Equation.DSMT4">
                      <p:embed/>
                    </p:oleObj>
                  </mc:Choice>
                  <mc:Fallback>
                    <p:oleObj name="Equation" r:id="rId23" imgW="203040" imgH="241200" progId="Equation.DSMT4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1" y="1060"/>
                            <a:ext cx="319" cy="37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" name="组合 65"/>
          <p:cNvGrpSpPr/>
          <p:nvPr/>
        </p:nvGrpSpPr>
        <p:grpSpPr>
          <a:xfrm>
            <a:off x="5955910" y="1023315"/>
            <a:ext cx="2597943" cy="690563"/>
            <a:chOff x="4542443" y="233646"/>
            <a:chExt cx="3463924" cy="920750"/>
          </a:xfrm>
        </p:grpSpPr>
        <p:graphicFrame>
          <p:nvGraphicFramePr>
            <p:cNvPr id="64" name="Object 35"/>
            <p:cNvGraphicFramePr>
              <a:graphicFrameLocks noChangeAspect="1"/>
            </p:cNvGraphicFramePr>
            <p:nvPr/>
          </p:nvGraphicFramePr>
          <p:xfrm>
            <a:off x="6148993" y="233646"/>
            <a:ext cx="1857374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57" name="Equation" r:id="rId25" imgW="774364" imgH="393529" progId="Equation.3">
                    <p:embed/>
                  </p:oleObj>
                </mc:Choice>
                <mc:Fallback>
                  <p:oleObj name="Equation" r:id="rId25" imgW="774364" imgH="393529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993" y="233646"/>
                          <a:ext cx="1857374" cy="920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 Box 36"/>
            <p:cNvSpPr txBox="1">
              <a:spLocks noChangeArrowheads="1"/>
            </p:cNvSpPr>
            <p:nvPr/>
          </p:nvSpPr>
          <p:spPr bwMode="auto">
            <a:xfrm>
              <a:off x="4542443" y="378108"/>
              <a:ext cx="2516188" cy="5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100" b="1" dirty="0">
                  <a:solidFill>
                    <a:srgbClr val="CC0000"/>
                  </a:solidFill>
                  <a:latin typeface="Times New Roman" pitchFamily="18" charset="0"/>
                </a:rPr>
                <a:t>霍耳电压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634541" y="2499138"/>
            <a:ext cx="1850997" cy="452438"/>
            <a:chOff x="2634541" y="2499138"/>
            <a:chExt cx="1850997" cy="452438"/>
          </a:xfrm>
        </p:grpSpPr>
        <p:graphicFrame>
          <p:nvGraphicFramePr>
            <p:cNvPr id="2154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9980913"/>
                </p:ext>
              </p:extLst>
            </p:nvPr>
          </p:nvGraphicFramePr>
          <p:xfrm>
            <a:off x="3254432" y="2499138"/>
            <a:ext cx="1231106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58" name="Equation" r:id="rId27" imgW="622030" imgH="228501" progId="Equation.3">
                    <p:embed/>
                  </p:oleObj>
                </mc:Choice>
                <mc:Fallback>
                  <p:oleObj name="Equation" r:id="rId27" imgW="622030" imgH="228501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432" y="2499138"/>
                          <a:ext cx="1231106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右箭头 2"/>
            <p:cNvSpPr/>
            <p:nvPr/>
          </p:nvSpPr>
          <p:spPr>
            <a:xfrm>
              <a:off x="2634541" y="2630848"/>
              <a:ext cx="381603" cy="189018"/>
            </a:xfrm>
            <a:prstGeom prst="rightArrow">
              <a:avLst/>
            </a:prstGeom>
            <a:solidFill>
              <a:schemeClr val="accent5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766304" y="2496757"/>
            <a:ext cx="2777292" cy="457200"/>
            <a:chOff x="4766304" y="2496757"/>
            <a:chExt cx="2777292" cy="457200"/>
          </a:xfrm>
        </p:grpSpPr>
        <p:graphicFrame>
          <p:nvGraphicFramePr>
            <p:cNvPr id="2154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388789"/>
                </p:ext>
              </p:extLst>
            </p:nvPr>
          </p:nvGraphicFramePr>
          <p:xfrm>
            <a:off x="5360783" y="2496757"/>
            <a:ext cx="21828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59" name="Equation" r:id="rId29" imgW="1091880" imgH="228600" progId="Equation.DSMT4">
                    <p:embed/>
                  </p:oleObj>
                </mc:Choice>
                <mc:Fallback>
                  <p:oleObj name="Equation" r:id="rId29" imgW="109188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783" y="2496757"/>
                          <a:ext cx="218281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右箭头 66"/>
            <p:cNvSpPr/>
            <p:nvPr/>
          </p:nvSpPr>
          <p:spPr>
            <a:xfrm>
              <a:off x="4766304" y="2630848"/>
              <a:ext cx="381603" cy="189018"/>
            </a:xfrm>
            <a:prstGeom prst="rightArrow">
              <a:avLst/>
            </a:prstGeom>
            <a:solidFill>
              <a:schemeClr val="accent5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518025" y="2602617"/>
            <a:ext cx="3697743" cy="982722"/>
            <a:chOff x="4518025" y="2602617"/>
            <a:chExt cx="3697743" cy="982722"/>
          </a:xfrm>
        </p:grpSpPr>
        <p:graphicFrame>
          <p:nvGraphicFramePr>
            <p:cNvPr id="22535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79871"/>
                </p:ext>
              </p:extLst>
            </p:nvPr>
          </p:nvGraphicFramePr>
          <p:xfrm>
            <a:off x="4518025" y="3094038"/>
            <a:ext cx="2989263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60" name="Equation" r:id="rId31" imgW="1295280" imgH="228600" progId="Equation.DSMT4">
                    <p:embed/>
                  </p:oleObj>
                </mc:Choice>
                <mc:Fallback>
                  <p:oleObj name="Equation" r:id="rId31" imgW="1295280" imgH="2286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025" y="3094038"/>
                          <a:ext cx="2989263" cy="46831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右大括号 3"/>
            <p:cNvSpPr/>
            <p:nvPr/>
          </p:nvSpPr>
          <p:spPr>
            <a:xfrm>
              <a:off x="7602931" y="2602617"/>
              <a:ext cx="171899" cy="982722"/>
            </a:xfrm>
            <a:prstGeom prst="rightBrace">
              <a:avLst>
                <a:gd name="adj1" fmla="val 57352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右箭头 68"/>
            <p:cNvSpPr/>
            <p:nvPr/>
          </p:nvSpPr>
          <p:spPr>
            <a:xfrm>
              <a:off x="7834165" y="2999469"/>
              <a:ext cx="381603" cy="189018"/>
            </a:xfrm>
            <a:prstGeom prst="rightArrow">
              <a:avLst/>
            </a:prstGeom>
            <a:solidFill>
              <a:schemeClr val="accent5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任意多边形 9"/>
          <p:cNvSpPr/>
          <p:nvPr/>
        </p:nvSpPr>
        <p:spPr>
          <a:xfrm>
            <a:off x="6452189" y="1918591"/>
            <a:ext cx="2344962" cy="2381249"/>
          </a:xfrm>
          <a:custGeom>
            <a:avLst/>
            <a:gdLst>
              <a:gd name="connsiteX0" fmla="*/ 0 w 2375225"/>
              <a:gd name="connsiteY0" fmla="*/ 2562225 h 2660528"/>
              <a:gd name="connsiteX1" fmla="*/ 1114425 w 2375225"/>
              <a:gd name="connsiteY1" fmla="*/ 2562225 h 2660528"/>
              <a:gd name="connsiteX2" fmla="*/ 2305050 w 2375225"/>
              <a:gd name="connsiteY2" fmla="*/ 2438400 h 2660528"/>
              <a:gd name="connsiteX3" fmla="*/ 2133600 w 2375225"/>
              <a:gd name="connsiteY3" fmla="*/ 0 h 2660528"/>
              <a:gd name="connsiteX0" fmla="*/ 0 w 2375225"/>
              <a:gd name="connsiteY0" fmla="*/ 2562225 h 2659036"/>
              <a:gd name="connsiteX1" fmla="*/ 2305050 w 2375225"/>
              <a:gd name="connsiteY1" fmla="*/ 2438400 h 2659036"/>
              <a:gd name="connsiteX2" fmla="*/ 2133600 w 2375225"/>
              <a:gd name="connsiteY2" fmla="*/ 0 h 2659036"/>
              <a:gd name="connsiteX0" fmla="*/ 0 w 2210314"/>
              <a:gd name="connsiteY0" fmla="*/ 2562225 h 2570154"/>
              <a:gd name="connsiteX1" fmla="*/ 1990725 w 2210314"/>
              <a:gd name="connsiteY1" fmla="*/ 2266950 h 2570154"/>
              <a:gd name="connsiteX2" fmla="*/ 2133600 w 2210314"/>
              <a:gd name="connsiteY2" fmla="*/ 0 h 2570154"/>
              <a:gd name="connsiteX0" fmla="*/ 0 w 2288178"/>
              <a:gd name="connsiteY0" fmla="*/ 2562225 h 2565084"/>
              <a:gd name="connsiteX1" fmla="*/ 1990725 w 2288178"/>
              <a:gd name="connsiteY1" fmla="*/ 2266950 h 2565084"/>
              <a:gd name="connsiteX2" fmla="*/ 2133600 w 2288178"/>
              <a:gd name="connsiteY2" fmla="*/ 0 h 2565084"/>
              <a:gd name="connsiteX0" fmla="*/ 0 w 2288178"/>
              <a:gd name="connsiteY0" fmla="*/ 2562225 h 2577731"/>
              <a:gd name="connsiteX1" fmla="*/ 1990725 w 2288178"/>
              <a:gd name="connsiteY1" fmla="*/ 2266950 h 2577731"/>
              <a:gd name="connsiteX2" fmla="*/ 2133600 w 2288178"/>
              <a:gd name="connsiteY2" fmla="*/ 0 h 2577731"/>
              <a:gd name="connsiteX0" fmla="*/ 0 w 2318076"/>
              <a:gd name="connsiteY0" fmla="*/ 2562225 h 2577731"/>
              <a:gd name="connsiteX1" fmla="*/ 1990725 w 2318076"/>
              <a:gd name="connsiteY1" fmla="*/ 2266950 h 2577731"/>
              <a:gd name="connsiteX2" fmla="*/ 2133600 w 2318076"/>
              <a:gd name="connsiteY2" fmla="*/ 0 h 2577731"/>
              <a:gd name="connsiteX0" fmla="*/ 0 w 2208872"/>
              <a:gd name="connsiteY0" fmla="*/ 2486025 h 2503110"/>
              <a:gd name="connsiteX1" fmla="*/ 1990725 w 2208872"/>
              <a:gd name="connsiteY1" fmla="*/ 2190750 h 2503110"/>
              <a:gd name="connsiteX2" fmla="*/ 1990725 w 2208872"/>
              <a:gd name="connsiteY2" fmla="*/ 0 h 2503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8872" h="2503110">
                <a:moveTo>
                  <a:pt x="0" y="2486025"/>
                </a:moveTo>
                <a:cubicBezTo>
                  <a:pt x="251619" y="2488803"/>
                  <a:pt x="1658938" y="2605087"/>
                  <a:pt x="1990725" y="2190750"/>
                </a:cubicBezTo>
                <a:cubicBezTo>
                  <a:pt x="2322512" y="1776413"/>
                  <a:pt x="2237581" y="939006"/>
                  <a:pt x="1990725" y="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845596" y="1303057"/>
            <a:ext cx="2578891" cy="1772841"/>
            <a:chOff x="517" y="1292"/>
            <a:chExt cx="2166" cy="1489"/>
          </a:xfrm>
        </p:grpSpPr>
        <p:sp>
          <p:nvSpPr>
            <p:cNvPr id="23596" name="Line 4"/>
            <p:cNvSpPr>
              <a:spLocks noChangeShapeType="1"/>
            </p:cNvSpPr>
            <p:nvPr/>
          </p:nvSpPr>
          <p:spPr bwMode="auto">
            <a:xfrm flipH="1">
              <a:off x="687" y="1954"/>
              <a:ext cx="25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97" name="Group 5"/>
            <p:cNvGrpSpPr>
              <a:grpSpLocks/>
            </p:cNvGrpSpPr>
            <p:nvPr/>
          </p:nvGrpSpPr>
          <p:grpSpPr bwMode="auto">
            <a:xfrm>
              <a:off x="814" y="1733"/>
              <a:ext cx="1232" cy="486"/>
              <a:chOff x="1536" y="2352"/>
              <a:chExt cx="1392" cy="528"/>
            </a:xfrm>
          </p:grpSpPr>
          <p:sp>
            <p:nvSpPr>
              <p:cNvPr id="23615" name="AutoShape 6"/>
              <p:cNvSpPr>
                <a:spLocks noChangeArrowheads="1"/>
              </p:cNvSpPr>
              <p:nvPr/>
            </p:nvSpPr>
            <p:spPr bwMode="auto">
              <a:xfrm>
                <a:off x="1536" y="2352"/>
                <a:ext cx="1392" cy="528"/>
              </a:xfrm>
              <a:prstGeom prst="cube">
                <a:avLst>
                  <a:gd name="adj" fmla="val 70644"/>
                </a:avLst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3616" name="Line 7"/>
              <p:cNvSpPr>
                <a:spLocks noChangeShapeType="1"/>
              </p:cNvSpPr>
              <p:nvPr/>
            </p:nvSpPr>
            <p:spPr bwMode="auto">
              <a:xfrm flipH="1">
                <a:off x="1920" y="2496"/>
                <a:ext cx="100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7" name="Line 8"/>
              <p:cNvSpPr>
                <a:spLocks noChangeShapeType="1"/>
              </p:cNvSpPr>
              <p:nvPr/>
            </p:nvSpPr>
            <p:spPr bwMode="auto">
              <a:xfrm flipV="1">
                <a:off x="1536" y="2496"/>
                <a:ext cx="384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8" name="Line 9"/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98" name="Line 10"/>
            <p:cNvSpPr>
              <a:spLocks noChangeShapeType="1"/>
            </p:cNvSpPr>
            <p:nvPr/>
          </p:nvSpPr>
          <p:spPr bwMode="auto">
            <a:xfrm flipH="1">
              <a:off x="1876" y="1998"/>
              <a:ext cx="25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9" name="Text Box 11"/>
            <p:cNvSpPr txBox="1">
              <a:spLocks noChangeArrowheads="1"/>
            </p:cNvSpPr>
            <p:nvPr/>
          </p:nvSpPr>
          <p:spPr bwMode="auto">
            <a:xfrm>
              <a:off x="517" y="1757"/>
              <a:ext cx="21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100" b="1" i="1" dirty="0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2540" name="Oval 12"/>
            <p:cNvSpPr>
              <a:spLocks noChangeArrowheads="1"/>
            </p:cNvSpPr>
            <p:nvPr/>
          </p:nvSpPr>
          <p:spPr bwMode="auto">
            <a:xfrm>
              <a:off x="1497" y="1910"/>
              <a:ext cx="128" cy="13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alpha val="0"/>
                    <a:lumMod val="0"/>
                    <a:lumOff val="100000"/>
                  </a:schemeClr>
                </a:gs>
                <a:gs pos="100000">
                  <a:schemeClr val="accent1">
                    <a:gamma/>
                    <a:shade val="76078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3601" name="Text Box 13"/>
            <p:cNvSpPr txBox="1">
              <a:spLocks noChangeArrowheads="1"/>
            </p:cNvSpPr>
            <p:nvPr/>
          </p:nvSpPr>
          <p:spPr bwMode="auto">
            <a:xfrm>
              <a:off x="1432" y="1810"/>
              <a:ext cx="51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endParaRPr lang="en-US" altLang="zh-CN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602" name="Freeform 14"/>
            <p:cNvSpPr>
              <a:spLocks/>
            </p:cNvSpPr>
            <p:nvPr/>
          </p:nvSpPr>
          <p:spPr bwMode="auto">
            <a:xfrm>
              <a:off x="1242" y="1954"/>
              <a:ext cx="273" cy="1"/>
            </a:xfrm>
            <a:custGeom>
              <a:avLst/>
              <a:gdLst>
                <a:gd name="T0" fmla="*/ 133 w 308"/>
                <a:gd name="T1" fmla="*/ 0 h 1"/>
                <a:gd name="T2" fmla="*/ 0 w 308"/>
                <a:gd name="T3" fmla="*/ 1 h 1"/>
                <a:gd name="T4" fmla="*/ 0 60000 65536"/>
                <a:gd name="T5" fmla="*/ 0 60000 65536"/>
                <a:gd name="T6" fmla="*/ 0 w 308"/>
                <a:gd name="T7" fmla="*/ 0 h 1"/>
                <a:gd name="T8" fmla="*/ 308 w 30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8" h="1">
                  <a:moveTo>
                    <a:pt x="308" y="0"/>
                  </a:moveTo>
                  <a:lnTo>
                    <a:pt x="0" y="1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3" name="Line 15"/>
            <p:cNvSpPr>
              <a:spLocks noChangeShapeType="1"/>
            </p:cNvSpPr>
            <p:nvPr/>
          </p:nvSpPr>
          <p:spPr bwMode="auto">
            <a:xfrm flipV="1">
              <a:off x="1579" y="1689"/>
              <a:ext cx="212" cy="221"/>
            </a:xfrm>
            <a:prstGeom prst="line">
              <a:avLst/>
            </a:prstGeom>
            <a:noFill/>
            <a:ln w="28575">
              <a:solidFill>
                <a:srgbClr val="008E00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Text Box 16"/>
            <p:cNvSpPr txBox="1">
              <a:spLocks noChangeArrowheads="1"/>
            </p:cNvSpPr>
            <p:nvPr/>
          </p:nvSpPr>
          <p:spPr bwMode="auto">
            <a:xfrm>
              <a:off x="1111" y="1652"/>
              <a:ext cx="131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itchFamily="18" charset="0"/>
                </a:rPr>
                <a:t>+   +    +</a:t>
              </a:r>
            </a:p>
          </p:txBody>
        </p:sp>
        <p:sp>
          <p:nvSpPr>
            <p:cNvPr id="23605" name="Text Box 17"/>
            <p:cNvSpPr txBox="1">
              <a:spLocks noChangeArrowheads="1"/>
            </p:cNvSpPr>
            <p:nvPr/>
          </p:nvSpPr>
          <p:spPr bwMode="auto">
            <a:xfrm>
              <a:off x="861" y="1941"/>
              <a:ext cx="1359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</a:rPr>
                <a:t>-   -   -</a:t>
              </a:r>
            </a:p>
          </p:txBody>
        </p:sp>
        <p:sp>
          <p:nvSpPr>
            <p:cNvPr id="23606" name="Text Box 18"/>
            <p:cNvSpPr txBox="1">
              <a:spLocks noChangeArrowheads="1"/>
            </p:cNvSpPr>
            <p:nvPr/>
          </p:nvSpPr>
          <p:spPr bwMode="auto">
            <a:xfrm>
              <a:off x="703" y="2432"/>
              <a:ext cx="148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100" b="1">
                  <a:solidFill>
                    <a:srgbClr val="CC0000"/>
                  </a:solidFill>
                  <a:latin typeface="Times New Roman" pitchFamily="18" charset="0"/>
                </a:rPr>
                <a:t>P </a:t>
              </a:r>
              <a:r>
                <a:rPr lang="zh-CN" altLang="zh-CN" sz="2100" b="1">
                  <a:solidFill>
                    <a:srgbClr val="000000"/>
                  </a:solidFill>
                  <a:latin typeface="Times New Roman" pitchFamily="18" charset="0"/>
                </a:rPr>
                <a:t>型半导体</a:t>
              </a:r>
            </a:p>
          </p:txBody>
        </p:sp>
        <p:sp>
          <p:nvSpPr>
            <p:cNvPr id="23607" name="Freeform 19"/>
            <p:cNvSpPr>
              <a:spLocks/>
            </p:cNvSpPr>
            <p:nvPr/>
          </p:nvSpPr>
          <p:spPr bwMode="auto">
            <a:xfrm>
              <a:off x="1536" y="2175"/>
              <a:ext cx="595" cy="176"/>
            </a:xfrm>
            <a:custGeom>
              <a:avLst/>
              <a:gdLst>
                <a:gd name="T0" fmla="*/ 62 w 672"/>
                <a:gd name="T1" fmla="*/ 0 h 192"/>
                <a:gd name="T2" fmla="*/ 0 w 672"/>
                <a:gd name="T3" fmla="*/ 105 h 192"/>
                <a:gd name="T4" fmla="*/ 287 w 672"/>
                <a:gd name="T5" fmla="*/ 105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144" y="0"/>
                  </a:moveTo>
                  <a:lnTo>
                    <a:pt x="0" y="192"/>
                  </a:lnTo>
                  <a:lnTo>
                    <a:pt x="672" y="192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8" name="Freeform 20"/>
            <p:cNvSpPr>
              <a:spLocks/>
            </p:cNvSpPr>
            <p:nvPr/>
          </p:nvSpPr>
          <p:spPr bwMode="auto">
            <a:xfrm>
              <a:off x="2003" y="1601"/>
              <a:ext cx="552" cy="132"/>
            </a:xfrm>
            <a:custGeom>
              <a:avLst/>
              <a:gdLst>
                <a:gd name="T0" fmla="*/ 0 w 624"/>
                <a:gd name="T1" fmla="*/ 79 h 144"/>
                <a:gd name="T2" fmla="*/ 61 w 624"/>
                <a:gd name="T3" fmla="*/ 0 h 144"/>
                <a:gd name="T4" fmla="*/ 265 w 624"/>
                <a:gd name="T5" fmla="*/ 0 h 144"/>
                <a:gd name="T6" fmla="*/ 0 60000 65536"/>
                <a:gd name="T7" fmla="*/ 0 60000 65536"/>
                <a:gd name="T8" fmla="*/ 0 60000 65536"/>
                <a:gd name="T9" fmla="*/ 0 w 624"/>
                <a:gd name="T10" fmla="*/ 0 h 144"/>
                <a:gd name="T11" fmla="*/ 624 w 62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144">
                  <a:moveTo>
                    <a:pt x="0" y="144"/>
                  </a:moveTo>
                  <a:lnTo>
                    <a:pt x="144" y="0"/>
                  </a:lnTo>
                  <a:lnTo>
                    <a:pt x="624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9" name="Text Box 21"/>
            <p:cNvSpPr txBox="1">
              <a:spLocks noChangeArrowheads="1"/>
            </p:cNvSpPr>
            <p:nvPr/>
          </p:nvSpPr>
          <p:spPr bwMode="auto">
            <a:xfrm>
              <a:off x="2470" y="1469"/>
              <a:ext cx="213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3610" name="Text Box 22"/>
            <p:cNvSpPr txBox="1">
              <a:spLocks noChangeArrowheads="1"/>
            </p:cNvSpPr>
            <p:nvPr/>
          </p:nvSpPr>
          <p:spPr bwMode="auto">
            <a:xfrm>
              <a:off x="1961" y="2219"/>
              <a:ext cx="255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-</a:t>
              </a:r>
            </a:p>
          </p:txBody>
        </p:sp>
        <p:graphicFrame>
          <p:nvGraphicFramePr>
            <p:cNvPr id="23559" name="Object 23"/>
            <p:cNvGraphicFramePr>
              <a:graphicFrameLocks noChangeAspect="1"/>
            </p:cNvGraphicFramePr>
            <p:nvPr/>
          </p:nvGraphicFramePr>
          <p:xfrm>
            <a:off x="2196" y="1846"/>
            <a:ext cx="30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39" name="Equation" r:id="rId3" imgW="393529" imgH="368140" progId="Equation.3">
                    <p:embed/>
                  </p:oleObj>
                </mc:Choice>
                <mc:Fallback>
                  <p:oleObj name="Equation" r:id="rId3" imgW="393529" imgH="3681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1846"/>
                          <a:ext cx="305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611" name="Group 24"/>
            <p:cNvGrpSpPr>
              <a:grpSpLocks/>
            </p:cNvGrpSpPr>
            <p:nvPr/>
          </p:nvGrpSpPr>
          <p:grpSpPr bwMode="auto">
            <a:xfrm>
              <a:off x="1324" y="1292"/>
              <a:ext cx="212" cy="397"/>
              <a:chOff x="1728" y="1728"/>
              <a:chExt cx="288" cy="480"/>
            </a:xfrm>
          </p:grpSpPr>
          <p:sp>
            <p:nvSpPr>
              <p:cNvPr id="23614" name="Line 25"/>
              <p:cNvSpPr>
                <a:spLocks noChangeShapeType="1"/>
              </p:cNvSpPr>
              <p:nvPr/>
            </p:nvSpPr>
            <p:spPr bwMode="auto">
              <a:xfrm flipV="1">
                <a:off x="1728" y="1824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2" name="Object 26"/>
              <p:cNvGraphicFramePr>
                <a:graphicFrameLocks noChangeAspect="1"/>
              </p:cNvGraphicFramePr>
              <p:nvPr/>
            </p:nvGraphicFramePr>
            <p:xfrm>
              <a:off x="1776" y="1728"/>
              <a:ext cx="24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40" name="Equation" r:id="rId5" imgW="215619" imgH="266353" progId="Equation.3">
                      <p:embed/>
                    </p:oleObj>
                  </mc:Choice>
                  <mc:Fallback>
                    <p:oleObj name="Equation" r:id="rId5" imgW="215619" imgH="266353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728"/>
                            <a:ext cx="240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612" name="Line 27"/>
            <p:cNvSpPr>
              <a:spLocks noChangeShapeType="1"/>
            </p:cNvSpPr>
            <p:nvPr/>
          </p:nvSpPr>
          <p:spPr bwMode="auto">
            <a:xfrm flipH="1">
              <a:off x="2003" y="2042"/>
              <a:ext cx="213" cy="309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3" name="Line 28"/>
            <p:cNvSpPr>
              <a:spLocks noChangeShapeType="1"/>
            </p:cNvSpPr>
            <p:nvPr/>
          </p:nvSpPr>
          <p:spPr bwMode="auto">
            <a:xfrm flipV="1">
              <a:off x="2300" y="1601"/>
              <a:ext cx="170" cy="265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60" name="Object 29"/>
            <p:cNvGraphicFramePr>
              <a:graphicFrameLocks noChangeAspect="1"/>
            </p:cNvGraphicFramePr>
            <p:nvPr/>
          </p:nvGraphicFramePr>
          <p:xfrm>
            <a:off x="1715" y="1425"/>
            <a:ext cx="2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1" name="Equation" r:id="rId7" imgW="355446" imgH="380835" progId="Equation.3">
                    <p:embed/>
                  </p:oleObj>
                </mc:Choice>
                <mc:Fallback>
                  <p:oleObj name="Equation" r:id="rId7" imgW="355446" imgH="38083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1425"/>
                          <a:ext cx="26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30"/>
            <p:cNvGraphicFramePr>
              <a:graphicFrameLocks noChangeAspect="1"/>
            </p:cNvGraphicFramePr>
            <p:nvPr/>
          </p:nvGraphicFramePr>
          <p:xfrm>
            <a:off x="1115" y="1815"/>
            <a:ext cx="1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2"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1815"/>
                          <a:ext cx="16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20385" y="833013"/>
            <a:ext cx="1100440" cy="3376108"/>
            <a:chOff x="687085" y="807613"/>
            <a:chExt cx="1100440" cy="3376108"/>
          </a:xfrm>
        </p:grpSpPr>
        <p:sp>
          <p:nvSpPr>
            <p:cNvPr id="3" name="竖卷形 2"/>
            <p:cNvSpPr/>
            <p:nvPr/>
          </p:nvSpPr>
          <p:spPr>
            <a:xfrm>
              <a:off x="687085" y="807613"/>
              <a:ext cx="1100440" cy="3376108"/>
            </a:xfrm>
            <a:prstGeom prst="verticalScroll">
              <a:avLst>
                <a:gd name="adj" fmla="val 9038"/>
              </a:avLst>
            </a:prstGeom>
            <a:solidFill>
              <a:srgbClr val="00B050">
                <a:alpha val="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565" name="Rectangle 31"/>
            <p:cNvSpPr>
              <a:spLocks noChangeArrowheads="1"/>
            </p:cNvSpPr>
            <p:nvPr/>
          </p:nvSpPr>
          <p:spPr bwMode="auto">
            <a:xfrm>
              <a:off x="964071" y="1308362"/>
              <a:ext cx="681037" cy="2546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ts val="15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CC0000"/>
                  </a:solidFill>
                  <a:latin typeface="Times New Roman" pitchFamily="18" charset="0"/>
                </a:rPr>
                <a:t>霍</a:t>
              </a:r>
              <a:endParaRPr lang="en-US" altLang="zh-CN" sz="2400" b="1" dirty="0" smtClean="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ts val="15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CC0000"/>
                  </a:solidFill>
                  <a:latin typeface="Times New Roman" pitchFamily="18" charset="0"/>
                </a:rPr>
                <a:t>耳</a:t>
              </a:r>
              <a:endParaRPr lang="en-US" altLang="zh-CN" sz="2400" b="1" dirty="0" smtClean="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ts val="15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CC0000"/>
                  </a:solidFill>
                  <a:latin typeface="Times New Roman" pitchFamily="18" charset="0"/>
                </a:rPr>
                <a:t>效</a:t>
              </a:r>
              <a:endParaRPr lang="en-US" altLang="zh-CN" sz="2400" b="1" dirty="0" smtClean="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ts val="15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CC0000"/>
                  </a:solidFill>
                  <a:latin typeface="Times New Roman" pitchFamily="18" charset="0"/>
                </a:rPr>
                <a:t>应</a:t>
              </a:r>
              <a:endParaRPr lang="en-US" altLang="zh-CN" sz="2400" b="1" dirty="0" smtClean="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ts val="15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CC0000"/>
                  </a:solidFill>
                  <a:latin typeface="Times New Roman" pitchFamily="18" charset="0"/>
                </a:rPr>
                <a:t>的</a:t>
              </a:r>
              <a:endParaRPr lang="en-US" altLang="zh-CN" sz="2400" b="1" dirty="0" smtClean="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ts val="15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CC0000"/>
                  </a:solidFill>
                  <a:latin typeface="Times New Roman" pitchFamily="18" charset="0"/>
                </a:rPr>
                <a:t>应</a:t>
              </a:r>
              <a:endParaRPr lang="en-US" altLang="zh-CN" sz="2400" b="1" dirty="0" smtClean="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ts val="15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CC0000"/>
                  </a:solidFill>
                  <a:latin typeface="Times New Roman" pitchFamily="18" charset="0"/>
                </a:rPr>
                <a:t>用</a:t>
              </a:r>
              <a:endParaRPr lang="zh-CN" altLang="en-US" sz="2400" b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2476500" y="3817503"/>
            <a:ext cx="3257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）</a:t>
            </a:r>
            <a:r>
              <a:rPr lang="zh-CN" altLang="zh-CN" sz="2400" b="1">
                <a:solidFill>
                  <a:srgbClr val="000000"/>
                </a:solidFill>
                <a:latin typeface="Times New Roman" pitchFamily="18" charset="0"/>
              </a:rPr>
              <a:t>测量磁场</a:t>
            </a: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4827984" y="3716436"/>
            <a:ext cx="2963466" cy="781050"/>
            <a:chOff x="768" y="3238"/>
            <a:chExt cx="2489" cy="656"/>
          </a:xfrm>
        </p:grpSpPr>
        <p:graphicFrame>
          <p:nvGraphicFramePr>
            <p:cNvPr id="23558" name="Object 34"/>
            <p:cNvGraphicFramePr>
              <a:graphicFrameLocks noChangeAspect="1"/>
            </p:cNvGraphicFramePr>
            <p:nvPr/>
          </p:nvGraphicFramePr>
          <p:xfrm>
            <a:off x="2030" y="3238"/>
            <a:ext cx="1227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3" name="Equation" r:id="rId11" imgW="774364" imgH="393529" progId="Equation.3">
                    <p:embed/>
                  </p:oleObj>
                </mc:Choice>
                <mc:Fallback>
                  <p:oleObj name="Equation" r:id="rId11" imgW="774364" imgH="393529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3238"/>
                          <a:ext cx="1227" cy="6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4" name="Text Box 35"/>
            <p:cNvSpPr txBox="1">
              <a:spLocks noChangeArrowheads="1"/>
            </p:cNvSpPr>
            <p:nvPr/>
          </p:nvSpPr>
          <p:spPr bwMode="auto">
            <a:xfrm>
              <a:off x="768" y="3334"/>
              <a:ext cx="1440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Times New Roman" pitchFamily="18" charset="0"/>
                </a:rPr>
                <a:t>霍耳电压</a:t>
              </a:r>
              <a:endParaRPr lang="zh-CN" altLang="en-US" sz="24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2564" name="Text Box 36"/>
          <p:cNvSpPr txBox="1">
            <a:spLocks noChangeArrowheads="1"/>
          </p:cNvSpPr>
          <p:nvPr/>
        </p:nvSpPr>
        <p:spPr bwMode="auto">
          <a:xfrm flipH="1">
            <a:off x="2476500" y="575594"/>
            <a:ext cx="377190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）</a:t>
            </a:r>
            <a:r>
              <a:rPr lang="zh-CN" altLang="zh-CN" sz="2400" b="1">
                <a:solidFill>
                  <a:srgbClr val="000000"/>
                </a:solidFill>
                <a:latin typeface="Times New Roman" pitchFamily="18" charset="0"/>
              </a:rPr>
              <a:t>判断半导体的类型</a:t>
            </a: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5605463" y="1307819"/>
            <a:ext cx="2591991" cy="1771650"/>
            <a:chOff x="3012" y="1348"/>
            <a:chExt cx="2177" cy="1488"/>
          </a:xfrm>
        </p:grpSpPr>
        <p:sp>
          <p:nvSpPr>
            <p:cNvPr id="23570" name="Line 38"/>
            <p:cNvSpPr>
              <a:spLocks noChangeShapeType="1"/>
            </p:cNvSpPr>
            <p:nvPr/>
          </p:nvSpPr>
          <p:spPr bwMode="auto">
            <a:xfrm flipV="1">
              <a:off x="3845" y="1707"/>
              <a:ext cx="217" cy="224"/>
            </a:xfrm>
            <a:prstGeom prst="line">
              <a:avLst/>
            </a:prstGeom>
            <a:noFill/>
            <a:ln w="28575">
              <a:solidFill>
                <a:srgbClr val="008E00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4" name="Object 39"/>
            <p:cNvGraphicFramePr>
              <a:graphicFrameLocks noChangeAspect="1"/>
            </p:cNvGraphicFramePr>
            <p:nvPr/>
          </p:nvGraphicFramePr>
          <p:xfrm>
            <a:off x="3849" y="1438"/>
            <a:ext cx="23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4" name="Equation" r:id="rId13" imgW="355446" imgH="380835" progId="Equation.3">
                    <p:embed/>
                  </p:oleObj>
                </mc:Choice>
                <mc:Fallback>
                  <p:oleObj name="Equation" r:id="rId13" imgW="355446" imgH="38083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" y="1438"/>
                          <a:ext cx="236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Rectangle 40"/>
            <p:cNvSpPr>
              <a:spLocks noChangeArrowheads="1"/>
            </p:cNvSpPr>
            <p:nvPr/>
          </p:nvSpPr>
          <p:spPr bwMode="auto">
            <a:xfrm>
              <a:off x="3367" y="2021"/>
              <a:ext cx="1432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+   +   +</a:t>
              </a:r>
            </a:p>
          </p:txBody>
        </p:sp>
        <p:sp>
          <p:nvSpPr>
            <p:cNvPr id="23572" name="Rectangle 41"/>
            <p:cNvSpPr>
              <a:spLocks noChangeArrowheads="1"/>
            </p:cNvSpPr>
            <p:nvPr/>
          </p:nvSpPr>
          <p:spPr bwMode="auto">
            <a:xfrm>
              <a:off x="3671" y="1626"/>
              <a:ext cx="1214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100" b="1">
                  <a:solidFill>
                    <a:srgbClr val="FF0000"/>
                  </a:solidFill>
                  <a:latin typeface="Times New Roman" pitchFamily="18" charset="0"/>
                </a:rPr>
                <a:t>-     -    -       </a:t>
              </a:r>
            </a:p>
          </p:txBody>
        </p:sp>
        <p:sp>
          <p:nvSpPr>
            <p:cNvPr id="23573" name="Rectangle 42"/>
            <p:cNvSpPr>
              <a:spLocks noChangeArrowheads="1"/>
            </p:cNvSpPr>
            <p:nvPr/>
          </p:nvSpPr>
          <p:spPr bwMode="auto">
            <a:xfrm>
              <a:off x="3507" y="2487"/>
              <a:ext cx="164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100" b="1">
                  <a:solidFill>
                    <a:srgbClr val="CC0000"/>
                  </a:solidFill>
                  <a:latin typeface="Times New Roman" pitchFamily="18" charset="0"/>
                </a:rPr>
                <a:t>N </a:t>
              </a:r>
              <a:r>
                <a:rPr lang="zh-CN" altLang="zh-CN" sz="2100" b="1">
                  <a:solidFill>
                    <a:srgbClr val="000000"/>
                  </a:solidFill>
                  <a:latin typeface="Times New Roman" pitchFamily="18" charset="0"/>
                </a:rPr>
                <a:t>型半导体</a:t>
              </a:r>
              <a:endParaRPr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574" name="Freeform 43"/>
            <p:cNvSpPr>
              <a:spLocks/>
            </p:cNvSpPr>
            <p:nvPr/>
          </p:nvSpPr>
          <p:spPr bwMode="auto">
            <a:xfrm>
              <a:off x="4018" y="2200"/>
              <a:ext cx="607" cy="180"/>
            </a:xfrm>
            <a:custGeom>
              <a:avLst/>
              <a:gdLst>
                <a:gd name="T0" fmla="*/ 71 w 672"/>
                <a:gd name="T1" fmla="*/ 0 h 192"/>
                <a:gd name="T2" fmla="*/ 0 w 672"/>
                <a:gd name="T3" fmla="*/ 122 h 192"/>
                <a:gd name="T4" fmla="*/ 330 w 672"/>
                <a:gd name="T5" fmla="*/ 122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144" y="0"/>
                  </a:moveTo>
                  <a:lnTo>
                    <a:pt x="0" y="192"/>
                  </a:lnTo>
                  <a:lnTo>
                    <a:pt x="672" y="192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Freeform 44"/>
            <p:cNvSpPr>
              <a:spLocks/>
            </p:cNvSpPr>
            <p:nvPr/>
          </p:nvSpPr>
          <p:spPr bwMode="auto">
            <a:xfrm>
              <a:off x="4495" y="1617"/>
              <a:ext cx="564" cy="135"/>
            </a:xfrm>
            <a:custGeom>
              <a:avLst/>
              <a:gdLst>
                <a:gd name="T0" fmla="*/ 0 w 624"/>
                <a:gd name="T1" fmla="*/ 92 h 144"/>
                <a:gd name="T2" fmla="*/ 72 w 624"/>
                <a:gd name="T3" fmla="*/ 0 h 144"/>
                <a:gd name="T4" fmla="*/ 308 w 624"/>
                <a:gd name="T5" fmla="*/ 0 h 144"/>
                <a:gd name="T6" fmla="*/ 0 60000 65536"/>
                <a:gd name="T7" fmla="*/ 0 60000 65536"/>
                <a:gd name="T8" fmla="*/ 0 60000 65536"/>
                <a:gd name="T9" fmla="*/ 0 w 624"/>
                <a:gd name="T10" fmla="*/ 0 h 144"/>
                <a:gd name="T11" fmla="*/ 624 w 62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144">
                  <a:moveTo>
                    <a:pt x="0" y="144"/>
                  </a:moveTo>
                  <a:lnTo>
                    <a:pt x="144" y="0"/>
                  </a:lnTo>
                  <a:lnTo>
                    <a:pt x="624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5" name="Object 45"/>
            <p:cNvGraphicFramePr>
              <a:graphicFrameLocks noChangeAspect="1"/>
            </p:cNvGraphicFramePr>
            <p:nvPr/>
          </p:nvGraphicFramePr>
          <p:xfrm>
            <a:off x="4692" y="1866"/>
            <a:ext cx="31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5" name="Equation" r:id="rId15" imgW="393529" imgH="368140" progId="Equation.3">
                    <p:embed/>
                  </p:oleObj>
                </mc:Choice>
                <mc:Fallback>
                  <p:oleObj name="Equation" r:id="rId15" imgW="393529" imgH="3681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2" y="1866"/>
                          <a:ext cx="312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6" name="Group 46"/>
            <p:cNvGrpSpPr>
              <a:grpSpLocks/>
            </p:cNvGrpSpPr>
            <p:nvPr/>
          </p:nvGrpSpPr>
          <p:grpSpPr bwMode="auto">
            <a:xfrm>
              <a:off x="3325" y="1758"/>
              <a:ext cx="1257" cy="493"/>
              <a:chOff x="1536" y="2352"/>
              <a:chExt cx="1392" cy="528"/>
            </a:xfrm>
          </p:grpSpPr>
          <p:sp>
            <p:nvSpPr>
              <p:cNvPr id="23590" name="AutoShape 47"/>
              <p:cNvSpPr>
                <a:spLocks noChangeArrowheads="1"/>
              </p:cNvSpPr>
              <p:nvPr/>
            </p:nvSpPr>
            <p:spPr bwMode="auto">
              <a:xfrm>
                <a:off x="1536" y="2352"/>
                <a:ext cx="1392" cy="528"/>
              </a:xfrm>
              <a:prstGeom prst="cube">
                <a:avLst>
                  <a:gd name="adj" fmla="val 70644"/>
                </a:avLst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3591" name="Line 48"/>
              <p:cNvSpPr>
                <a:spLocks noChangeShapeType="1"/>
              </p:cNvSpPr>
              <p:nvPr/>
            </p:nvSpPr>
            <p:spPr bwMode="auto">
              <a:xfrm flipH="1">
                <a:off x="1920" y="2496"/>
                <a:ext cx="100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2" name="Line 49"/>
              <p:cNvSpPr>
                <a:spLocks noChangeShapeType="1"/>
              </p:cNvSpPr>
              <p:nvPr/>
            </p:nvSpPr>
            <p:spPr bwMode="auto">
              <a:xfrm flipV="1">
                <a:off x="1536" y="2496"/>
                <a:ext cx="384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3" name="Line 50"/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77" name="Group 68"/>
            <p:cNvGrpSpPr>
              <a:grpSpLocks/>
            </p:cNvGrpSpPr>
            <p:nvPr/>
          </p:nvGrpSpPr>
          <p:grpSpPr bwMode="auto">
            <a:xfrm>
              <a:off x="3725" y="1801"/>
              <a:ext cx="163" cy="349"/>
              <a:chOff x="3548" y="806"/>
              <a:chExt cx="163" cy="349"/>
            </a:xfrm>
          </p:grpSpPr>
          <p:sp>
            <p:nvSpPr>
              <p:cNvPr id="22580" name="Oval 52"/>
              <p:cNvSpPr>
                <a:spLocks noChangeArrowheads="1"/>
              </p:cNvSpPr>
              <p:nvPr/>
            </p:nvSpPr>
            <p:spPr bwMode="auto">
              <a:xfrm>
                <a:off x="3581" y="941"/>
                <a:ext cx="130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alpha val="0"/>
                      <a:lumMod val="0"/>
                      <a:lumOff val="100000"/>
                    </a:schemeClr>
                  </a:gs>
                  <a:gs pos="100000">
                    <a:schemeClr val="accent1">
                      <a:gamma/>
                      <a:shade val="76471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589" name="Text Box 53"/>
              <p:cNvSpPr txBox="1">
                <a:spLocks noChangeArrowheads="1"/>
              </p:cNvSpPr>
              <p:nvPr/>
            </p:nvSpPr>
            <p:spPr bwMode="auto">
              <a:xfrm>
                <a:off x="3548" y="806"/>
                <a:ext cx="130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100" b="1" dirty="0">
                    <a:latin typeface="Times New Roman" pitchFamily="18" charset="0"/>
                  </a:rPr>
                  <a:t>-</a:t>
                </a:r>
              </a:p>
            </p:txBody>
          </p:sp>
        </p:grpSp>
        <p:sp>
          <p:nvSpPr>
            <p:cNvPr id="23578" name="Line 54"/>
            <p:cNvSpPr>
              <a:spLocks noChangeShapeType="1"/>
            </p:cNvSpPr>
            <p:nvPr/>
          </p:nvSpPr>
          <p:spPr bwMode="auto">
            <a:xfrm>
              <a:off x="3888" y="2014"/>
              <a:ext cx="2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55"/>
            <p:cNvSpPr>
              <a:spLocks noChangeShapeType="1"/>
            </p:cNvSpPr>
            <p:nvPr/>
          </p:nvSpPr>
          <p:spPr bwMode="auto">
            <a:xfrm flipH="1">
              <a:off x="3194" y="1969"/>
              <a:ext cx="26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56"/>
            <p:cNvSpPr>
              <a:spLocks noChangeShapeType="1"/>
            </p:cNvSpPr>
            <p:nvPr/>
          </p:nvSpPr>
          <p:spPr bwMode="auto">
            <a:xfrm flipH="1">
              <a:off x="4409" y="2014"/>
              <a:ext cx="2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81" name="Group 57"/>
            <p:cNvGrpSpPr>
              <a:grpSpLocks/>
            </p:cNvGrpSpPr>
            <p:nvPr/>
          </p:nvGrpSpPr>
          <p:grpSpPr bwMode="auto">
            <a:xfrm>
              <a:off x="4235" y="1348"/>
              <a:ext cx="197" cy="359"/>
              <a:chOff x="4272" y="1385"/>
              <a:chExt cx="218" cy="384"/>
            </a:xfrm>
          </p:grpSpPr>
          <p:sp>
            <p:nvSpPr>
              <p:cNvPr id="23587" name="Line 58"/>
              <p:cNvSpPr>
                <a:spLocks noChangeShapeType="1"/>
              </p:cNvSpPr>
              <p:nvPr/>
            </p:nvSpPr>
            <p:spPr bwMode="auto">
              <a:xfrm flipV="1">
                <a:off x="4272" y="1385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57" name="Object 59"/>
              <p:cNvGraphicFramePr>
                <a:graphicFrameLocks noChangeAspect="1"/>
              </p:cNvGraphicFramePr>
              <p:nvPr/>
            </p:nvGraphicFramePr>
            <p:xfrm>
              <a:off x="4272" y="1392"/>
              <a:ext cx="21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46" name="Equation" r:id="rId16" imgW="215619" imgH="266353" progId="Equation.3">
                      <p:embed/>
                    </p:oleObj>
                  </mc:Choice>
                  <mc:Fallback>
                    <p:oleObj name="Equation" r:id="rId16" imgW="215619" imgH="266353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392"/>
                            <a:ext cx="21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82" name="Text Box 60"/>
            <p:cNvSpPr txBox="1">
              <a:spLocks noChangeArrowheads="1"/>
            </p:cNvSpPr>
            <p:nvPr/>
          </p:nvSpPr>
          <p:spPr bwMode="auto">
            <a:xfrm>
              <a:off x="3012" y="1791"/>
              <a:ext cx="26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100" b="1" i="1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3583" name="Text Box 61"/>
            <p:cNvSpPr txBox="1">
              <a:spLocks noChangeArrowheads="1"/>
            </p:cNvSpPr>
            <p:nvPr/>
          </p:nvSpPr>
          <p:spPr bwMode="auto">
            <a:xfrm>
              <a:off x="4625" y="2245"/>
              <a:ext cx="260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3584" name="Text Box 62"/>
            <p:cNvSpPr txBox="1">
              <a:spLocks noChangeArrowheads="1"/>
            </p:cNvSpPr>
            <p:nvPr/>
          </p:nvSpPr>
          <p:spPr bwMode="auto">
            <a:xfrm>
              <a:off x="5016" y="1455"/>
              <a:ext cx="173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3585" name="Line 63"/>
            <p:cNvSpPr>
              <a:spLocks noChangeShapeType="1"/>
            </p:cNvSpPr>
            <p:nvPr/>
          </p:nvSpPr>
          <p:spPr bwMode="auto">
            <a:xfrm flipV="1">
              <a:off x="4799" y="1617"/>
              <a:ext cx="173" cy="269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6" name="Line 64"/>
            <p:cNvSpPr>
              <a:spLocks noChangeShapeType="1"/>
            </p:cNvSpPr>
            <p:nvPr/>
          </p:nvSpPr>
          <p:spPr bwMode="auto">
            <a:xfrm flipH="1">
              <a:off x="4539" y="2110"/>
              <a:ext cx="173" cy="27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56" name="Object 65"/>
            <p:cNvGraphicFramePr>
              <a:graphicFrameLocks noChangeAspect="1"/>
            </p:cNvGraphicFramePr>
            <p:nvPr/>
          </p:nvGraphicFramePr>
          <p:xfrm>
            <a:off x="4140" y="1841"/>
            <a:ext cx="21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7" name="Equation" r:id="rId17" imgW="304668" imgH="380835" progId="Equation.3">
                    <p:embed/>
                  </p:oleObj>
                </mc:Choice>
                <mc:Fallback>
                  <p:oleObj name="Equation" r:id="rId17" imgW="304668" imgH="380835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841"/>
                          <a:ext cx="212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0" grpId="0" autoUpdateAnimBg="0"/>
      <p:bldP spid="22564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4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B761B0E-6B6B-46A6-B692-2235BB7EBF5E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  <p:sp>
        <p:nvSpPr>
          <p:cNvPr id="24596" name="Text Box 5"/>
          <p:cNvSpPr txBox="1">
            <a:spLocks noChangeArrowheads="1"/>
          </p:cNvSpPr>
          <p:nvPr/>
        </p:nvSpPr>
        <p:spPr bwMode="auto">
          <a:xfrm>
            <a:off x="892083" y="341226"/>
            <a:ext cx="4457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100" b="1" dirty="0">
                <a:solidFill>
                  <a:srgbClr val="CC0000"/>
                </a:solidFill>
              </a:rPr>
              <a:t>   </a:t>
            </a:r>
            <a:r>
              <a:rPr lang="zh-CN" altLang="en-US" sz="2400" b="1" dirty="0">
                <a:solidFill>
                  <a:srgbClr val="CC0000"/>
                </a:solidFill>
              </a:rPr>
              <a:t>量子霍尔效应</a:t>
            </a:r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1980</a:t>
            </a:r>
            <a:r>
              <a:rPr lang="zh-CN" altLang="en-US" sz="2400" b="1" dirty="0">
                <a:solidFill>
                  <a:srgbClr val="000000"/>
                </a:solidFill>
              </a:rPr>
              <a:t>年）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447925" y="1425439"/>
            <a:ext cx="4171950" cy="2571750"/>
            <a:chOff x="816" y="1008"/>
            <a:chExt cx="3504" cy="2160"/>
          </a:xfrm>
        </p:grpSpPr>
        <p:sp>
          <p:nvSpPr>
            <p:cNvPr id="24601" name="Line 8"/>
            <p:cNvSpPr>
              <a:spLocks noChangeShapeType="1"/>
            </p:cNvSpPr>
            <p:nvPr/>
          </p:nvSpPr>
          <p:spPr bwMode="auto">
            <a:xfrm flipV="1">
              <a:off x="1248" y="2928"/>
              <a:ext cx="30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Line 9"/>
            <p:cNvSpPr>
              <a:spLocks noChangeShapeType="1"/>
            </p:cNvSpPr>
            <p:nvPr/>
          </p:nvSpPr>
          <p:spPr bwMode="auto">
            <a:xfrm flipH="1" flipV="1">
              <a:off x="1248" y="1056"/>
              <a:ext cx="0" cy="18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Line 10"/>
            <p:cNvSpPr>
              <a:spLocks noChangeShapeType="1"/>
            </p:cNvSpPr>
            <p:nvPr/>
          </p:nvSpPr>
          <p:spPr bwMode="auto">
            <a:xfrm flipV="1">
              <a:off x="2100" y="2789"/>
              <a:ext cx="0" cy="1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11"/>
            <p:cNvSpPr>
              <a:spLocks noChangeShapeType="1"/>
            </p:cNvSpPr>
            <p:nvPr/>
          </p:nvSpPr>
          <p:spPr bwMode="auto">
            <a:xfrm flipV="1">
              <a:off x="2931" y="2789"/>
              <a:ext cx="0" cy="1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12"/>
            <p:cNvSpPr>
              <a:spLocks noChangeShapeType="1"/>
            </p:cNvSpPr>
            <p:nvPr/>
          </p:nvSpPr>
          <p:spPr bwMode="auto">
            <a:xfrm flipV="1">
              <a:off x="3762" y="2789"/>
              <a:ext cx="0" cy="1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Line 13"/>
            <p:cNvSpPr>
              <a:spLocks noChangeShapeType="1"/>
            </p:cNvSpPr>
            <p:nvPr/>
          </p:nvSpPr>
          <p:spPr bwMode="auto">
            <a:xfrm>
              <a:off x="1269" y="2543"/>
              <a:ext cx="1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Line 14"/>
            <p:cNvSpPr>
              <a:spLocks noChangeShapeType="1"/>
            </p:cNvSpPr>
            <p:nvPr/>
          </p:nvSpPr>
          <p:spPr bwMode="auto">
            <a:xfrm>
              <a:off x="1269" y="1806"/>
              <a:ext cx="1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15"/>
            <p:cNvSpPr>
              <a:spLocks noChangeShapeType="1"/>
            </p:cNvSpPr>
            <p:nvPr/>
          </p:nvSpPr>
          <p:spPr bwMode="auto">
            <a:xfrm>
              <a:off x="1269" y="2175"/>
              <a:ext cx="1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Line 16"/>
            <p:cNvSpPr>
              <a:spLocks noChangeShapeType="1"/>
            </p:cNvSpPr>
            <p:nvPr/>
          </p:nvSpPr>
          <p:spPr bwMode="auto">
            <a:xfrm>
              <a:off x="1269" y="1437"/>
              <a:ext cx="1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79" name="Object 17"/>
            <p:cNvGraphicFramePr>
              <a:graphicFrameLocks noChangeAspect="1"/>
            </p:cNvGraphicFramePr>
            <p:nvPr/>
          </p:nvGraphicFramePr>
          <p:xfrm>
            <a:off x="1118" y="2912"/>
            <a:ext cx="17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46" name="Equation" r:id="rId4" imgW="164957" imgH="241091" progId="Equation.3">
                    <p:embed/>
                  </p:oleObj>
                </mc:Choice>
                <mc:Fallback>
                  <p:oleObj name="Equation" r:id="rId4" imgW="164957" imgH="24109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2912"/>
                          <a:ext cx="175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18"/>
            <p:cNvGraphicFramePr>
              <a:graphicFrameLocks noChangeAspect="1"/>
            </p:cNvGraphicFramePr>
            <p:nvPr/>
          </p:nvGraphicFramePr>
          <p:xfrm>
            <a:off x="2025" y="2928"/>
            <a:ext cx="18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47" name="Equation" r:id="rId6" imgW="152334" imgH="241195" progId="Equation.3">
                    <p:embed/>
                  </p:oleObj>
                </mc:Choice>
                <mc:Fallback>
                  <p:oleObj name="Equation" r:id="rId6" imgW="152334" imgH="24119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2928"/>
                          <a:ext cx="18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19"/>
            <p:cNvGraphicFramePr>
              <a:graphicFrameLocks noChangeAspect="1"/>
            </p:cNvGraphicFramePr>
            <p:nvPr/>
          </p:nvGraphicFramePr>
          <p:xfrm>
            <a:off x="2832" y="2928"/>
            <a:ext cx="3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48" name="Equation" r:id="rId8" imgW="266469" imgH="241091" progId="Equation.3">
                    <p:embed/>
                  </p:oleObj>
                </mc:Choice>
                <mc:Fallback>
                  <p:oleObj name="Equation" r:id="rId8" imgW="266469" imgH="24109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928"/>
                          <a:ext cx="313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20"/>
            <p:cNvGraphicFramePr>
              <a:graphicFrameLocks noChangeAspect="1"/>
            </p:cNvGraphicFramePr>
            <p:nvPr/>
          </p:nvGraphicFramePr>
          <p:xfrm>
            <a:off x="3686" y="2928"/>
            <a:ext cx="29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49" name="Equation" r:id="rId10" imgW="266469" imgH="241091" progId="Equation.3">
                    <p:embed/>
                  </p:oleObj>
                </mc:Choice>
                <mc:Fallback>
                  <p:oleObj name="Equation" r:id="rId10" imgW="266469" imgH="24109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2928"/>
                          <a:ext cx="298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21"/>
            <p:cNvGraphicFramePr>
              <a:graphicFrameLocks noChangeAspect="1"/>
            </p:cNvGraphicFramePr>
            <p:nvPr/>
          </p:nvGraphicFramePr>
          <p:xfrm>
            <a:off x="816" y="2052"/>
            <a:ext cx="43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50" name="Equation" r:id="rId12" imgW="418918" imgH="241195" progId="Equation.3">
                    <p:embed/>
                  </p:oleObj>
                </mc:Choice>
                <mc:Fallback>
                  <p:oleObj name="Equation" r:id="rId12" imgW="418918" imgH="24119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052"/>
                          <a:ext cx="43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22"/>
            <p:cNvGraphicFramePr>
              <a:graphicFrameLocks noChangeAspect="1"/>
            </p:cNvGraphicFramePr>
            <p:nvPr/>
          </p:nvGraphicFramePr>
          <p:xfrm>
            <a:off x="816" y="1745"/>
            <a:ext cx="43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51" name="Equation" r:id="rId14" imgW="418918" imgH="241195" progId="Equation.3">
                    <p:embed/>
                  </p:oleObj>
                </mc:Choice>
                <mc:Fallback>
                  <p:oleObj name="Equation" r:id="rId14" imgW="418918" imgH="24119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745"/>
                          <a:ext cx="43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23"/>
            <p:cNvGraphicFramePr>
              <a:graphicFrameLocks noChangeAspect="1"/>
            </p:cNvGraphicFramePr>
            <p:nvPr/>
          </p:nvGraphicFramePr>
          <p:xfrm>
            <a:off x="816" y="1368"/>
            <a:ext cx="43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52" name="Equation" r:id="rId16" imgW="418918" imgH="241195" progId="Equation.3">
                    <p:embed/>
                  </p:oleObj>
                </mc:Choice>
                <mc:Fallback>
                  <p:oleObj name="Equation" r:id="rId16" imgW="418918" imgH="24119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68"/>
                          <a:ext cx="43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24"/>
            <p:cNvGraphicFramePr>
              <a:graphicFrameLocks noChangeAspect="1"/>
            </p:cNvGraphicFramePr>
            <p:nvPr/>
          </p:nvGraphicFramePr>
          <p:xfrm>
            <a:off x="816" y="2482"/>
            <a:ext cx="43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53" name="Equation" r:id="rId18" imgW="393529" imgH="241195" progId="Equation.3">
                    <p:embed/>
                  </p:oleObj>
                </mc:Choice>
                <mc:Fallback>
                  <p:oleObj name="Equation" r:id="rId18" imgW="393529" imgH="24119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482"/>
                          <a:ext cx="43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Freeform 25"/>
            <p:cNvSpPr>
              <a:spLocks/>
            </p:cNvSpPr>
            <p:nvPr/>
          </p:nvSpPr>
          <p:spPr bwMode="auto">
            <a:xfrm>
              <a:off x="1269" y="1489"/>
              <a:ext cx="2266" cy="1423"/>
            </a:xfrm>
            <a:custGeom>
              <a:avLst/>
              <a:gdLst>
                <a:gd name="T0" fmla="*/ 0 w 1440"/>
                <a:gd name="T1" fmla="*/ 6249 h 1112"/>
                <a:gd name="T2" fmla="*/ 2866 w 1440"/>
                <a:gd name="T3" fmla="*/ 5666 h 1112"/>
                <a:gd name="T4" fmla="*/ 4968 w 1440"/>
                <a:gd name="T5" fmla="*/ 5350 h 1112"/>
                <a:gd name="T6" fmla="*/ 5923 w 1440"/>
                <a:gd name="T7" fmla="*/ 4989 h 1112"/>
                <a:gd name="T8" fmla="*/ 7459 w 1440"/>
                <a:gd name="T9" fmla="*/ 4630 h 1112"/>
                <a:gd name="T10" fmla="*/ 9553 w 1440"/>
                <a:gd name="T11" fmla="*/ 4223 h 1112"/>
                <a:gd name="T12" fmla="*/ 11461 w 1440"/>
                <a:gd name="T13" fmla="*/ 3642 h 1112"/>
                <a:gd name="T14" fmla="*/ 14332 w 1440"/>
                <a:gd name="T15" fmla="*/ 3508 h 1112"/>
                <a:gd name="T16" fmla="*/ 15864 w 1440"/>
                <a:gd name="T17" fmla="*/ 2516 h 1112"/>
                <a:gd name="T18" fmla="*/ 21603 w 1440"/>
                <a:gd name="T19" fmla="*/ 2337 h 1112"/>
                <a:gd name="T20" fmla="*/ 23700 w 1440"/>
                <a:gd name="T21" fmla="*/ 807 h 1112"/>
                <a:gd name="T22" fmla="*/ 32498 w 1440"/>
                <a:gd name="T23" fmla="*/ 539 h 1112"/>
                <a:gd name="T24" fmla="*/ 34407 w 1440"/>
                <a:gd name="T25" fmla="*/ 0 h 11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40"/>
                <a:gd name="T40" fmla="*/ 0 h 1112"/>
                <a:gd name="T41" fmla="*/ 1440 w 1440"/>
                <a:gd name="T42" fmla="*/ 1112 h 11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40" h="1112">
                  <a:moveTo>
                    <a:pt x="0" y="1112"/>
                  </a:moveTo>
                  <a:cubicBezTo>
                    <a:pt x="20" y="1095"/>
                    <a:pt x="85" y="1035"/>
                    <a:pt x="120" y="1008"/>
                  </a:cubicBezTo>
                  <a:cubicBezTo>
                    <a:pt x="155" y="981"/>
                    <a:pt x="187" y="972"/>
                    <a:pt x="208" y="952"/>
                  </a:cubicBezTo>
                  <a:cubicBezTo>
                    <a:pt x="229" y="932"/>
                    <a:pt x="231" y="909"/>
                    <a:pt x="248" y="888"/>
                  </a:cubicBezTo>
                  <a:cubicBezTo>
                    <a:pt x="265" y="867"/>
                    <a:pt x="287" y="847"/>
                    <a:pt x="312" y="824"/>
                  </a:cubicBezTo>
                  <a:cubicBezTo>
                    <a:pt x="337" y="801"/>
                    <a:pt x="372" y="781"/>
                    <a:pt x="400" y="752"/>
                  </a:cubicBezTo>
                  <a:cubicBezTo>
                    <a:pt x="428" y="723"/>
                    <a:pt x="447" y="669"/>
                    <a:pt x="480" y="648"/>
                  </a:cubicBezTo>
                  <a:cubicBezTo>
                    <a:pt x="513" y="627"/>
                    <a:pt x="569" y="657"/>
                    <a:pt x="600" y="624"/>
                  </a:cubicBezTo>
                  <a:cubicBezTo>
                    <a:pt x="631" y="591"/>
                    <a:pt x="613" y="483"/>
                    <a:pt x="664" y="448"/>
                  </a:cubicBezTo>
                  <a:cubicBezTo>
                    <a:pt x="715" y="413"/>
                    <a:pt x="850" y="466"/>
                    <a:pt x="904" y="416"/>
                  </a:cubicBezTo>
                  <a:cubicBezTo>
                    <a:pt x="958" y="366"/>
                    <a:pt x="916" y="197"/>
                    <a:pt x="992" y="144"/>
                  </a:cubicBezTo>
                  <a:cubicBezTo>
                    <a:pt x="1068" y="91"/>
                    <a:pt x="1285" y="120"/>
                    <a:pt x="1360" y="96"/>
                  </a:cubicBezTo>
                  <a:cubicBezTo>
                    <a:pt x="1435" y="72"/>
                    <a:pt x="1423" y="20"/>
                    <a:pt x="1440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26"/>
            <p:cNvGraphicFramePr>
              <a:graphicFrameLocks noChangeAspect="1"/>
            </p:cNvGraphicFramePr>
            <p:nvPr/>
          </p:nvGraphicFramePr>
          <p:xfrm>
            <a:off x="3888" y="2668"/>
            <a:ext cx="43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54" name="Equation" r:id="rId20" imgW="507780" imgH="253890" progId="Equation.3">
                    <p:embed/>
                  </p:oleObj>
                </mc:Choice>
                <mc:Fallback>
                  <p:oleObj name="Equation" r:id="rId20" imgW="507780" imgH="25389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668"/>
                          <a:ext cx="432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27"/>
            <p:cNvGraphicFramePr>
              <a:graphicFrameLocks noChangeAspect="1"/>
            </p:cNvGraphicFramePr>
            <p:nvPr/>
          </p:nvGraphicFramePr>
          <p:xfrm>
            <a:off x="1296" y="1008"/>
            <a:ext cx="81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55" name="Equation" r:id="rId22" imgW="558558" imgH="215806" progId="Equation.3">
                    <p:embed/>
                  </p:oleObj>
                </mc:Choice>
                <mc:Fallback>
                  <p:oleObj name="Equation" r:id="rId22" imgW="558558" imgH="21580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008"/>
                          <a:ext cx="816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88023"/>
                </p:ext>
              </p:extLst>
            </p:nvPr>
          </p:nvGraphicFramePr>
          <p:xfrm>
            <a:off x="2855" y="1676"/>
            <a:ext cx="56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56" name="Equation" r:id="rId24" imgW="558558" imgH="241195" progId="Equation.3">
                    <p:embed/>
                  </p:oleObj>
                </mc:Choice>
                <mc:Fallback>
                  <p:oleObj name="Equation" r:id="rId24" imgW="558558" imgH="24119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1676"/>
                          <a:ext cx="563" cy="21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232077"/>
                </p:ext>
              </p:extLst>
            </p:nvPr>
          </p:nvGraphicFramePr>
          <p:xfrm>
            <a:off x="2024" y="2298"/>
            <a:ext cx="56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57" name="Equation" r:id="rId26" imgW="558558" imgH="241195" progId="Equation.3">
                    <p:embed/>
                  </p:oleObj>
                </mc:Choice>
                <mc:Fallback>
                  <p:oleObj name="Equation" r:id="rId26" imgW="558558" imgH="24119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2298"/>
                          <a:ext cx="567" cy="20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46279"/>
              </p:ext>
            </p:extLst>
          </p:nvPr>
        </p:nvGraphicFramePr>
        <p:xfrm>
          <a:off x="4611291" y="2641997"/>
          <a:ext cx="738492" cy="31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58"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2458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291" y="2641997"/>
                        <a:ext cx="738492" cy="3193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4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B761B0E-6B6B-46A6-B692-2235BB7EBF5E}" type="slidenum">
              <a:rPr lang="en-US" altLang="zh-CN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/>
              <a:t>49</a:t>
            </a:fld>
            <a:endParaRPr lang="en-US" altLang="zh-CN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" name="object 3"/>
          <p:cNvSpPr txBox="1"/>
          <p:nvPr/>
        </p:nvSpPr>
        <p:spPr>
          <a:xfrm>
            <a:off x="745634" y="376935"/>
            <a:ext cx="64687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FontTx/>
              <a:buBlip>
                <a:blip r:embed="rId2"/>
              </a:buBlip>
              <a:defRPr sz="2800" b="1">
                <a:solidFill>
                  <a:srgbClr val="CC0000"/>
                </a:solidFill>
              </a:defRPr>
            </a:lvl1pPr>
          </a:lstStyle>
          <a:p>
            <a:r>
              <a:rPr sz="2100"/>
              <a:t>量子</a:t>
            </a:r>
            <a:r>
              <a:rPr lang="zh-CN" altLang="en-US" sz="2100"/>
              <a:t>反常</a:t>
            </a:r>
            <a:r>
              <a:rPr sz="2100"/>
              <a:t>霍尔效应</a:t>
            </a:r>
            <a:r>
              <a:rPr lang="en-US" sz="2100"/>
              <a:t>(2013)</a:t>
            </a:r>
            <a:endParaRPr lang="en-US" sz="2100">
              <a:solidFill>
                <a:schemeClr val="tx1"/>
              </a:solidFill>
            </a:endParaRPr>
          </a:p>
          <a:p>
            <a:pPr>
              <a:buNone/>
            </a:pPr>
            <a:r>
              <a:rPr sz="1800">
                <a:solidFill>
                  <a:schemeClr val="tx1"/>
                </a:solidFill>
              </a:rPr>
              <a:t>https</a:t>
            </a:r>
            <a:r>
              <a:rPr sz="1800" dirty="0">
                <a:solidFill>
                  <a:schemeClr val="tx1"/>
                </a:solidFill>
              </a:rPr>
              <a:t>://science.sciencemag.org/content/340/6129/167</a:t>
            </a:r>
            <a:endParaRPr sz="1800">
              <a:solidFill>
                <a:schemeClr val="tx1"/>
              </a:solidFill>
            </a:endParaRPr>
          </a:p>
        </p:txBody>
      </p:sp>
      <p:pic>
        <p:nvPicPr>
          <p:cNvPr id="36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71055" y="1369824"/>
            <a:ext cx="2050134" cy="2734049"/>
          </a:xfrm>
          <a:prstGeom prst="rect">
            <a:avLst/>
          </a:prstGeom>
        </p:spPr>
      </p:pic>
      <p:pic>
        <p:nvPicPr>
          <p:cNvPr id="37" name="object 5"/>
          <p:cNvPicPr/>
          <p:nvPr/>
        </p:nvPicPr>
        <p:blipFill>
          <a:blip r:embed="rId4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62979" y="1465074"/>
            <a:ext cx="4050734" cy="334216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401495" y="4196198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/>
              <a:t>薛其坤院士</a:t>
            </a:r>
          </a:p>
        </p:txBody>
      </p:sp>
    </p:spTree>
    <p:extLst>
      <p:ext uri="{BB962C8B-B14F-4D97-AF65-F5344CB8AC3E}">
        <p14:creationId xmlns:p14="http://schemas.microsoft.com/office/powerpoint/2010/main" val="349141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E2914D-445B-4690-8174-68A53CC44552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2356127" y="384989"/>
            <a:ext cx="6379459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通过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磁场中某一曲面的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磁感应线数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叫做通过此曲面的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磁通量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。用符号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Φ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表示。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3179588" y="2502142"/>
            <a:ext cx="3167696" cy="1856456"/>
            <a:chOff x="3591" y="2083"/>
            <a:chExt cx="1865" cy="1093"/>
          </a:xfrm>
        </p:grpSpPr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3591" y="2083"/>
              <a:ext cx="803" cy="1093"/>
              <a:chOff x="3574" y="848"/>
              <a:chExt cx="803" cy="1093"/>
            </a:xfrm>
          </p:grpSpPr>
          <p:sp>
            <p:nvSpPr>
              <p:cNvPr id="4121" name="AutoShape 31"/>
              <p:cNvSpPr>
                <a:spLocks noChangeArrowheads="1"/>
              </p:cNvSpPr>
              <p:nvPr/>
            </p:nvSpPr>
            <p:spPr bwMode="auto">
              <a:xfrm rot="6956949">
                <a:off x="3712" y="1276"/>
                <a:ext cx="1093" cy="237"/>
              </a:xfrm>
              <a:prstGeom prst="parallelogram">
                <a:avLst>
                  <a:gd name="adj" fmla="val 195447"/>
                </a:avLst>
              </a:prstGeom>
              <a:solidFill>
                <a:srgbClr val="DDDDDD"/>
              </a:solidFill>
              <a:ln w="3175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4100" name="Object 4"/>
              <p:cNvGraphicFramePr>
                <a:graphicFrameLocks noChangeAspect="1"/>
              </p:cNvGraphicFramePr>
              <p:nvPr/>
            </p:nvGraphicFramePr>
            <p:xfrm>
              <a:off x="3574" y="1466"/>
              <a:ext cx="356" cy="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09" name="公式" r:id="rId3" imgW="177480" imgH="215640" progId="Equation.3">
                      <p:embed/>
                    </p:oleObj>
                  </mc:Choice>
                  <mc:Fallback>
                    <p:oleObj name="公式" r:id="rId3" imgW="177480" imgH="215640" progId="Equation.3">
                      <p:embed/>
                      <p:pic>
                        <p:nvPicPr>
                          <p:cNvPr id="0" name="Object 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4" y="1466"/>
                            <a:ext cx="356" cy="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35"/>
            <p:cNvGrpSpPr>
              <a:grpSpLocks/>
            </p:cNvGrpSpPr>
            <p:nvPr/>
          </p:nvGrpSpPr>
          <p:grpSpPr bwMode="auto">
            <a:xfrm>
              <a:off x="3704" y="2126"/>
              <a:ext cx="1752" cy="995"/>
              <a:chOff x="3615" y="883"/>
              <a:chExt cx="1752" cy="995"/>
            </a:xfrm>
          </p:grpSpPr>
          <p:sp>
            <p:nvSpPr>
              <p:cNvPr id="4111" name="Line 36"/>
              <p:cNvSpPr>
                <a:spLocks noChangeShapeType="1"/>
              </p:cNvSpPr>
              <p:nvPr/>
            </p:nvSpPr>
            <p:spPr bwMode="auto">
              <a:xfrm>
                <a:off x="3623" y="883"/>
                <a:ext cx="1673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112" name="Line 37"/>
              <p:cNvSpPr>
                <a:spLocks noChangeShapeType="1"/>
              </p:cNvSpPr>
              <p:nvPr/>
            </p:nvSpPr>
            <p:spPr bwMode="auto">
              <a:xfrm>
                <a:off x="3615" y="1207"/>
                <a:ext cx="1672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113" name="Line 38"/>
              <p:cNvSpPr>
                <a:spLocks noChangeShapeType="1"/>
              </p:cNvSpPr>
              <p:nvPr/>
            </p:nvSpPr>
            <p:spPr bwMode="auto">
              <a:xfrm>
                <a:off x="3719" y="1581"/>
                <a:ext cx="459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114" name="Line 39"/>
              <p:cNvSpPr>
                <a:spLocks noChangeShapeType="1"/>
              </p:cNvSpPr>
              <p:nvPr/>
            </p:nvSpPr>
            <p:spPr bwMode="auto">
              <a:xfrm>
                <a:off x="3656" y="1878"/>
                <a:ext cx="1413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4098" name="Object 2"/>
              <p:cNvGraphicFramePr>
                <a:graphicFrameLocks noChangeAspect="1"/>
              </p:cNvGraphicFramePr>
              <p:nvPr/>
            </p:nvGraphicFramePr>
            <p:xfrm>
              <a:off x="4950" y="1192"/>
              <a:ext cx="286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10" name="公式" r:id="rId5" imgW="152280" imgH="190440" progId="Equation.3">
                      <p:embed/>
                    </p:oleObj>
                  </mc:Choice>
                  <mc:Fallback>
                    <p:oleObj name="公式" r:id="rId5" imgW="152280" imgH="190440" progId="Equation.3">
                      <p:embed/>
                      <p:pic>
                        <p:nvPicPr>
                          <p:cNvPr id="0" name="Object 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0" y="1192"/>
                            <a:ext cx="286" cy="3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7" name="Line 46"/>
              <p:cNvSpPr>
                <a:spLocks noChangeShapeType="1"/>
              </p:cNvSpPr>
              <p:nvPr/>
            </p:nvSpPr>
            <p:spPr bwMode="auto">
              <a:xfrm>
                <a:off x="4178" y="1581"/>
                <a:ext cx="1032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118" name="Line 47"/>
              <p:cNvSpPr>
                <a:spLocks noChangeShapeType="1"/>
              </p:cNvSpPr>
              <p:nvPr/>
            </p:nvSpPr>
            <p:spPr bwMode="auto">
              <a:xfrm>
                <a:off x="4235" y="1207"/>
                <a:ext cx="1132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</p:grpSp>
      <p:sp>
        <p:nvSpPr>
          <p:cNvPr id="4108" name="Text Box 49"/>
          <p:cNvSpPr txBox="1">
            <a:spLocks noChangeArrowheads="1"/>
          </p:cNvSpPr>
          <p:nvPr/>
        </p:nvSpPr>
        <p:spPr bwMode="auto">
          <a:xfrm>
            <a:off x="484013" y="430713"/>
            <a:ext cx="2400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二、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磁通量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1108100" y="1479397"/>
            <a:ext cx="6042422" cy="461665"/>
            <a:chOff x="-2253709" y="5730891"/>
            <a:chExt cx="8056562" cy="615552"/>
          </a:xfrm>
        </p:grpSpPr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2706080" y="5763831"/>
            <a:ext cx="1703388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11" name="Equation" r:id="rId7" imgW="533160" imgH="177480" progId="Equation.DSMT4">
                    <p:embed/>
                  </p:oleObj>
                </mc:Choice>
                <mc:Fallback>
                  <p:oleObj name="Equation" r:id="rId7" imgW="53316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080" y="5763831"/>
                          <a:ext cx="1703388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58"/>
            <p:cNvSpPr txBox="1">
              <a:spLocks noChangeArrowheads="1"/>
            </p:cNvSpPr>
            <p:nvPr/>
          </p:nvSpPr>
          <p:spPr bwMode="auto">
            <a:xfrm>
              <a:off x="-2253709" y="5730891"/>
              <a:ext cx="8056562" cy="615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均匀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磁场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，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垂直穿过平面</a:t>
              </a:r>
              <a:endPara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3600947" y="1719632"/>
            <a:ext cx="431418" cy="1856456"/>
            <a:chOff x="3245732" y="2618910"/>
            <a:chExt cx="575224" cy="2475275"/>
          </a:xfrm>
        </p:grpSpPr>
        <p:sp>
          <p:nvSpPr>
            <p:cNvPr id="26" name="AutoShape 31"/>
            <p:cNvSpPr>
              <a:spLocks noChangeArrowheads="1"/>
            </p:cNvSpPr>
            <p:nvPr/>
          </p:nvSpPr>
          <p:spPr bwMode="auto">
            <a:xfrm rot="6956949">
              <a:off x="2314956" y="3588185"/>
              <a:ext cx="2475275" cy="536725"/>
            </a:xfrm>
            <a:prstGeom prst="parallelogram">
              <a:avLst>
                <a:gd name="adj" fmla="val 195447"/>
              </a:avLst>
            </a:prstGeom>
            <a:solidFill>
              <a:schemeClr val="accent1"/>
            </a:solidFill>
            <a:ln w="38100">
              <a:solidFill>
                <a:schemeClr val="accent1">
                  <a:lumMod val="50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9" name="Arc 33"/>
            <p:cNvSpPr>
              <a:spLocks/>
            </p:cNvSpPr>
            <p:nvPr/>
          </p:nvSpPr>
          <p:spPr bwMode="auto">
            <a:xfrm flipV="1">
              <a:off x="3245732" y="3968648"/>
              <a:ext cx="482373" cy="656752"/>
            </a:xfrm>
            <a:custGeom>
              <a:avLst/>
              <a:gdLst>
                <a:gd name="T0" fmla="*/ 0 w 21600"/>
                <a:gd name="T1" fmla="*/ 0 h 23815"/>
                <a:gd name="T2" fmla="*/ 218 w 21600"/>
                <a:gd name="T3" fmla="*/ 109 h 23815"/>
                <a:gd name="T4" fmla="*/ 0 w 21600"/>
                <a:gd name="T5" fmla="*/ 99 h 238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815"/>
                <a:gd name="T11" fmla="*/ 21600 w 21600"/>
                <a:gd name="T12" fmla="*/ 23815 h 23815"/>
                <a:gd name="connsiteX0" fmla="*/ 0 w 21601"/>
                <a:gd name="connsiteY0" fmla="*/ 974 h 24789"/>
                <a:gd name="connsiteX1" fmla="*/ 21601 w 21601"/>
                <a:gd name="connsiteY1" fmla="*/ 22574 h 24789"/>
                <a:gd name="connsiteX2" fmla="*/ 21487 w 21601"/>
                <a:gd name="connsiteY2" fmla="*/ 24789 h 24789"/>
                <a:gd name="connsiteX0" fmla="*/ 0 w 21601"/>
                <a:gd name="connsiteY0" fmla="*/ 974 h 24789"/>
                <a:gd name="connsiteX1" fmla="*/ 15710 w 21601"/>
                <a:gd name="connsiteY1" fmla="*/ 8055 h 24789"/>
                <a:gd name="connsiteX2" fmla="*/ 21487 w 21601"/>
                <a:gd name="connsiteY2" fmla="*/ 24789 h 24789"/>
                <a:gd name="connsiteX3" fmla="*/ 1 w 21601"/>
                <a:gd name="connsiteY3" fmla="*/ 22574 h 24789"/>
                <a:gd name="connsiteX4" fmla="*/ 0 w 21601"/>
                <a:gd name="connsiteY4" fmla="*/ 974 h 24789"/>
                <a:gd name="connsiteX0" fmla="*/ 0 w 25221"/>
                <a:gd name="connsiteY0" fmla="*/ 974 h 45272"/>
                <a:gd name="connsiteX1" fmla="*/ 21601 w 25221"/>
                <a:gd name="connsiteY1" fmla="*/ 22574 h 45272"/>
                <a:gd name="connsiteX2" fmla="*/ 21487 w 25221"/>
                <a:gd name="connsiteY2" fmla="*/ 24789 h 45272"/>
                <a:gd name="connsiteX0" fmla="*/ 0 w 25221"/>
                <a:gd name="connsiteY0" fmla="*/ 974 h 45272"/>
                <a:gd name="connsiteX1" fmla="*/ 15710 w 25221"/>
                <a:gd name="connsiteY1" fmla="*/ 8055 h 45272"/>
                <a:gd name="connsiteX2" fmla="*/ 25221 w 25221"/>
                <a:gd name="connsiteY2" fmla="*/ 45272 h 45272"/>
                <a:gd name="connsiteX3" fmla="*/ 1 w 25221"/>
                <a:gd name="connsiteY3" fmla="*/ 22574 h 45272"/>
                <a:gd name="connsiteX4" fmla="*/ 0 w 25221"/>
                <a:gd name="connsiteY4" fmla="*/ 974 h 45272"/>
                <a:gd name="connsiteX0" fmla="*/ 0 w 21601"/>
                <a:gd name="connsiteY0" fmla="*/ 974 h 24789"/>
                <a:gd name="connsiteX1" fmla="*/ 21601 w 21601"/>
                <a:gd name="connsiteY1" fmla="*/ 22574 h 24789"/>
                <a:gd name="connsiteX2" fmla="*/ 21487 w 21601"/>
                <a:gd name="connsiteY2" fmla="*/ 24789 h 24789"/>
                <a:gd name="connsiteX0" fmla="*/ 0 w 21601"/>
                <a:gd name="connsiteY0" fmla="*/ 974 h 24789"/>
                <a:gd name="connsiteX1" fmla="*/ 15710 w 21601"/>
                <a:gd name="connsiteY1" fmla="*/ 8055 h 24789"/>
                <a:gd name="connsiteX2" fmla="*/ 1 w 21601"/>
                <a:gd name="connsiteY2" fmla="*/ 22574 h 24789"/>
                <a:gd name="connsiteX3" fmla="*/ 0 w 21601"/>
                <a:gd name="connsiteY3" fmla="*/ 974 h 24789"/>
                <a:gd name="connsiteX0" fmla="*/ 0 w 21601"/>
                <a:gd name="connsiteY0" fmla="*/ 974 h 22654"/>
                <a:gd name="connsiteX1" fmla="*/ 21601 w 21601"/>
                <a:gd name="connsiteY1" fmla="*/ 22574 h 22654"/>
                <a:gd name="connsiteX0" fmla="*/ 0 w 21601"/>
                <a:gd name="connsiteY0" fmla="*/ 974 h 22654"/>
                <a:gd name="connsiteX1" fmla="*/ 15710 w 21601"/>
                <a:gd name="connsiteY1" fmla="*/ 8055 h 22654"/>
                <a:gd name="connsiteX2" fmla="*/ 1 w 21601"/>
                <a:gd name="connsiteY2" fmla="*/ 22574 h 22654"/>
                <a:gd name="connsiteX3" fmla="*/ 0 w 21601"/>
                <a:gd name="connsiteY3" fmla="*/ 974 h 22654"/>
                <a:gd name="connsiteX0" fmla="*/ 0 w 21601"/>
                <a:gd name="connsiteY0" fmla="*/ 0 h 30053"/>
                <a:gd name="connsiteX1" fmla="*/ 21601 w 21601"/>
                <a:gd name="connsiteY1" fmla="*/ 21600 h 30053"/>
                <a:gd name="connsiteX0" fmla="*/ 0 w 21601"/>
                <a:gd name="connsiteY0" fmla="*/ 0 h 30053"/>
                <a:gd name="connsiteX1" fmla="*/ 11893 w 21601"/>
                <a:gd name="connsiteY1" fmla="*/ 29282 h 30053"/>
                <a:gd name="connsiteX2" fmla="*/ 1 w 21601"/>
                <a:gd name="connsiteY2" fmla="*/ 21600 h 30053"/>
                <a:gd name="connsiteX3" fmla="*/ 0 w 21601"/>
                <a:gd name="connsiteY3" fmla="*/ 0 h 30053"/>
                <a:gd name="connsiteX0" fmla="*/ 0 w 14797"/>
                <a:gd name="connsiteY0" fmla="*/ 304 h 30357"/>
                <a:gd name="connsiteX1" fmla="*/ 14797 w 14797"/>
                <a:gd name="connsiteY1" fmla="*/ 9356 h 30357"/>
                <a:gd name="connsiteX0" fmla="*/ 0 w 14797"/>
                <a:gd name="connsiteY0" fmla="*/ 304 h 30357"/>
                <a:gd name="connsiteX1" fmla="*/ 11893 w 14797"/>
                <a:gd name="connsiteY1" fmla="*/ 29586 h 30357"/>
                <a:gd name="connsiteX2" fmla="*/ 1 w 14797"/>
                <a:gd name="connsiteY2" fmla="*/ 21904 h 30357"/>
                <a:gd name="connsiteX3" fmla="*/ 0 w 14797"/>
                <a:gd name="connsiteY3" fmla="*/ 304 h 30357"/>
                <a:gd name="connsiteX0" fmla="*/ 0 w 14797"/>
                <a:gd name="connsiteY0" fmla="*/ 18 h 30071"/>
                <a:gd name="connsiteX1" fmla="*/ 14797 w 14797"/>
                <a:gd name="connsiteY1" fmla="*/ 9070 h 30071"/>
                <a:gd name="connsiteX0" fmla="*/ 0 w 14797"/>
                <a:gd name="connsiteY0" fmla="*/ 18 h 30071"/>
                <a:gd name="connsiteX1" fmla="*/ 11893 w 14797"/>
                <a:gd name="connsiteY1" fmla="*/ 29300 h 30071"/>
                <a:gd name="connsiteX2" fmla="*/ 1 w 14797"/>
                <a:gd name="connsiteY2" fmla="*/ 21618 h 30071"/>
                <a:gd name="connsiteX3" fmla="*/ 0 w 14797"/>
                <a:gd name="connsiteY3" fmla="*/ 18 h 30071"/>
                <a:gd name="connsiteX0" fmla="*/ 0 w 14797"/>
                <a:gd name="connsiteY0" fmla="*/ 2370 h 24036"/>
                <a:gd name="connsiteX1" fmla="*/ 14797 w 14797"/>
                <a:gd name="connsiteY1" fmla="*/ 11422 h 24036"/>
                <a:gd name="connsiteX0" fmla="*/ 0 w 14797"/>
                <a:gd name="connsiteY0" fmla="*/ 2370 h 24036"/>
                <a:gd name="connsiteX1" fmla="*/ 10897 w 14797"/>
                <a:gd name="connsiteY1" fmla="*/ 6726 h 24036"/>
                <a:gd name="connsiteX2" fmla="*/ 1 w 14797"/>
                <a:gd name="connsiteY2" fmla="*/ 23970 h 24036"/>
                <a:gd name="connsiteX3" fmla="*/ 0 w 14797"/>
                <a:gd name="connsiteY3" fmla="*/ 2370 h 24036"/>
                <a:gd name="connsiteX0" fmla="*/ 0 w 16789"/>
                <a:gd name="connsiteY0" fmla="*/ 18 h 63584"/>
                <a:gd name="connsiteX1" fmla="*/ 14797 w 16789"/>
                <a:gd name="connsiteY1" fmla="*/ 9070 h 63584"/>
                <a:gd name="connsiteX0" fmla="*/ 0 w 16789"/>
                <a:gd name="connsiteY0" fmla="*/ 18 h 63584"/>
                <a:gd name="connsiteX1" fmla="*/ 16789 w 16789"/>
                <a:gd name="connsiteY1" fmla="*/ 63376 h 63584"/>
                <a:gd name="connsiteX2" fmla="*/ 1 w 16789"/>
                <a:gd name="connsiteY2" fmla="*/ 21618 h 63584"/>
                <a:gd name="connsiteX3" fmla="*/ 0 w 16789"/>
                <a:gd name="connsiteY3" fmla="*/ 18 h 63584"/>
                <a:gd name="connsiteX0" fmla="*/ 0 w 16789"/>
                <a:gd name="connsiteY0" fmla="*/ 18 h 63376"/>
                <a:gd name="connsiteX1" fmla="*/ 14797 w 16789"/>
                <a:gd name="connsiteY1" fmla="*/ 9070 h 63376"/>
                <a:gd name="connsiteX0" fmla="*/ 0 w 16789"/>
                <a:gd name="connsiteY0" fmla="*/ 18 h 63376"/>
                <a:gd name="connsiteX1" fmla="*/ 16789 w 16789"/>
                <a:gd name="connsiteY1" fmla="*/ 63376 h 63376"/>
                <a:gd name="connsiteX2" fmla="*/ 1 w 16789"/>
                <a:gd name="connsiteY2" fmla="*/ 21618 h 63376"/>
                <a:gd name="connsiteX3" fmla="*/ 0 w 16789"/>
                <a:gd name="connsiteY3" fmla="*/ 18 h 63376"/>
                <a:gd name="connsiteX0" fmla="*/ 0 w 18549"/>
                <a:gd name="connsiteY0" fmla="*/ 18 h 63376"/>
                <a:gd name="connsiteX1" fmla="*/ 14797 w 18549"/>
                <a:gd name="connsiteY1" fmla="*/ 9070 h 63376"/>
                <a:gd name="connsiteX0" fmla="*/ 0 w 18549"/>
                <a:gd name="connsiteY0" fmla="*/ 18 h 63376"/>
                <a:gd name="connsiteX1" fmla="*/ 16789 w 18549"/>
                <a:gd name="connsiteY1" fmla="*/ 63376 h 63376"/>
                <a:gd name="connsiteX2" fmla="*/ 1 w 18549"/>
                <a:gd name="connsiteY2" fmla="*/ 21618 h 63376"/>
                <a:gd name="connsiteX3" fmla="*/ 0 w 18549"/>
                <a:gd name="connsiteY3" fmla="*/ 18 h 63376"/>
                <a:gd name="connsiteX0" fmla="*/ 0 w 18549"/>
                <a:gd name="connsiteY0" fmla="*/ 81 h 63439"/>
                <a:gd name="connsiteX1" fmla="*/ 14797 w 18549"/>
                <a:gd name="connsiteY1" fmla="*/ 9133 h 63439"/>
                <a:gd name="connsiteX0" fmla="*/ 0 w 18549"/>
                <a:gd name="connsiteY0" fmla="*/ 81 h 63439"/>
                <a:gd name="connsiteX1" fmla="*/ 16789 w 18549"/>
                <a:gd name="connsiteY1" fmla="*/ 63439 h 63439"/>
                <a:gd name="connsiteX2" fmla="*/ 1 w 18549"/>
                <a:gd name="connsiteY2" fmla="*/ 21681 h 63439"/>
                <a:gd name="connsiteX3" fmla="*/ 0 w 18549"/>
                <a:gd name="connsiteY3" fmla="*/ 81 h 63439"/>
                <a:gd name="connsiteX0" fmla="*/ 0 w 18549"/>
                <a:gd name="connsiteY0" fmla="*/ 149 h 63507"/>
                <a:gd name="connsiteX1" fmla="*/ 14797 w 18549"/>
                <a:gd name="connsiteY1" fmla="*/ 9201 h 63507"/>
                <a:gd name="connsiteX0" fmla="*/ 0 w 18549"/>
                <a:gd name="connsiteY0" fmla="*/ 149 h 63507"/>
                <a:gd name="connsiteX1" fmla="*/ 16789 w 18549"/>
                <a:gd name="connsiteY1" fmla="*/ 63507 h 63507"/>
                <a:gd name="connsiteX2" fmla="*/ 1 w 18549"/>
                <a:gd name="connsiteY2" fmla="*/ 21749 h 63507"/>
                <a:gd name="connsiteX3" fmla="*/ 0 w 18549"/>
                <a:gd name="connsiteY3" fmla="*/ 149 h 63507"/>
                <a:gd name="connsiteX0" fmla="*/ 0 w 18549"/>
                <a:gd name="connsiteY0" fmla="*/ 54 h 63412"/>
                <a:gd name="connsiteX1" fmla="*/ 14797 w 18549"/>
                <a:gd name="connsiteY1" fmla="*/ 9106 h 63412"/>
                <a:gd name="connsiteX0" fmla="*/ 0 w 18549"/>
                <a:gd name="connsiteY0" fmla="*/ 54 h 63412"/>
                <a:gd name="connsiteX1" fmla="*/ 16789 w 18549"/>
                <a:gd name="connsiteY1" fmla="*/ 63412 h 63412"/>
                <a:gd name="connsiteX2" fmla="*/ 1 w 18549"/>
                <a:gd name="connsiteY2" fmla="*/ 21654 h 63412"/>
                <a:gd name="connsiteX3" fmla="*/ 0 w 18549"/>
                <a:gd name="connsiteY3" fmla="*/ 54 h 634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49" h="63412" fill="none" extrusionOk="0">
                  <a:moveTo>
                    <a:pt x="0" y="54"/>
                  </a:moveTo>
                  <a:cubicBezTo>
                    <a:pt x="4543" y="-314"/>
                    <a:pt x="10068" y="1053"/>
                    <a:pt x="14797" y="9106"/>
                  </a:cubicBezTo>
                </a:path>
                <a:path w="18549" h="63412" stroke="0" extrusionOk="0">
                  <a:moveTo>
                    <a:pt x="0" y="54"/>
                  </a:moveTo>
                  <a:cubicBezTo>
                    <a:pt x="11930" y="54"/>
                    <a:pt x="22937" y="51298"/>
                    <a:pt x="16789" y="63412"/>
                  </a:cubicBezTo>
                  <a:cubicBezTo>
                    <a:pt x="10060" y="62233"/>
                    <a:pt x="2619" y="22834"/>
                    <a:pt x="1" y="21654"/>
                  </a:cubicBezTo>
                  <a:cubicBezTo>
                    <a:pt x="1" y="14454"/>
                    <a:pt x="0" y="7254"/>
                    <a:pt x="0" y="54"/>
                  </a:cubicBezTo>
                  <a:close/>
                </a:path>
              </a:pathLst>
            </a:custGeom>
            <a:noFill/>
            <a:ln w="34925">
              <a:solidFill>
                <a:srgbClr val="80008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3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450246"/>
                </p:ext>
              </p:extLst>
            </p:nvPr>
          </p:nvGraphicFramePr>
          <p:xfrm>
            <a:off x="3414552" y="4537113"/>
            <a:ext cx="332124" cy="446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14" name="公式" r:id="rId3" imgW="126720" imgH="177480" progId="Equation.3">
                    <p:embed/>
                  </p:oleObj>
                </mc:Choice>
                <mc:Fallback>
                  <p:oleObj name="公式" r:id="rId3" imgW="126720" imgH="177480" progId="Equation.3">
                    <p:embed/>
                    <p:pic>
                      <p:nvPicPr>
                        <p:cNvPr id="4101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552" y="4537113"/>
                          <a:ext cx="332124" cy="44610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E2914D-445B-4690-8174-68A53CC44552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099892" y="1751904"/>
            <a:ext cx="2975767" cy="1863251"/>
            <a:chOff x="3615" y="883"/>
            <a:chExt cx="1752" cy="1097"/>
          </a:xfrm>
        </p:grpSpPr>
        <p:sp>
          <p:nvSpPr>
            <p:cNvPr id="4111" name="Line 36"/>
            <p:cNvSpPr>
              <a:spLocks noChangeShapeType="1"/>
            </p:cNvSpPr>
            <p:nvPr/>
          </p:nvSpPr>
          <p:spPr bwMode="auto">
            <a:xfrm>
              <a:off x="3623" y="883"/>
              <a:ext cx="1673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12" name="Line 37"/>
            <p:cNvSpPr>
              <a:spLocks noChangeShapeType="1"/>
            </p:cNvSpPr>
            <p:nvPr/>
          </p:nvSpPr>
          <p:spPr bwMode="auto">
            <a:xfrm>
              <a:off x="3615" y="1207"/>
              <a:ext cx="1672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13" name="Line 38"/>
            <p:cNvSpPr>
              <a:spLocks noChangeShapeType="1"/>
            </p:cNvSpPr>
            <p:nvPr/>
          </p:nvSpPr>
          <p:spPr bwMode="auto">
            <a:xfrm>
              <a:off x="3719" y="1581"/>
              <a:ext cx="459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14" name="Line 39"/>
            <p:cNvSpPr>
              <a:spLocks noChangeShapeType="1"/>
            </p:cNvSpPr>
            <p:nvPr/>
          </p:nvSpPr>
          <p:spPr bwMode="auto">
            <a:xfrm>
              <a:off x="3656" y="1878"/>
              <a:ext cx="1413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5" name="Group 40"/>
            <p:cNvGrpSpPr>
              <a:grpSpLocks/>
            </p:cNvGrpSpPr>
            <p:nvPr/>
          </p:nvGrpSpPr>
          <p:grpSpPr bwMode="auto">
            <a:xfrm>
              <a:off x="3935" y="927"/>
              <a:ext cx="590" cy="1053"/>
              <a:chOff x="3647" y="607"/>
              <a:chExt cx="590" cy="1053"/>
            </a:xfrm>
          </p:grpSpPr>
          <p:sp>
            <p:nvSpPr>
              <p:cNvPr id="4120" name="AutoShape 41"/>
              <p:cNvSpPr>
                <a:spLocks noChangeArrowheads="1"/>
              </p:cNvSpPr>
              <p:nvPr/>
            </p:nvSpPr>
            <p:spPr bwMode="auto">
              <a:xfrm rot="6956949">
                <a:off x="3443" y="811"/>
                <a:ext cx="997" cy="590"/>
              </a:xfrm>
              <a:prstGeom prst="parallelogram">
                <a:avLst>
                  <a:gd name="adj" fmla="val 61006"/>
                </a:avLst>
              </a:prstGeom>
              <a:solidFill>
                <a:srgbClr val="DDDDDD">
                  <a:alpha val="72157"/>
                </a:srgbClr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en-US" sz="21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4099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0737781"/>
                  </p:ext>
                </p:extLst>
              </p:nvPr>
            </p:nvGraphicFramePr>
            <p:xfrm>
              <a:off x="3906" y="1168"/>
              <a:ext cx="323" cy="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315" name="Equation" r:id="rId5" imgW="152280" imgH="241200" progId="Equation.DSMT4">
                      <p:embed/>
                    </p:oleObj>
                  </mc:Choice>
                  <mc:Fallback>
                    <p:oleObj name="Equation" r:id="rId5" imgW="152280" imgH="241200" progId="Equation.DSMT4">
                      <p:embed/>
                      <p:pic>
                        <p:nvPicPr>
                          <p:cNvPr id="0" name="Object 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6" y="1168"/>
                            <a:ext cx="323" cy="4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43"/>
            <p:cNvGrpSpPr>
              <a:grpSpLocks/>
            </p:cNvGrpSpPr>
            <p:nvPr/>
          </p:nvGrpSpPr>
          <p:grpSpPr bwMode="auto">
            <a:xfrm>
              <a:off x="4282" y="1192"/>
              <a:ext cx="954" cy="345"/>
              <a:chOff x="4282" y="1208"/>
              <a:chExt cx="954" cy="345"/>
            </a:xfrm>
          </p:grpSpPr>
          <p:graphicFrame>
            <p:nvGraphicFramePr>
              <p:cNvPr id="4098" name="Object 2"/>
              <p:cNvGraphicFramePr>
                <a:graphicFrameLocks noChangeAspect="1"/>
              </p:cNvGraphicFramePr>
              <p:nvPr/>
            </p:nvGraphicFramePr>
            <p:xfrm>
              <a:off x="4950" y="1208"/>
              <a:ext cx="286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316" name="公式" r:id="rId7" imgW="152280" imgH="190440" progId="Equation.3">
                      <p:embed/>
                    </p:oleObj>
                  </mc:Choice>
                  <mc:Fallback>
                    <p:oleObj name="公式" r:id="rId7" imgW="152280" imgH="190440" progId="Equation.3">
                      <p:embed/>
                      <p:pic>
                        <p:nvPicPr>
                          <p:cNvPr id="0" name="Object 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0" y="1208"/>
                            <a:ext cx="286" cy="3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9" name="Line 45"/>
              <p:cNvSpPr>
                <a:spLocks noChangeShapeType="1"/>
              </p:cNvSpPr>
              <p:nvPr/>
            </p:nvSpPr>
            <p:spPr bwMode="auto">
              <a:xfrm>
                <a:off x="4282" y="1409"/>
                <a:ext cx="65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4117" name="Line 46"/>
            <p:cNvSpPr>
              <a:spLocks noChangeShapeType="1"/>
            </p:cNvSpPr>
            <p:nvPr/>
          </p:nvSpPr>
          <p:spPr bwMode="auto">
            <a:xfrm>
              <a:off x="4178" y="1581"/>
              <a:ext cx="1032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18" name="Line 47"/>
            <p:cNvSpPr>
              <a:spLocks noChangeShapeType="1"/>
            </p:cNvSpPr>
            <p:nvPr/>
          </p:nvSpPr>
          <p:spPr bwMode="auto">
            <a:xfrm>
              <a:off x="4235" y="1207"/>
              <a:ext cx="1132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7" name="组合 25"/>
          <p:cNvGrpSpPr/>
          <p:nvPr/>
        </p:nvGrpSpPr>
        <p:grpSpPr>
          <a:xfrm>
            <a:off x="1008679" y="544303"/>
            <a:ext cx="6288562" cy="506813"/>
            <a:chOff x="-1692722" y="5668739"/>
            <a:chExt cx="8384748" cy="675751"/>
          </a:xfrm>
        </p:grpSpPr>
        <p:sp>
          <p:nvSpPr>
            <p:cNvPr id="28" name="Text Box 58"/>
            <p:cNvSpPr txBox="1">
              <a:spLocks noChangeArrowheads="1"/>
            </p:cNvSpPr>
            <p:nvPr/>
          </p:nvSpPr>
          <p:spPr bwMode="auto">
            <a:xfrm>
              <a:off x="-1692722" y="5728937"/>
              <a:ext cx="8056562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均匀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磁场，穿过斜面</a:t>
              </a:r>
              <a:endPara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41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689609"/>
                </p:ext>
              </p:extLst>
            </p:nvPr>
          </p:nvGraphicFramePr>
          <p:xfrm>
            <a:off x="2513620" y="5668739"/>
            <a:ext cx="4178406" cy="665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17" name="Equation" r:id="rId9" imgW="1307880" imgH="203040" progId="Equation.DSMT4">
                    <p:embed/>
                  </p:oleObj>
                </mc:Choice>
                <mc:Fallback>
                  <p:oleObj name="Equation" r:id="rId9" imgW="130788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620" y="5668739"/>
                          <a:ext cx="4178406" cy="665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03895"/>
              </p:ext>
            </p:extLst>
          </p:nvPr>
        </p:nvGraphicFramePr>
        <p:xfrm>
          <a:off x="3529388" y="3877301"/>
          <a:ext cx="1886068" cy="55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18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388" y="3877301"/>
                        <a:ext cx="1886068" cy="5581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180889" y="1807692"/>
            <a:ext cx="1031030" cy="847601"/>
            <a:chOff x="4157241" y="1399463"/>
            <a:chExt cx="1031030" cy="847601"/>
          </a:xfrm>
        </p:grpSpPr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215529"/>
                </p:ext>
              </p:extLst>
            </p:nvPr>
          </p:nvGraphicFramePr>
          <p:xfrm>
            <a:off x="4898570" y="1399463"/>
            <a:ext cx="289701" cy="412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19" name="Equation" r:id="rId13" imgW="139680" imgH="203040" progId="Equation.DSMT4">
                    <p:embed/>
                  </p:oleObj>
                </mc:Choice>
                <mc:Fallback>
                  <p:oleObj name="Equation" r:id="rId13" imgW="139680" imgH="203040" progId="Equation.DSMT4">
                    <p:embed/>
                    <p:pic>
                      <p:nvPicPr>
                        <p:cNvPr id="5125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570" y="1399463"/>
                          <a:ext cx="289701" cy="41252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51"/>
            <p:cNvSpPr>
              <a:spLocks noChangeShapeType="1"/>
            </p:cNvSpPr>
            <p:nvPr/>
          </p:nvSpPr>
          <p:spPr bwMode="auto">
            <a:xfrm flipV="1">
              <a:off x="4210287" y="1679551"/>
              <a:ext cx="688283" cy="53454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" name="Arc 33"/>
            <p:cNvSpPr>
              <a:spLocks/>
            </p:cNvSpPr>
            <p:nvPr/>
          </p:nvSpPr>
          <p:spPr bwMode="auto">
            <a:xfrm rot="15819338" flipV="1">
              <a:off x="4198965" y="1974502"/>
              <a:ext cx="230838" cy="314286"/>
            </a:xfrm>
            <a:custGeom>
              <a:avLst/>
              <a:gdLst>
                <a:gd name="T0" fmla="*/ 0 w 21600"/>
                <a:gd name="T1" fmla="*/ 0 h 23815"/>
                <a:gd name="T2" fmla="*/ 218 w 21600"/>
                <a:gd name="T3" fmla="*/ 109 h 23815"/>
                <a:gd name="T4" fmla="*/ 0 w 21600"/>
                <a:gd name="T5" fmla="*/ 99 h 238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815"/>
                <a:gd name="T11" fmla="*/ 21600 w 21600"/>
                <a:gd name="T12" fmla="*/ 23815 h 23815"/>
                <a:gd name="connsiteX0" fmla="*/ 0 w 21601"/>
                <a:gd name="connsiteY0" fmla="*/ 974 h 24789"/>
                <a:gd name="connsiteX1" fmla="*/ 21601 w 21601"/>
                <a:gd name="connsiteY1" fmla="*/ 22574 h 24789"/>
                <a:gd name="connsiteX2" fmla="*/ 21487 w 21601"/>
                <a:gd name="connsiteY2" fmla="*/ 24789 h 24789"/>
                <a:gd name="connsiteX0" fmla="*/ 0 w 21601"/>
                <a:gd name="connsiteY0" fmla="*/ 974 h 24789"/>
                <a:gd name="connsiteX1" fmla="*/ 15710 w 21601"/>
                <a:gd name="connsiteY1" fmla="*/ 8055 h 24789"/>
                <a:gd name="connsiteX2" fmla="*/ 21487 w 21601"/>
                <a:gd name="connsiteY2" fmla="*/ 24789 h 24789"/>
                <a:gd name="connsiteX3" fmla="*/ 1 w 21601"/>
                <a:gd name="connsiteY3" fmla="*/ 22574 h 24789"/>
                <a:gd name="connsiteX4" fmla="*/ 0 w 21601"/>
                <a:gd name="connsiteY4" fmla="*/ 974 h 24789"/>
                <a:gd name="connsiteX0" fmla="*/ 0 w 25221"/>
                <a:gd name="connsiteY0" fmla="*/ 974 h 45272"/>
                <a:gd name="connsiteX1" fmla="*/ 21601 w 25221"/>
                <a:gd name="connsiteY1" fmla="*/ 22574 h 45272"/>
                <a:gd name="connsiteX2" fmla="*/ 21487 w 25221"/>
                <a:gd name="connsiteY2" fmla="*/ 24789 h 45272"/>
                <a:gd name="connsiteX0" fmla="*/ 0 w 25221"/>
                <a:gd name="connsiteY0" fmla="*/ 974 h 45272"/>
                <a:gd name="connsiteX1" fmla="*/ 15710 w 25221"/>
                <a:gd name="connsiteY1" fmla="*/ 8055 h 45272"/>
                <a:gd name="connsiteX2" fmla="*/ 25221 w 25221"/>
                <a:gd name="connsiteY2" fmla="*/ 45272 h 45272"/>
                <a:gd name="connsiteX3" fmla="*/ 1 w 25221"/>
                <a:gd name="connsiteY3" fmla="*/ 22574 h 45272"/>
                <a:gd name="connsiteX4" fmla="*/ 0 w 25221"/>
                <a:gd name="connsiteY4" fmla="*/ 974 h 45272"/>
                <a:gd name="connsiteX0" fmla="*/ 0 w 21601"/>
                <a:gd name="connsiteY0" fmla="*/ 974 h 24789"/>
                <a:gd name="connsiteX1" fmla="*/ 21601 w 21601"/>
                <a:gd name="connsiteY1" fmla="*/ 22574 h 24789"/>
                <a:gd name="connsiteX2" fmla="*/ 21487 w 21601"/>
                <a:gd name="connsiteY2" fmla="*/ 24789 h 24789"/>
                <a:gd name="connsiteX0" fmla="*/ 0 w 21601"/>
                <a:gd name="connsiteY0" fmla="*/ 974 h 24789"/>
                <a:gd name="connsiteX1" fmla="*/ 15710 w 21601"/>
                <a:gd name="connsiteY1" fmla="*/ 8055 h 24789"/>
                <a:gd name="connsiteX2" fmla="*/ 1 w 21601"/>
                <a:gd name="connsiteY2" fmla="*/ 22574 h 24789"/>
                <a:gd name="connsiteX3" fmla="*/ 0 w 21601"/>
                <a:gd name="connsiteY3" fmla="*/ 974 h 24789"/>
                <a:gd name="connsiteX0" fmla="*/ 0 w 21601"/>
                <a:gd name="connsiteY0" fmla="*/ 974 h 22654"/>
                <a:gd name="connsiteX1" fmla="*/ 21601 w 21601"/>
                <a:gd name="connsiteY1" fmla="*/ 22574 h 22654"/>
                <a:gd name="connsiteX0" fmla="*/ 0 w 21601"/>
                <a:gd name="connsiteY0" fmla="*/ 974 h 22654"/>
                <a:gd name="connsiteX1" fmla="*/ 15710 w 21601"/>
                <a:gd name="connsiteY1" fmla="*/ 8055 h 22654"/>
                <a:gd name="connsiteX2" fmla="*/ 1 w 21601"/>
                <a:gd name="connsiteY2" fmla="*/ 22574 h 22654"/>
                <a:gd name="connsiteX3" fmla="*/ 0 w 21601"/>
                <a:gd name="connsiteY3" fmla="*/ 974 h 22654"/>
                <a:gd name="connsiteX0" fmla="*/ 0 w 21601"/>
                <a:gd name="connsiteY0" fmla="*/ 0 h 30053"/>
                <a:gd name="connsiteX1" fmla="*/ 21601 w 21601"/>
                <a:gd name="connsiteY1" fmla="*/ 21600 h 30053"/>
                <a:gd name="connsiteX0" fmla="*/ 0 w 21601"/>
                <a:gd name="connsiteY0" fmla="*/ 0 h 30053"/>
                <a:gd name="connsiteX1" fmla="*/ 11893 w 21601"/>
                <a:gd name="connsiteY1" fmla="*/ 29282 h 30053"/>
                <a:gd name="connsiteX2" fmla="*/ 1 w 21601"/>
                <a:gd name="connsiteY2" fmla="*/ 21600 h 30053"/>
                <a:gd name="connsiteX3" fmla="*/ 0 w 21601"/>
                <a:gd name="connsiteY3" fmla="*/ 0 h 30053"/>
                <a:gd name="connsiteX0" fmla="*/ 0 w 14797"/>
                <a:gd name="connsiteY0" fmla="*/ 304 h 30357"/>
                <a:gd name="connsiteX1" fmla="*/ 14797 w 14797"/>
                <a:gd name="connsiteY1" fmla="*/ 9356 h 30357"/>
                <a:gd name="connsiteX0" fmla="*/ 0 w 14797"/>
                <a:gd name="connsiteY0" fmla="*/ 304 h 30357"/>
                <a:gd name="connsiteX1" fmla="*/ 11893 w 14797"/>
                <a:gd name="connsiteY1" fmla="*/ 29586 h 30357"/>
                <a:gd name="connsiteX2" fmla="*/ 1 w 14797"/>
                <a:gd name="connsiteY2" fmla="*/ 21904 h 30357"/>
                <a:gd name="connsiteX3" fmla="*/ 0 w 14797"/>
                <a:gd name="connsiteY3" fmla="*/ 304 h 30357"/>
                <a:gd name="connsiteX0" fmla="*/ 0 w 14797"/>
                <a:gd name="connsiteY0" fmla="*/ 18 h 30071"/>
                <a:gd name="connsiteX1" fmla="*/ 14797 w 14797"/>
                <a:gd name="connsiteY1" fmla="*/ 9070 h 30071"/>
                <a:gd name="connsiteX0" fmla="*/ 0 w 14797"/>
                <a:gd name="connsiteY0" fmla="*/ 18 h 30071"/>
                <a:gd name="connsiteX1" fmla="*/ 11893 w 14797"/>
                <a:gd name="connsiteY1" fmla="*/ 29300 h 30071"/>
                <a:gd name="connsiteX2" fmla="*/ 1 w 14797"/>
                <a:gd name="connsiteY2" fmla="*/ 21618 h 30071"/>
                <a:gd name="connsiteX3" fmla="*/ 0 w 14797"/>
                <a:gd name="connsiteY3" fmla="*/ 18 h 30071"/>
                <a:gd name="connsiteX0" fmla="*/ 0 w 14797"/>
                <a:gd name="connsiteY0" fmla="*/ 2370 h 24036"/>
                <a:gd name="connsiteX1" fmla="*/ 14797 w 14797"/>
                <a:gd name="connsiteY1" fmla="*/ 11422 h 24036"/>
                <a:gd name="connsiteX0" fmla="*/ 0 w 14797"/>
                <a:gd name="connsiteY0" fmla="*/ 2370 h 24036"/>
                <a:gd name="connsiteX1" fmla="*/ 10897 w 14797"/>
                <a:gd name="connsiteY1" fmla="*/ 6726 h 24036"/>
                <a:gd name="connsiteX2" fmla="*/ 1 w 14797"/>
                <a:gd name="connsiteY2" fmla="*/ 23970 h 24036"/>
                <a:gd name="connsiteX3" fmla="*/ 0 w 14797"/>
                <a:gd name="connsiteY3" fmla="*/ 2370 h 24036"/>
                <a:gd name="connsiteX0" fmla="*/ 0 w 16789"/>
                <a:gd name="connsiteY0" fmla="*/ 18 h 63584"/>
                <a:gd name="connsiteX1" fmla="*/ 14797 w 16789"/>
                <a:gd name="connsiteY1" fmla="*/ 9070 h 63584"/>
                <a:gd name="connsiteX0" fmla="*/ 0 w 16789"/>
                <a:gd name="connsiteY0" fmla="*/ 18 h 63584"/>
                <a:gd name="connsiteX1" fmla="*/ 16789 w 16789"/>
                <a:gd name="connsiteY1" fmla="*/ 63376 h 63584"/>
                <a:gd name="connsiteX2" fmla="*/ 1 w 16789"/>
                <a:gd name="connsiteY2" fmla="*/ 21618 h 63584"/>
                <a:gd name="connsiteX3" fmla="*/ 0 w 16789"/>
                <a:gd name="connsiteY3" fmla="*/ 18 h 63584"/>
                <a:gd name="connsiteX0" fmla="*/ 0 w 16789"/>
                <a:gd name="connsiteY0" fmla="*/ 18 h 63376"/>
                <a:gd name="connsiteX1" fmla="*/ 14797 w 16789"/>
                <a:gd name="connsiteY1" fmla="*/ 9070 h 63376"/>
                <a:gd name="connsiteX0" fmla="*/ 0 w 16789"/>
                <a:gd name="connsiteY0" fmla="*/ 18 h 63376"/>
                <a:gd name="connsiteX1" fmla="*/ 16789 w 16789"/>
                <a:gd name="connsiteY1" fmla="*/ 63376 h 63376"/>
                <a:gd name="connsiteX2" fmla="*/ 1 w 16789"/>
                <a:gd name="connsiteY2" fmla="*/ 21618 h 63376"/>
                <a:gd name="connsiteX3" fmla="*/ 0 w 16789"/>
                <a:gd name="connsiteY3" fmla="*/ 18 h 63376"/>
                <a:gd name="connsiteX0" fmla="*/ 0 w 18549"/>
                <a:gd name="connsiteY0" fmla="*/ 18 h 63376"/>
                <a:gd name="connsiteX1" fmla="*/ 14797 w 18549"/>
                <a:gd name="connsiteY1" fmla="*/ 9070 h 63376"/>
                <a:gd name="connsiteX0" fmla="*/ 0 w 18549"/>
                <a:gd name="connsiteY0" fmla="*/ 18 h 63376"/>
                <a:gd name="connsiteX1" fmla="*/ 16789 w 18549"/>
                <a:gd name="connsiteY1" fmla="*/ 63376 h 63376"/>
                <a:gd name="connsiteX2" fmla="*/ 1 w 18549"/>
                <a:gd name="connsiteY2" fmla="*/ 21618 h 63376"/>
                <a:gd name="connsiteX3" fmla="*/ 0 w 18549"/>
                <a:gd name="connsiteY3" fmla="*/ 18 h 63376"/>
                <a:gd name="connsiteX0" fmla="*/ 0 w 18549"/>
                <a:gd name="connsiteY0" fmla="*/ 81 h 63439"/>
                <a:gd name="connsiteX1" fmla="*/ 14797 w 18549"/>
                <a:gd name="connsiteY1" fmla="*/ 9133 h 63439"/>
                <a:gd name="connsiteX0" fmla="*/ 0 w 18549"/>
                <a:gd name="connsiteY0" fmla="*/ 81 h 63439"/>
                <a:gd name="connsiteX1" fmla="*/ 16789 w 18549"/>
                <a:gd name="connsiteY1" fmla="*/ 63439 h 63439"/>
                <a:gd name="connsiteX2" fmla="*/ 1 w 18549"/>
                <a:gd name="connsiteY2" fmla="*/ 21681 h 63439"/>
                <a:gd name="connsiteX3" fmla="*/ 0 w 18549"/>
                <a:gd name="connsiteY3" fmla="*/ 81 h 63439"/>
                <a:gd name="connsiteX0" fmla="*/ 0 w 18549"/>
                <a:gd name="connsiteY0" fmla="*/ 149 h 63507"/>
                <a:gd name="connsiteX1" fmla="*/ 14797 w 18549"/>
                <a:gd name="connsiteY1" fmla="*/ 9201 h 63507"/>
                <a:gd name="connsiteX0" fmla="*/ 0 w 18549"/>
                <a:gd name="connsiteY0" fmla="*/ 149 h 63507"/>
                <a:gd name="connsiteX1" fmla="*/ 16789 w 18549"/>
                <a:gd name="connsiteY1" fmla="*/ 63507 h 63507"/>
                <a:gd name="connsiteX2" fmla="*/ 1 w 18549"/>
                <a:gd name="connsiteY2" fmla="*/ 21749 h 63507"/>
                <a:gd name="connsiteX3" fmla="*/ 0 w 18549"/>
                <a:gd name="connsiteY3" fmla="*/ 149 h 63507"/>
                <a:gd name="connsiteX0" fmla="*/ 0 w 18549"/>
                <a:gd name="connsiteY0" fmla="*/ 54 h 63412"/>
                <a:gd name="connsiteX1" fmla="*/ 14797 w 18549"/>
                <a:gd name="connsiteY1" fmla="*/ 9106 h 63412"/>
                <a:gd name="connsiteX0" fmla="*/ 0 w 18549"/>
                <a:gd name="connsiteY0" fmla="*/ 54 h 63412"/>
                <a:gd name="connsiteX1" fmla="*/ 16789 w 18549"/>
                <a:gd name="connsiteY1" fmla="*/ 63412 h 63412"/>
                <a:gd name="connsiteX2" fmla="*/ 1 w 18549"/>
                <a:gd name="connsiteY2" fmla="*/ 21654 h 63412"/>
                <a:gd name="connsiteX3" fmla="*/ 0 w 18549"/>
                <a:gd name="connsiteY3" fmla="*/ 54 h 634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49" h="63412" fill="none" extrusionOk="0">
                  <a:moveTo>
                    <a:pt x="0" y="54"/>
                  </a:moveTo>
                  <a:cubicBezTo>
                    <a:pt x="4543" y="-314"/>
                    <a:pt x="10068" y="1053"/>
                    <a:pt x="14797" y="9106"/>
                  </a:cubicBezTo>
                </a:path>
                <a:path w="18549" h="63412" stroke="0" extrusionOk="0">
                  <a:moveTo>
                    <a:pt x="0" y="54"/>
                  </a:moveTo>
                  <a:cubicBezTo>
                    <a:pt x="11930" y="54"/>
                    <a:pt x="22937" y="51298"/>
                    <a:pt x="16789" y="63412"/>
                  </a:cubicBezTo>
                  <a:cubicBezTo>
                    <a:pt x="10060" y="62233"/>
                    <a:pt x="2619" y="22834"/>
                    <a:pt x="1" y="21654"/>
                  </a:cubicBezTo>
                  <a:cubicBezTo>
                    <a:pt x="1" y="14454"/>
                    <a:pt x="0" y="7254"/>
                    <a:pt x="0" y="54"/>
                  </a:cubicBezTo>
                  <a:close/>
                </a:path>
              </a:pathLst>
            </a:custGeom>
            <a:noFill/>
            <a:ln w="34925">
              <a:solidFill>
                <a:srgbClr val="80008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3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013156"/>
                </p:ext>
              </p:extLst>
            </p:nvPr>
          </p:nvGraphicFramePr>
          <p:xfrm>
            <a:off x="4561958" y="1884866"/>
            <a:ext cx="249093" cy="334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20" name="公式" r:id="rId3" imgW="126720" imgH="177480" progId="Equation.3">
                    <p:embed/>
                  </p:oleObj>
                </mc:Choice>
                <mc:Fallback>
                  <p:oleObj name="公式" r:id="rId3" imgW="126720" imgH="177480" progId="Equation.3">
                    <p:embed/>
                    <p:pic>
                      <p:nvPicPr>
                        <p:cNvPr id="3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958" y="1884866"/>
                          <a:ext cx="249093" cy="3345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072B41-8E72-4E53-AF38-49C01947CB56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grpSp>
        <p:nvGrpSpPr>
          <p:cNvPr id="39" name="组合 38"/>
          <p:cNvGrpSpPr/>
          <p:nvPr/>
        </p:nvGrpSpPr>
        <p:grpSpPr>
          <a:xfrm>
            <a:off x="1241484" y="2832101"/>
            <a:ext cx="6286500" cy="1561009"/>
            <a:chOff x="468948" y="4002959"/>
            <a:chExt cx="8382000" cy="2081344"/>
          </a:xfrm>
        </p:grpSpPr>
        <p:graphicFrame>
          <p:nvGraphicFramePr>
            <p:cNvPr id="51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73995"/>
                </p:ext>
              </p:extLst>
            </p:nvPr>
          </p:nvGraphicFramePr>
          <p:xfrm>
            <a:off x="752503" y="4002959"/>
            <a:ext cx="2116667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90" name="Equation" r:id="rId3" imgW="838080" imgH="304560" progId="Equation.DSMT4">
                    <p:embed/>
                  </p:oleObj>
                </mc:Choice>
                <mc:Fallback>
                  <p:oleObj name="Equation" r:id="rId3" imgW="838080" imgH="304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503" y="4002959"/>
                          <a:ext cx="2116667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2" name="Text Box 20"/>
            <p:cNvSpPr txBox="1">
              <a:spLocks noChangeArrowheads="1"/>
            </p:cNvSpPr>
            <p:nvPr/>
          </p:nvSpPr>
          <p:spPr bwMode="auto">
            <a:xfrm>
              <a:off x="468948" y="5468750"/>
              <a:ext cx="8382000" cy="6155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0000FF"/>
                </a:buClr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磁通量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Φ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的单位为韦伯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(</a:t>
              </a:r>
              <a:r>
                <a:rPr kumimoji="1" lang="en-US" altLang="zh-CN" sz="2400" b="1" dirty="0" err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Wb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)</a:t>
              </a:r>
            </a:p>
          </p:txBody>
        </p:sp>
      </p:grpSp>
      <p:sp>
        <p:nvSpPr>
          <p:cNvPr id="5136" name="Freeform 26"/>
          <p:cNvSpPr>
            <a:spLocks/>
          </p:cNvSpPr>
          <p:nvPr/>
        </p:nvSpPr>
        <p:spPr bwMode="auto">
          <a:xfrm>
            <a:off x="5463517" y="3264596"/>
            <a:ext cx="3210008" cy="421686"/>
          </a:xfrm>
          <a:custGeom>
            <a:avLst/>
            <a:gdLst>
              <a:gd name="T0" fmla="*/ 0 w 2304"/>
              <a:gd name="T1" fmla="*/ 317 h 317"/>
              <a:gd name="T2" fmla="*/ 576 w 2304"/>
              <a:gd name="T3" fmla="*/ 125 h 317"/>
              <a:gd name="T4" fmla="*/ 1104 w 2304"/>
              <a:gd name="T5" fmla="*/ 29 h 317"/>
              <a:gd name="T6" fmla="*/ 1776 w 2304"/>
              <a:gd name="T7" fmla="*/ 8 h 317"/>
              <a:gd name="T8" fmla="*/ 2304 w 2304"/>
              <a:gd name="T9" fmla="*/ 77 h 3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04"/>
              <a:gd name="T16" fmla="*/ 0 h 317"/>
              <a:gd name="T17" fmla="*/ 2304 w 2304"/>
              <a:gd name="T18" fmla="*/ 317 h 3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04" h="317">
                <a:moveTo>
                  <a:pt x="0" y="317"/>
                </a:moveTo>
                <a:cubicBezTo>
                  <a:pt x="196" y="245"/>
                  <a:pt x="392" y="173"/>
                  <a:pt x="576" y="125"/>
                </a:cubicBezTo>
                <a:cubicBezTo>
                  <a:pt x="760" y="77"/>
                  <a:pt x="904" y="48"/>
                  <a:pt x="1104" y="29"/>
                </a:cubicBezTo>
                <a:cubicBezTo>
                  <a:pt x="1304" y="10"/>
                  <a:pt x="1576" y="0"/>
                  <a:pt x="1776" y="8"/>
                </a:cubicBezTo>
                <a:cubicBezTo>
                  <a:pt x="1976" y="16"/>
                  <a:pt x="2194" y="63"/>
                  <a:pt x="2304" y="77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 type="none" w="med" len="med"/>
            <a:tailEnd type="triangle" w="sm" len="lg"/>
          </a:ln>
        </p:spPr>
        <p:txBody>
          <a:bodyPr wrap="none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48413"/>
              </p:ext>
            </p:extLst>
          </p:nvPr>
        </p:nvGraphicFramePr>
        <p:xfrm>
          <a:off x="6584957" y="1586999"/>
          <a:ext cx="349877" cy="43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1" name="公式" r:id="rId5" imgW="152280" imgH="190440" progId="Equation.3">
                  <p:embed/>
                </p:oleObj>
              </mc:Choice>
              <mc:Fallback>
                <p:oleObj name="公式" r:id="rId5" imgW="152280" imgH="19044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7" y="1586999"/>
                        <a:ext cx="349877" cy="43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Line 28"/>
          <p:cNvSpPr>
            <a:spLocks noChangeShapeType="1"/>
          </p:cNvSpPr>
          <p:nvPr/>
        </p:nvSpPr>
        <p:spPr bwMode="auto">
          <a:xfrm>
            <a:off x="7202208" y="2991092"/>
            <a:ext cx="1528" cy="1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5139" name="Arc 30"/>
          <p:cNvSpPr>
            <a:spLocks/>
          </p:cNvSpPr>
          <p:nvPr/>
        </p:nvSpPr>
        <p:spPr bwMode="auto">
          <a:xfrm flipV="1">
            <a:off x="5377957" y="1646586"/>
            <a:ext cx="1683688" cy="1089356"/>
          </a:xfrm>
          <a:custGeom>
            <a:avLst/>
            <a:gdLst>
              <a:gd name="T0" fmla="*/ 0 w 21600"/>
              <a:gd name="T1" fmla="*/ 0 h 21600"/>
              <a:gd name="T2" fmla="*/ 1102 w 21600"/>
              <a:gd name="T3" fmla="*/ 713 h 21600"/>
              <a:gd name="T4" fmla="*/ 0 w 21600"/>
              <a:gd name="T5" fmla="*/ 71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5140" name="Arc 31"/>
          <p:cNvSpPr>
            <a:spLocks/>
          </p:cNvSpPr>
          <p:nvPr/>
        </p:nvSpPr>
        <p:spPr bwMode="auto">
          <a:xfrm flipV="1">
            <a:off x="5196144" y="1515210"/>
            <a:ext cx="3075557" cy="1456039"/>
          </a:xfrm>
          <a:custGeom>
            <a:avLst/>
            <a:gdLst>
              <a:gd name="T0" fmla="*/ 0 w 21363"/>
              <a:gd name="T1" fmla="*/ 0 h 21600"/>
              <a:gd name="T2" fmla="*/ 2013 w 21363"/>
              <a:gd name="T3" fmla="*/ 812 h 21600"/>
              <a:gd name="T4" fmla="*/ 0 w 21363"/>
              <a:gd name="T5" fmla="*/ 953 h 21600"/>
              <a:gd name="T6" fmla="*/ 0 60000 65536"/>
              <a:gd name="T7" fmla="*/ 0 60000 65536"/>
              <a:gd name="T8" fmla="*/ 0 60000 65536"/>
              <a:gd name="T9" fmla="*/ 0 w 21363"/>
              <a:gd name="T10" fmla="*/ 0 h 21600"/>
              <a:gd name="T11" fmla="*/ 21363 w 2136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63" h="21600" fill="none" extrusionOk="0">
                <a:moveTo>
                  <a:pt x="-1" y="0"/>
                </a:moveTo>
                <a:cubicBezTo>
                  <a:pt x="10696" y="0"/>
                  <a:pt x="19782" y="7829"/>
                  <a:pt x="21362" y="18409"/>
                </a:cubicBezTo>
              </a:path>
              <a:path w="21363" h="21600" stroke="0" extrusionOk="0">
                <a:moveTo>
                  <a:pt x="-1" y="0"/>
                </a:moveTo>
                <a:cubicBezTo>
                  <a:pt x="10696" y="0"/>
                  <a:pt x="19782" y="7829"/>
                  <a:pt x="21362" y="18409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5141" name="Line 32"/>
          <p:cNvSpPr>
            <a:spLocks noChangeShapeType="1"/>
          </p:cNvSpPr>
          <p:nvPr/>
        </p:nvSpPr>
        <p:spPr bwMode="auto">
          <a:xfrm flipV="1">
            <a:off x="5330594" y="2731667"/>
            <a:ext cx="3368904" cy="543914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5143" name="Freeform 34"/>
          <p:cNvSpPr>
            <a:spLocks/>
          </p:cNvSpPr>
          <p:nvPr/>
        </p:nvSpPr>
        <p:spPr bwMode="auto">
          <a:xfrm>
            <a:off x="5639945" y="2384398"/>
            <a:ext cx="2329967" cy="1309366"/>
          </a:xfrm>
          <a:custGeom>
            <a:avLst/>
            <a:gdLst>
              <a:gd name="T0" fmla="*/ 56 w 1672"/>
              <a:gd name="T1" fmla="*/ 432 h 984"/>
              <a:gd name="T2" fmla="*/ 632 w 1672"/>
              <a:gd name="T3" fmla="*/ 48 h 984"/>
              <a:gd name="T4" fmla="*/ 1256 w 1672"/>
              <a:gd name="T5" fmla="*/ 144 h 984"/>
              <a:gd name="T6" fmla="*/ 1640 w 1672"/>
              <a:gd name="T7" fmla="*/ 864 h 984"/>
              <a:gd name="T8" fmla="*/ 1448 w 1672"/>
              <a:gd name="T9" fmla="*/ 864 h 984"/>
              <a:gd name="T10" fmla="*/ 1112 w 1672"/>
              <a:gd name="T11" fmla="*/ 816 h 984"/>
              <a:gd name="T12" fmla="*/ 824 w 1672"/>
              <a:gd name="T13" fmla="*/ 912 h 984"/>
              <a:gd name="T14" fmla="*/ 728 w 1672"/>
              <a:gd name="T15" fmla="*/ 768 h 984"/>
              <a:gd name="T16" fmla="*/ 536 w 1672"/>
              <a:gd name="T17" fmla="*/ 576 h 984"/>
              <a:gd name="T18" fmla="*/ 296 w 1672"/>
              <a:gd name="T19" fmla="*/ 480 h 984"/>
              <a:gd name="T20" fmla="*/ 56 w 1672"/>
              <a:gd name="T21" fmla="*/ 432 h 9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72"/>
              <a:gd name="T34" fmla="*/ 0 h 984"/>
              <a:gd name="T35" fmla="*/ 1672 w 1672"/>
              <a:gd name="T36" fmla="*/ 984 h 98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72" h="984">
                <a:moveTo>
                  <a:pt x="56" y="432"/>
                </a:moveTo>
                <a:cubicBezTo>
                  <a:pt x="112" y="360"/>
                  <a:pt x="432" y="96"/>
                  <a:pt x="632" y="48"/>
                </a:cubicBezTo>
                <a:cubicBezTo>
                  <a:pt x="832" y="0"/>
                  <a:pt x="1088" y="8"/>
                  <a:pt x="1256" y="144"/>
                </a:cubicBezTo>
                <a:cubicBezTo>
                  <a:pt x="1424" y="280"/>
                  <a:pt x="1608" y="744"/>
                  <a:pt x="1640" y="864"/>
                </a:cubicBezTo>
                <a:cubicBezTo>
                  <a:pt x="1672" y="984"/>
                  <a:pt x="1536" y="872"/>
                  <a:pt x="1448" y="864"/>
                </a:cubicBezTo>
                <a:cubicBezTo>
                  <a:pt x="1360" y="856"/>
                  <a:pt x="1216" y="808"/>
                  <a:pt x="1112" y="816"/>
                </a:cubicBezTo>
                <a:cubicBezTo>
                  <a:pt x="1008" y="824"/>
                  <a:pt x="888" y="920"/>
                  <a:pt x="824" y="912"/>
                </a:cubicBezTo>
                <a:cubicBezTo>
                  <a:pt x="760" y="904"/>
                  <a:pt x="776" y="824"/>
                  <a:pt x="728" y="768"/>
                </a:cubicBezTo>
                <a:cubicBezTo>
                  <a:pt x="680" y="712"/>
                  <a:pt x="608" y="624"/>
                  <a:pt x="536" y="576"/>
                </a:cubicBezTo>
                <a:cubicBezTo>
                  <a:pt x="464" y="528"/>
                  <a:pt x="376" y="504"/>
                  <a:pt x="296" y="480"/>
                </a:cubicBezTo>
                <a:cubicBezTo>
                  <a:pt x="216" y="456"/>
                  <a:pt x="0" y="504"/>
                  <a:pt x="56" y="432"/>
                </a:cubicBezTo>
                <a:close/>
              </a:path>
            </a:pathLst>
          </a:custGeom>
          <a:gradFill rotWithShape="0">
            <a:gsLst>
              <a:gs pos="0">
                <a:srgbClr val="F8FDED"/>
              </a:gs>
              <a:gs pos="100000">
                <a:srgbClr val="94E6B9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5142" name="Freeform 33"/>
          <p:cNvSpPr>
            <a:spLocks/>
          </p:cNvSpPr>
          <p:nvPr/>
        </p:nvSpPr>
        <p:spPr bwMode="auto">
          <a:xfrm>
            <a:off x="5730890" y="3629732"/>
            <a:ext cx="2708873" cy="281124"/>
          </a:xfrm>
          <a:custGeom>
            <a:avLst/>
            <a:gdLst>
              <a:gd name="T0" fmla="*/ 0 w 1944"/>
              <a:gd name="T1" fmla="*/ 211 h 211"/>
              <a:gd name="T2" fmla="*/ 518 w 1944"/>
              <a:gd name="T3" fmla="*/ 74 h 211"/>
              <a:gd name="T4" fmla="*/ 1030 w 1944"/>
              <a:gd name="T5" fmla="*/ 5 h 211"/>
              <a:gd name="T6" fmla="*/ 1476 w 1944"/>
              <a:gd name="T7" fmla="*/ 46 h 211"/>
              <a:gd name="T8" fmla="*/ 1944 w 1944"/>
              <a:gd name="T9" fmla="*/ 165 h 2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44"/>
              <a:gd name="T16" fmla="*/ 0 h 211"/>
              <a:gd name="T17" fmla="*/ 1944 w 1944"/>
              <a:gd name="T18" fmla="*/ 211 h 2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44" h="211">
                <a:moveTo>
                  <a:pt x="0" y="211"/>
                </a:moveTo>
                <a:cubicBezTo>
                  <a:pt x="173" y="162"/>
                  <a:pt x="346" y="108"/>
                  <a:pt x="518" y="74"/>
                </a:cubicBezTo>
                <a:cubicBezTo>
                  <a:pt x="690" y="40"/>
                  <a:pt x="870" y="10"/>
                  <a:pt x="1030" y="5"/>
                </a:cubicBezTo>
                <a:cubicBezTo>
                  <a:pt x="1190" y="0"/>
                  <a:pt x="1324" y="19"/>
                  <a:pt x="1476" y="46"/>
                </a:cubicBezTo>
                <a:cubicBezTo>
                  <a:pt x="1628" y="73"/>
                  <a:pt x="1847" y="140"/>
                  <a:pt x="1944" y="165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31659"/>
              </p:ext>
            </p:extLst>
          </p:nvPr>
        </p:nvGraphicFramePr>
        <p:xfrm>
          <a:off x="6312808" y="3324927"/>
          <a:ext cx="346822" cy="41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2" name="公式" r:id="rId7" imgW="152280" imgH="190440" progId="Equation.3">
                  <p:embed/>
                </p:oleObj>
              </mc:Choice>
              <mc:Fallback>
                <p:oleObj name="公式" r:id="rId7" imgW="152280" imgH="19044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808" y="3324927"/>
                        <a:ext cx="346822" cy="417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folHlink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folHlink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Line 37"/>
          <p:cNvSpPr>
            <a:spLocks noChangeShapeType="1"/>
          </p:cNvSpPr>
          <p:nvPr/>
        </p:nvSpPr>
        <p:spPr bwMode="auto">
          <a:xfrm flipH="1">
            <a:off x="7269431" y="2897034"/>
            <a:ext cx="399572" cy="6197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5146" name="Freeform 38"/>
          <p:cNvSpPr>
            <a:spLocks/>
          </p:cNvSpPr>
          <p:nvPr/>
        </p:nvSpPr>
        <p:spPr bwMode="auto">
          <a:xfrm>
            <a:off x="7377949" y="3275291"/>
            <a:ext cx="582110" cy="9167"/>
          </a:xfrm>
          <a:custGeom>
            <a:avLst/>
            <a:gdLst>
              <a:gd name="T0" fmla="*/ 418 w 418"/>
              <a:gd name="T1" fmla="*/ 0 h 7"/>
              <a:gd name="T2" fmla="*/ 199 w 418"/>
              <a:gd name="T3" fmla="*/ 0 h 7"/>
              <a:gd name="T4" fmla="*/ 0 w 418"/>
              <a:gd name="T5" fmla="*/ 7 h 7"/>
              <a:gd name="T6" fmla="*/ 0 60000 65536"/>
              <a:gd name="T7" fmla="*/ 0 60000 65536"/>
              <a:gd name="T8" fmla="*/ 0 60000 65536"/>
              <a:gd name="T9" fmla="*/ 0 w 418"/>
              <a:gd name="T10" fmla="*/ 0 h 7"/>
              <a:gd name="T11" fmla="*/ 418 w 418"/>
              <a:gd name="T12" fmla="*/ 7 h 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8" h="7">
                <a:moveTo>
                  <a:pt x="418" y="0"/>
                </a:moveTo>
                <a:lnTo>
                  <a:pt x="199" y="0"/>
                </a:lnTo>
                <a:lnTo>
                  <a:pt x="0" y="7"/>
                </a:lnTo>
              </a:path>
            </a:pathLst>
          </a:custGeom>
          <a:noFill/>
          <a:ln w="19050" cmpd="sng">
            <a:solidFill>
              <a:srgbClr val="0000FF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812806" y="2409197"/>
            <a:ext cx="1954163" cy="1181026"/>
            <a:chOff x="4687672" y="4129644"/>
            <a:chExt cx="2605551" cy="1574701"/>
          </a:xfrm>
        </p:grpSpPr>
        <p:sp>
          <p:nvSpPr>
            <p:cNvPr id="5147" name="Freeform 39"/>
            <p:cNvSpPr>
              <a:spLocks/>
            </p:cNvSpPr>
            <p:nvPr/>
          </p:nvSpPr>
          <p:spPr bwMode="auto">
            <a:xfrm>
              <a:off x="6402997" y="4172423"/>
              <a:ext cx="890226" cy="1531922"/>
            </a:xfrm>
            <a:custGeom>
              <a:avLst/>
              <a:gdLst>
                <a:gd name="T0" fmla="*/ 0 w 528"/>
                <a:gd name="T1" fmla="*/ 0 h 816"/>
                <a:gd name="T2" fmla="*/ 288 w 528"/>
                <a:gd name="T3" fmla="*/ 336 h 816"/>
                <a:gd name="T4" fmla="*/ 528 w 528"/>
                <a:gd name="T5" fmla="*/ 816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48" name="Freeform 40"/>
            <p:cNvSpPr>
              <a:spLocks/>
            </p:cNvSpPr>
            <p:nvPr/>
          </p:nvSpPr>
          <p:spPr bwMode="auto">
            <a:xfrm>
              <a:off x="6007793" y="4129644"/>
              <a:ext cx="1018565" cy="1489142"/>
            </a:xfrm>
            <a:custGeom>
              <a:avLst/>
              <a:gdLst>
                <a:gd name="T0" fmla="*/ 0 w 548"/>
                <a:gd name="T1" fmla="*/ 0 h 840"/>
                <a:gd name="T2" fmla="*/ 286 w 548"/>
                <a:gd name="T3" fmla="*/ 332 h 840"/>
                <a:gd name="T4" fmla="*/ 548 w 548"/>
                <a:gd name="T5" fmla="*/ 840 h 840"/>
                <a:gd name="T6" fmla="*/ 0 60000 65536"/>
                <a:gd name="T7" fmla="*/ 0 60000 65536"/>
                <a:gd name="T8" fmla="*/ 0 60000 65536"/>
                <a:gd name="T9" fmla="*/ 0 w 548"/>
                <a:gd name="T10" fmla="*/ 0 h 840"/>
                <a:gd name="T11" fmla="*/ 548 w 548"/>
                <a:gd name="T12" fmla="*/ 840 h 8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8" h="840">
                  <a:moveTo>
                    <a:pt x="0" y="0"/>
                  </a:moveTo>
                  <a:cubicBezTo>
                    <a:pt x="48" y="55"/>
                    <a:pt x="195" y="192"/>
                    <a:pt x="286" y="332"/>
                  </a:cubicBezTo>
                  <a:cubicBezTo>
                    <a:pt x="377" y="472"/>
                    <a:pt x="504" y="755"/>
                    <a:pt x="548" y="840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49" name="Freeform 41"/>
            <p:cNvSpPr>
              <a:spLocks/>
            </p:cNvSpPr>
            <p:nvPr/>
          </p:nvSpPr>
          <p:spPr bwMode="auto">
            <a:xfrm>
              <a:off x="5600367" y="4172423"/>
              <a:ext cx="1069493" cy="1360803"/>
            </a:xfrm>
            <a:custGeom>
              <a:avLst/>
              <a:gdLst>
                <a:gd name="T0" fmla="*/ 0 w 528"/>
                <a:gd name="T1" fmla="*/ 0 h 816"/>
                <a:gd name="T2" fmla="*/ 288 w 528"/>
                <a:gd name="T3" fmla="*/ 336 h 816"/>
                <a:gd name="T4" fmla="*/ 528 w 528"/>
                <a:gd name="T5" fmla="*/ 816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50" name="Freeform 42"/>
            <p:cNvSpPr>
              <a:spLocks/>
            </p:cNvSpPr>
            <p:nvPr/>
          </p:nvSpPr>
          <p:spPr bwMode="auto">
            <a:xfrm>
              <a:off x="5333503" y="4257983"/>
              <a:ext cx="1069493" cy="1275244"/>
            </a:xfrm>
            <a:custGeom>
              <a:avLst/>
              <a:gdLst>
                <a:gd name="T0" fmla="*/ 0 w 528"/>
                <a:gd name="T1" fmla="*/ 0 h 816"/>
                <a:gd name="T2" fmla="*/ 288 w 528"/>
                <a:gd name="T3" fmla="*/ 336 h 816"/>
                <a:gd name="T4" fmla="*/ 528 w 528"/>
                <a:gd name="T5" fmla="*/ 816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51" name="Freeform 43"/>
            <p:cNvSpPr>
              <a:spLocks/>
            </p:cNvSpPr>
            <p:nvPr/>
          </p:nvSpPr>
          <p:spPr bwMode="auto">
            <a:xfrm>
              <a:off x="5058491" y="4427065"/>
              <a:ext cx="1071530" cy="1191721"/>
            </a:xfrm>
            <a:custGeom>
              <a:avLst/>
              <a:gdLst>
                <a:gd name="T0" fmla="*/ 0 w 528"/>
                <a:gd name="T1" fmla="*/ 0 h 816"/>
                <a:gd name="T2" fmla="*/ 288 w 528"/>
                <a:gd name="T3" fmla="*/ 336 h 816"/>
                <a:gd name="T4" fmla="*/ 528 w 528"/>
                <a:gd name="T5" fmla="*/ 816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52" name="Freeform 44"/>
            <p:cNvSpPr>
              <a:spLocks/>
            </p:cNvSpPr>
            <p:nvPr/>
          </p:nvSpPr>
          <p:spPr bwMode="auto">
            <a:xfrm>
              <a:off x="4687672" y="4689528"/>
              <a:ext cx="560211" cy="294236"/>
            </a:xfrm>
            <a:custGeom>
              <a:avLst/>
              <a:gdLst>
                <a:gd name="T0" fmla="*/ 0 w 528"/>
                <a:gd name="T1" fmla="*/ 0 h 816"/>
                <a:gd name="T2" fmla="*/ 288 w 528"/>
                <a:gd name="T3" fmla="*/ 336 h 816"/>
                <a:gd name="T4" fmla="*/ 528 w 528"/>
                <a:gd name="T5" fmla="*/ 816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900558" y="2562215"/>
            <a:ext cx="2006064" cy="841844"/>
            <a:chOff x="1283689" y="4062418"/>
            <a:chExt cx="2674752" cy="1122459"/>
          </a:xfrm>
        </p:grpSpPr>
        <p:sp>
          <p:nvSpPr>
            <p:cNvPr id="5153" name="Freeform 45"/>
            <p:cNvSpPr>
              <a:spLocks/>
            </p:cNvSpPr>
            <p:nvPr/>
          </p:nvSpPr>
          <p:spPr bwMode="auto">
            <a:xfrm>
              <a:off x="1283689" y="4062418"/>
              <a:ext cx="2228620" cy="611139"/>
            </a:xfrm>
            <a:custGeom>
              <a:avLst/>
              <a:gdLst>
                <a:gd name="T0" fmla="*/ 0 w 1200"/>
                <a:gd name="T1" fmla="*/ 344 h 344"/>
                <a:gd name="T2" fmla="*/ 384 w 1200"/>
                <a:gd name="T3" fmla="*/ 104 h 344"/>
                <a:gd name="T4" fmla="*/ 720 w 1200"/>
                <a:gd name="T5" fmla="*/ 8 h 344"/>
                <a:gd name="T6" fmla="*/ 1200 w 1200"/>
                <a:gd name="T7" fmla="*/ 152 h 3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344"/>
                <a:gd name="T14" fmla="*/ 1200 w 1200"/>
                <a:gd name="T15" fmla="*/ 344 h 3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344">
                  <a:moveTo>
                    <a:pt x="0" y="344"/>
                  </a:moveTo>
                  <a:cubicBezTo>
                    <a:pt x="132" y="252"/>
                    <a:pt x="264" y="160"/>
                    <a:pt x="384" y="104"/>
                  </a:cubicBezTo>
                  <a:cubicBezTo>
                    <a:pt x="504" y="48"/>
                    <a:pt x="584" y="0"/>
                    <a:pt x="720" y="8"/>
                  </a:cubicBezTo>
                  <a:cubicBezTo>
                    <a:pt x="856" y="16"/>
                    <a:pt x="1120" y="128"/>
                    <a:pt x="1200" y="152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54" name="Freeform 46"/>
            <p:cNvSpPr>
              <a:spLocks/>
            </p:cNvSpPr>
            <p:nvPr/>
          </p:nvSpPr>
          <p:spPr bwMode="auto">
            <a:xfrm>
              <a:off x="1640187" y="4390396"/>
              <a:ext cx="2051390" cy="368721"/>
            </a:xfrm>
            <a:custGeom>
              <a:avLst/>
              <a:gdLst>
                <a:gd name="T0" fmla="*/ 0 w 1104"/>
                <a:gd name="T1" fmla="*/ 208 h 208"/>
                <a:gd name="T2" fmla="*/ 288 w 1104"/>
                <a:gd name="T3" fmla="*/ 64 h 208"/>
                <a:gd name="T4" fmla="*/ 720 w 1104"/>
                <a:gd name="T5" fmla="*/ 16 h 208"/>
                <a:gd name="T6" fmla="*/ 1104 w 1104"/>
                <a:gd name="T7" fmla="*/ 160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208"/>
                <a:gd name="T14" fmla="*/ 1104 w 1104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208">
                  <a:moveTo>
                    <a:pt x="0" y="208"/>
                  </a:moveTo>
                  <a:cubicBezTo>
                    <a:pt x="84" y="152"/>
                    <a:pt x="168" y="96"/>
                    <a:pt x="288" y="64"/>
                  </a:cubicBezTo>
                  <a:cubicBezTo>
                    <a:pt x="408" y="32"/>
                    <a:pt x="584" y="0"/>
                    <a:pt x="720" y="16"/>
                  </a:cubicBezTo>
                  <a:cubicBezTo>
                    <a:pt x="856" y="32"/>
                    <a:pt x="1040" y="136"/>
                    <a:pt x="1104" y="160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55" name="Freeform 47"/>
            <p:cNvSpPr>
              <a:spLocks/>
            </p:cNvSpPr>
            <p:nvPr/>
          </p:nvSpPr>
          <p:spPr bwMode="auto">
            <a:xfrm>
              <a:off x="1996685" y="4645038"/>
              <a:ext cx="1782489" cy="283161"/>
            </a:xfrm>
            <a:custGeom>
              <a:avLst/>
              <a:gdLst>
                <a:gd name="T0" fmla="*/ 0 w 960"/>
                <a:gd name="T1" fmla="*/ 160 h 160"/>
                <a:gd name="T2" fmla="*/ 336 w 960"/>
                <a:gd name="T3" fmla="*/ 16 h 160"/>
                <a:gd name="T4" fmla="*/ 720 w 960"/>
                <a:gd name="T5" fmla="*/ 64 h 160"/>
                <a:gd name="T6" fmla="*/ 960 w 960"/>
                <a:gd name="T7" fmla="*/ 160 h 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160"/>
                <a:gd name="T14" fmla="*/ 960 w 960"/>
                <a:gd name="T15" fmla="*/ 160 h 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160">
                  <a:moveTo>
                    <a:pt x="0" y="160"/>
                  </a:moveTo>
                  <a:cubicBezTo>
                    <a:pt x="108" y="96"/>
                    <a:pt x="216" y="32"/>
                    <a:pt x="336" y="16"/>
                  </a:cubicBezTo>
                  <a:cubicBezTo>
                    <a:pt x="456" y="0"/>
                    <a:pt x="616" y="40"/>
                    <a:pt x="720" y="64"/>
                  </a:cubicBezTo>
                  <a:cubicBezTo>
                    <a:pt x="824" y="88"/>
                    <a:pt x="920" y="144"/>
                    <a:pt x="960" y="160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56" name="Freeform 48"/>
            <p:cNvSpPr>
              <a:spLocks/>
            </p:cNvSpPr>
            <p:nvPr/>
          </p:nvSpPr>
          <p:spPr bwMode="auto">
            <a:xfrm>
              <a:off x="2263549" y="5013758"/>
              <a:ext cx="1694892" cy="171119"/>
            </a:xfrm>
            <a:custGeom>
              <a:avLst/>
              <a:gdLst>
                <a:gd name="T0" fmla="*/ 0 w 912"/>
                <a:gd name="T1" fmla="*/ 96 h 96"/>
                <a:gd name="T2" fmla="*/ 288 w 912"/>
                <a:gd name="T3" fmla="*/ 0 h 96"/>
                <a:gd name="T4" fmla="*/ 912 w 912"/>
                <a:gd name="T5" fmla="*/ 96 h 96"/>
                <a:gd name="T6" fmla="*/ 0 60000 65536"/>
                <a:gd name="T7" fmla="*/ 0 60000 65536"/>
                <a:gd name="T8" fmla="*/ 0 60000 65536"/>
                <a:gd name="T9" fmla="*/ 0 w 912"/>
                <a:gd name="T10" fmla="*/ 0 h 96"/>
                <a:gd name="T11" fmla="*/ 912 w 912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96">
                  <a:moveTo>
                    <a:pt x="0" y="96"/>
                  </a:moveTo>
                  <a:cubicBezTo>
                    <a:pt x="68" y="48"/>
                    <a:pt x="136" y="0"/>
                    <a:pt x="288" y="0"/>
                  </a:cubicBezTo>
                  <a:cubicBezTo>
                    <a:pt x="440" y="0"/>
                    <a:pt x="808" y="80"/>
                    <a:pt x="912" y="9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703776" y="1629626"/>
            <a:ext cx="1016645" cy="1202433"/>
            <a:chOff x="6069091" y="1534339"/>
            <a:chExt cx="1355526" cy="1603244"/>
          </a:xfrm>
        </p:grpSpPr>
        <p:graphicFrame>
          <p:nvGraphicFramePr>
            <p:cNvPr id="51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355173"/>
                </p:ext>
              </p:extLst>
            </p:nvPr>
          </p:nvGraphicFramePr>
          <p:xfrm>
            <a:off x="6715696" y="1534339"/>
            <a:ext cx="708921" cy="653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93" name="Equation" r:id="rId9" imgW="215640" imgH="203040" progId="Equation.3">
                    <p:embed/>
                  </p:oleObj>
                </mc:Choice>
                <mc:Fallback>
                  <p:oleObj name="Equation" r:id="rId9" imgW="215640" imgH="20304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696" y="1534339"/>
                          <a:ext cx="708921" cy="6539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7" name="Freeform 50" descr="20%"/>
            <p:cNvSpPr>
              <a:spLocks/>
            </p:cNvSpPr>
            <p:nvPr/>
          </p:nvSpPr>
          <p:spPr bwMode="auto">
            <a:xfrm>
              <a:off x="6069091" y="2800110"/>
              <a:ext cx="648674" cy="337473"/>
            </a:xfrm>
            <a:custGeom>
              <a:avLst/>
              <a:gdLst>
                <a:gd name="T0" fmla="*/ 52 w 352"/>
                <a:gd name="T1" fmla="*/ 8 h 192"/>
                <a:gd name="T2" fmla="*/ 200 w 352"/>
                <a:gd name="T3" fmla="*/ 0 h 192"/>
                <a:gd name="T4" fmla="*/ 352 w 352"/>
                <a:gd name="T5" fmla="*/ 188 h 192"/>
                <a:gd name="T6" fmla="*/ 166 w 352"/>
                <a:gd name="T7" fmla="*/ 192 h 192"/>
                <a:gd name="T8" fmla="*/ 159 w 352"/>
                <a:gd name="T9" fmla="*/ 185 h 192"/>
                <a:gd name="T10" fmla="*/ 0 w 352"/>
                <a:gd name="T11" fmla="*/ 20 h 192"/>
                <a:gd name="T12" fmla="*/ 52 w 352"/>
                <a:gd name="T13" fmla="*/ 8 h 1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2"/>
                <a:gd name="T22" fmla="*/ 0 h 192"/>
                <a:gd name="T23" fmla="*/ 352 w 352"/>
                <a:gd name="T24" fmla="*/ 192 h 1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2" h="192">
                  <a:moveTo>
                    <a:pt x="52" y="8"/>
                  </a:moveTo>
                  <a:lnTo>
                    <a:pt x="200" y="0"/>
                  </a:lnTo>
                  <a:lnTo>
                    <a:pt x="352" y="188"/>
                  </a:lnTo>
                  <a:lnTo>
                    <a:pt x="166" y="192"/>
                  </a:lnTo>
                  <a:lnTo>
                    <a:pt x="159" y="185"/>
                  </a:lnTo>
                  <a:lnTo>
                    <a:pt x="0" y="20"/>
                  </a:lnTo>
                  <a:lnTo>
                    <a:pt x="52" y="8"/>
                  </a:lnTo>
                  <a:close/>
                </a:path>
              </a:pathLst>
            </a:custGeom>
            <a:pattFill prst="pct20">
              <a:fgClr>
                <a:srgbClr val="A50021"/>
              </a:fgClr>
              <a:bgClr>
                <a:srgbClr val="FFDDFF"/>
              </a:bgClr>
            </a:pattFill>
            <a:ln w="12700" cap="flat" cmpd="sng">
              <a:solidFill>
                <a:srgbClr val="CC00CC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58" name="Line 51"/>
            <p:cNvSpPr>
              <a:spLocks noChangeShapeType="1"/>
            </p:cNvSpPr>
            <p:nvPr/>
          </p:nvSpPr>
          <p:spPr bwMode="auto">
            <a:xfrm flipV="1">
              <a:off x="6359199" y="2102699"/>
              <a:ext cx="623362" cy="90041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07468"/>
              </p:ext>
            </p:extLst>
          </p:nvPr>
        </p:nvGraphicFramePr>
        <p:xfrm>
          <a:off x="8273229" y="1970489"/>
          <a:ext cx="423214" cy="51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4" name="公式" r:id="rId11" imgW="152280" imgH="190440" progId="Equation.3">
                  <p:embed/>
                </p:oleObj>
              </mc:Choice>
              <mc:Fallback>
                <p:oleObj name="公式" r:id="rId11" imgW="152280" imgH="1904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229" y="1970489"/>
                        <a:ext cx="423214" cy="510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925338" y="2204690"/>
            <a:ext cx="1338395" cy="524260"/>
            <a:chOff x="6359199" y="2281689"/>
            <a:chExt cx="1784526" cy="699014"/>
          </a:xfrm>
        </p:grpSpPr>
        <p:sp>
          <p:nvSpPr>
            <p:cNvPr id="5160" name="Line 54"/>
            <p:cNvSpPr>
              <a:spLocks noChangeShapeType="1"/>
            </p:cNvSpPr>
            <p:nvPr/>
          </p:nvSpPr>
          <p:spPr bwMode="auto">
            <a:xfrm flipV="1">
              <a:off x="6359199" y="2471420"/>
              <a:ext cx="1784526" cy="50928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61" name="Arc 55"/>
            <p:cNvSpPr>
              <a:spLocks/>
            </p:cNvSpPr>
            <p:nvPr/>
          </p:nvSpPr>
          <p:spPr bwMode="auto">
            <a:xfrm>
              <a:off x="6602062" y="2416125"/>
              <a:ext cx="350773" cy="380789"/>
            </a:xfrm>
            <a:custGeom>
              <a:avLst/>
              <a:gdLst>
                <a:gd name="T0" fmla="*/ 72 w 21600"/>
                <a:gd name="T1" fmla="*/ 0 h 22141"/>
                <a:gd name="T2" fmla="*/ 211 w 21600"/>
                <a:gd name="T3" fmla="*/ 208 h 22141"/>
                <a:gd name="T4" fmla="*/ 0 w 21600"/>
                <a:gd name="T5" fmla="*/ 191 h 2214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141"/>
                <a:gd name="T11" fmla="*/ 21600 w 21600"/>
                <a:gd name="T12" fmla="*/ 22141 h 22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141" fill="none" extrusionOk="0">
                  <a:moveTo>
                    <a:pt x="7306" y="0"/>
                  </a:moveTo>
                  <a:cubicBezTo>
                    <a:pt x="15881" y="3082"/>
                    <a:pt x="21600" y="11214"/>
                    <a:pt x="21600" y="20327"/>
                  </a:cubicBezTo>
                  <a:cubicBezTo>
                    <a:pt x="21600" y="20932"/>
                    <a:pt x="21574" y="21537"/>
                    <a:pt x="21523" y="22140"/>
                  </a:cubicBezTo>
                </a:path>
                <a:path w="21600" h="22141" stroke="0" extrusionOk="0">
                  <a:moveTo>
                    <a:pt x="7306" y="0"/>
                  </a:moveTo>
                  <a:cubicBezTo>
                    <a:pt x="15881" y="3082"/>
                    <a:pt x="21600" y="11214"/>
                    <a:pt x="21600" y="20327"/>
                  </a:cubicBezTo>
                  <a:cubicBezTo>
                    <a:pt x="21600" y="20932"/>
                    <a:pt x="21574" y="21537"/>
                    <a:pt x="21523" y="22140"/>
                  </a:cubicBezTo>
                  <a:lnTo>
                    <a:pt x="0" y="20327"/>
                  </a:lnTo>
                  <a:close/>
                </a:path>
              </a:pathLst>
            </a:custGeom>
            <a:noFill/>
            <a:ln w="38100">
              <a:solidFill>
                <a:srgbClr val="CC00CC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51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167719"/>
                </p:ext>
              </p:extLst>
            </p:nvPr>
          </p:nvGraphicFramePr>
          <p:xfrm>
            <a:off x="6904741" y="2281689"/>
            <a:ext cx="357011" cy="455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95" name="公式" r:id="rId12" imgW="126720" imgH="177480" progId="Equation.3">
                    <p:embed/>
                  </p:oleObj>
                </mc:Choice>
                <mc:Fallback>
                  <p:oleObj name="公式" r:id="rId12" imgW="126720" imgH="177480" progId="Equation.3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4741" y="2281689"/>
                          <a:ext cx="357011" cy="45585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5" name="Text Box 58"/>
          <p:cNvSpPr txBox="1">
            <a:spLocks noChangeArrowheads="1"/>
          </p:cNvSpPr>
          <p:nvPr/>
        </p:nvSpPr>
        <p:spPr bwMode="auto">
          <a:xfrm>
            <a:off x="752654" y="656646"/>
            <a:ext cx="60424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一般磁场，穿过一般曲面</a:t>
            </a: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61692"/>
              </p:ext>
            </p:extLst>
          </p:nvPr>
        </p:nvGraphicFramePr>
        <p:xfrm>
          <a:off x="1336783" y="1805501"/>
          <a:ext cx="223242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6" name="Equation" r:id="rId14" imgW="1028520" imgH="177480" progId="Equation.DSMT4">
                  <p:embed/>
                </p:oleObj>
              </mc:Choice>
              <mc:Fallback>
                <p:oleObj name="Equation" r:id="rId14" imgW="10285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783" y="1805501"/>
                        <a:ext cx="2232422" cy="385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53420"/>
              </p:ext>
            </p:extLst>
          </p:nvPr>
        </p:nvGraphicFramePr>
        <p:xfrm>
          <a:off x="3623220" y="1726540"/>
          <a:ext cx="1129903" cy="46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7" name="Equation" r:id="rId16" imgW="520560" imgH="215640" progId="Equation.DSMT4">
                  <p:embed/>
                </p:oleObj>
              </mc:Choice>
              <mc:Fallback>
                <p:oleObj name="Equation" r:id="rId16" imgW="52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20" y="1726540"/>
                        <a:ext cx="1129903" cy="4679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37"/>
          <p:cNvSpPr>
            <a:spLocks noChangeShapeType="1"/>
          </p:cNvSpPr>
          <p:nvPr/>
        </p:nvSpPr>
        <p:spPr bwMode="auto">
          <a:xfrm flipH="1">
            <a:off x="6968237" y="2533650"/>
            <a:ext cx="451341" cy="18288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40B06C-4848-4656-AC4B-13F006785C35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275180" y="226478"/>
            <a:ext cx="8764045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en-US" altLang="zh-CN" sz="2400" b="1" dirty="0">
                <a:solidFill>
                  <a:srgbClr val="A5002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</a:t>
            </a:r>
            <a:r>
              <a:rPr kumimoji="1" lang="zh-CN" altLang="en-US" sz="2400" b="1" dirty="0">
                <a:solidFill>
                  <a:srgbClr val="A5002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磁场的</a:t>
            </a:r>
            <a:r>
              <a:rPr kumimoji="1" lang="zh-CN" altLang="en-US" sz="2400" b="1" dirty="0" smtClean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高斯定理</a:t>
            </a: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1013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42210"/>
              </p:ext>
            </p:extLst>
          </p:nvPr>
        </p:nvGraphicFramePr>
        <p:xfrm>
          <a:off x="3860538" y="3980702"/>
          <a:ext cx="1777254" cy="66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6" name="Equation" r:id="rId3" imgW="774360" imgH="291960" progId="Equation.DSMT4">
                  <p:embed/>
                </p:oleObj>
              </mc:Choice>
              <mc:Fallback>
                <p:oleObj name="Equation" r:id="rId3" imgW="7743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538" y="3980702"/>
                        <a:ext cx="1777254" cy="667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579689" y="1542729"/>
            <a:ext cx="4402137" cy="1802719"/>
            <a:chOff x="2109945" y="2050311"/>
            <a:chExt cx="5114617" cy="2094487"/>
          </a:xfrm>
        </p:grpSpPr>
        <p:sp>
          <p:nvSpPr>
            <p:cNvPr id="6152" name="Text Box 38"/>
            <p:cNvSpPr txBox="1">
              <a:spLocks noChangeArrowheads="1"/>
            </p:cNvSpPr>
            <p:nvPr/>
          </p:nvSpPr>
          <p:spPr bwMode="auto">
            <a:xfrm>
              <a:off x="6576902" y="2050311"/>
              <a:ext cx="387762" cy="482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100" b="1" i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S</a:t>
              </a:r>
              <a:endParaRPr kumimoji="1" lang="en-US" altLang="zh-CN" sz="21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153" name="Oval 39"/>
            <p:cNvSpPr>
              <a:spLocks noChangeArrowheads="1"/>
            </p:cNvSpPr>
            <p:nvPr/>
          </p:nvSpPr>
          <p:spPr bwMode="auto">
            <a:xfrm rot="-1189848">
              <a:off x="2414885" y="3112923"/>
              <a:ext cx="3124200" cy="1031875"/>
            </a:xfrm>
            <a:prstGeom prst="ellipse">
              <a:avLst/>
            </a:prstGeom>
            <a:noFill/>
            <a:ln w="22225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154" name="Oval 40"/>
            <p:cNvSpPr>
              <a:spLocks noChangeArrowheads="1"/>
            </p:cNvSpPr>
            <p:nvPr/>
          </p:nvSpPr>
          <p:spPr bwMode="auto">
            <a:xfrm rot="-1167712">
              <a:off x="2702222" y="3235160"/>
              <a:ext cx="2643188" cy="747713"/>
            </a:xfrm>
            <a:prstGeom prst="ellipse">
              <a:avLst/>
            </a:prstGeom>
            <a:noFill/>
            <a:ln w="22225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155" name="Oval 41"/>
            <p:cNvSpPr>
              <a:spLocks noChangeArrowheads="1"/>
            </p:cNvSpPr>
            <p:nvPr/>
          </p:nvSpPr>
          <p:spPr bwMode="auto">
            <a:xfrm rot="-1135326">
              <a:off x="2991147" y="3355810"/>
              <a:ext cx="2019300" cy="495300"/>
            </a:xfrm>
            <a:prstGeom prst="ellipse">
              <a:avLst/>
            </a:prstGeom>
            <a:noFill/>
            <a:ln w="22225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614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691109"/>
                </p:ext>
              </p:extLst>
            </p:nvPr>
          </p:nvGraphicFramePr>
          <p:xfrm>
            <a:off x="2109945" y="3474588"/>
            <a:ext cx="304331" cy="403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67" name="Equation" r:id="rId5" imgW="152280" imgH="190440" progId="Equation.DSMT4">
                    <p:embed/>
                  </p:oleObj>
                </mc:Choice>
                <mc:Fallback>
                  <p:oleObj name="Equation" r:id="rId5" imgW="152280" imgH="1904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945" y="3474588"/>
                          <a:ext cx="304331" cy="403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24" name="Oval 48"/>
            <p:cNvSpPr>
              <a:spLocks noChangeArrowheads="1"/>
            </p:cNvSpPr>
            <p:nvPr/>
          </p:nvSpPr>
          <p:spPr bwMode="auto">
            <a:xfrm>
              <a:off x="4512016" y="2299827"/>
              <a:ext cx="2712546" cy="1719263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19" name="直接箭头连接符 18"/>
          <p:cNvCxnSpPr/>
          <p:nvPr/>
        </p:nvCxnSpPr>
        <p:spPr bwMode="auto">
          <a:xfrm flipV="1">
            <a:off x="4626292" y="2921417"/>
            <a:ext cx="35243" cy="1661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 flipV="1">
            <a:off x="4688779" y="3012857"/>
            <a:ext cx="60386" cy="284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直接箭头连接符 23"/>
          <p:cNvCxnSpPr/>
          <p:nvPr/>
        </p:nvCxnSpPr>
        <p:spPr bwMode="auto">
          <a:xfrm flipV="1">
            <a:off x="4796790" y="3099280"/>
            <a:ext cx="35243" cy="1661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直接箭头连接符 26"/>
          <p:cNvCxnSpPr/>
          <p:nvPr/>
        </p:nvCxnSpPr>
        <p:spPr bwMode="auto">
          <a:xfrm flipH="1">
            <a:off x="4400361" y="2578132"/>
            <a:ext cx="66305" cy="240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直接箭头连接符 28"/>
          <p:cNvCxnSpPr/>
          <p:nvPr/>
        </p:nvCxnSpPr>
        <p:spPr bwMode="auto">
          <a:xfrm flipH="1">
            <a:off x="4323208" y="2497369"/>
            <a:ext cx="59073" cy="1919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直接箭头连接符 29"/>
          <p:cNvCxnSpPr/>
          <p:nvPr/>
        </p:nvCxnSpPr>
        <p:spPr bwMode="auto">
          <a:xfrm flipH="1">
            <a:off x="4240745" y="2396084"/>
            <a:ext cx="59073" cy="1661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173910" y="762591"/>
            <a:ext cx="7601995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在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任何磁场中通过任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闭合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曲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面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的磁通量都等于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零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。</a:t>
            </a: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6922600" y="2438827"/>
            <a:ext cx="411956" cy="1183481"/>
            <a:chOff x="4174" y="1685"/>
            <a:chExt cx="346" cy="994"/>
          </a:xfrm>
        </p:grpSpPr>
        <p:sp>
          <p:nvSpPr>
            <p:cNvPr id="7203" name="Rectangle 35" descr="宽上对角线"/>
            <p:cNvSpPr>
              <a:spLocks noChangeArrowheads="1"/>
            </p:cNvSpPr>
            <p:nvPr/>
          </p:nvSpPr>
          <p:spPr bwMode="auto">
            <a:xfrm>
              <a:off x="4174" y="1685"/>
              <a:ext cx="83" cy="994"/>
            </a:xfrm>
            <a:prstGeom prst="rect">
              <a:avLst/>
            </a:prstGeom>
            <a:pattFill prst="wdUpDiag">
              <a:fgClr>
                <a:srgbClr val="FFCCFF">
                  <a:alpha val="50195"/>
                </a:srgbClr>
              </a:fgClr>
              <a:bgClr>
                <a:srgbClr val="FFFFFF">
                  <a:alpha val="50195"/>
                </a:srgbClr>
              </a:bgClr>
            </a:patt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kumimoji="1" lang="zh-CN" altLang="en-US" sz="2100" b="1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1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889034"/>
                </p:ext>
              </p:extLst>
            </p:nvPr>
          </p:nvGraphicFramePr>
          <p:xfrm>
            <a:off x="4260" y="1826"/>
            <a:ext cx="2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93" name="Equation" r:id="rId3" imgW="190440" imgH="177480" progId="Equation.DSMT4">
                    <p:embed/>
                  </p:oleObj>
                </mc:Choice>
                <mc:Fallback>
                  <p:oleObj name="Equation" r:id="rId3" imgW="190440" imgH="177480" progId="Equation.DSMT4">
                    <p:embed/>
                    <p:pic>
                      <p:nvPicPr>
                        <p:cNvPr id="0" name="Object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826"/>
                          <a:ext cx="260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797E15-691D-4CF2-8D9F-711BD2FA1361}" type="slidenum">
              <a:rPr lang="en-US" altLang="zh-CN" smtClean="0"/>
              <a:pPr/>
              <a:t>9</a:t>
            </a:fld>
            <a:endParaRPr lang="en-US" altLang="zh-CN" dirty="0" smtClean="0"/>
          </a:p>
        </p:txBody>
      </p:sp>
      <p:graphicFrame>
        <p:nvGraphicFramePr>
          <p:cNvPr id="92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30234"/>
              </p:ext>
            </p:extLst>
          </p:nvPr>
        </p:nvGraphicFramePr>
        <p:xfrm>
          <a:off x="1054040" y="2038685"/>
          <a:ext cx="392310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94" name="公式" r:id="rId5" imgW="1815840" imgH="393480" progId="Equation.DSMT4">
                  <p:embed/>
                </p:oleObj>
              </mc:Choice>
              <mc:Fallback>
                <p:oleObj name="公式" r:id="rId5" imgW="18158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40" y="2038685"/>
                        <a:ext cx="392310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95574" y="274830"/>
            <a:ext cx="8610601" cy="535781"/>
            <a:chOff x="-737" y="305"/>
            <a:chExt cx="7232" cy="450"/>
          </a:xfrm>
        </p:grpSpPr>
        <p:sp>
          <p:nvSpPr>
            <p:cNvPr id="7211" name="Text Box 5"/>
            <p:cNvSpPr txBox="1">
              <a:spLocks noChangeArrowheads="1"/>
            </p:cNvSpPr>
            <p:nvPr/>
          </p:nvSpPr>
          <p:spPr bwMode="auto">
            <a:xfrm>
              <a:off x="-737" y="305"/>
              <a:ext cx="7232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sz="2400" b="1" dirty="0">
                  <a:solidFill>
                    <a:srgbClr val="C00000"/>
                  </a:solidFill>
                  <a:latin typeface="Times New Roman" pitchFamily="18" charset="0"/>
                  <a:ea typeface="宋体" charset="-122"/>
                </a:rPr>
                <a:t>例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itchFamily="18" charset="0"/>
                  <a:ea typeface="宋体" charset="-122"/>
                </a:rPr>
                <a:t>1</a:t>
              </a:r>
              <a:r>
                <a:rPr lang="zh-CN" altLang="en-US" sz="2400" b="1" dirty="0">
                  <a:solidFill>
                    <a:srgbClr val="C00000"/>
                  </a:solidFill>
                  <a:latin typeface="Times New Roman" pitchFamily="18" charset="0"/>
                  <a:ea typeface="宋体" charset="-122"/>
                </a:rPr>
                <a:t>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如图载流长直导线的电流为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,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试求通过矩形面积的磁通量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.</a:t>
              </a:r>
            </a:p>
          </p:txBody>
        </p:sp>
        <p:graphicFrame>
          <p:nvGraphicFramePr>
            <p:cNvPr id="718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839108"/>
                </p:ext>
              </p:extLst>
            </p:nvPr>
          </p:nvGraphicFramePr>
          <p:xfrm>
            <a:off x="2955" y="410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95" name="Equation" r:id="rId7" imgW="164880" imgH="228600" progId="Equation.3">
                    <p:embed/>
                  </p:oleObj>
                </mc:Choice>
                <mc:Fallback>
                  <p:oleObj name="Equation" r:id="rId7" imgW="16488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410"/>
                          <a:ext cx="17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35029" y="853997"/>
            <a:ext cx="4395897" cy="795338"/>
            <a:chOff x="195" y="983"/>
            <a:chExt cx="3359" cy="668"/>
          </a:xfrm>
        </p:grpSpPr>
        <p:sp>
          <p:nvSpPr>
            <p:cNvPr id="7210" name="Text Box 7"/>
            <p:cNvSpPr txBox="1">
              <a:spLocks noChangeArrowheads="1"/>
            </p:cNvSpPr>
            <p:nvPr/>
          </p:nvSpPr>
          <p:spPr bwMode="auto">
            <a:xfrm>
              <a:off x="195" y="1138"/>
              <a:ext cx="3078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sz="2400" b="1" dirty="0">
                  <a:solidFill>
                    <a:srgbClr val="C00000"/>
                  </a:solidFill>
                  <a:latin typeface="Times New Roman" pitchFamily="18" charset="0"/>
                  <a:ea typeface="宋体" charset="-122"/>
                </a:rPr>
                <a:t>解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itchFamily="18" charset="0"/>
                  <a:ea typeface="宋体" charset="-122"/>
                </a:rPr>
                <a:t>: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载流长直导线的磁场为</a:t>
              </a:r>
            </a:p>
          </p:txBody>
        </p:sp>
        <p:graphicFrame>
          <p:nvGraphicFramePr>
            <p:cNvPr id="718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143088"/>
                </p:ext>
              </p:extLst>
            </p:nvPr>
          </p:nvGraphicFramePr>
          <p:xfrm>
            <a:off x="3004" y="983"/>
            <a:ext cx="550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96" name="Equation" r:id="rId9" imgW="342720" imgH="393480" progId="Equation.DSMT4">
                    <p:embed/>
                  </p:oleObj>
                </mc:Choice>
                <mc:Fallback>
                  <p:oleObj name="Equation" r:id="rId9" imgW="34272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" y="983"/>
                          <a:ext cx="550" cy="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3" name="AutoShape 13"/>
          <p:cNvSpPr>
            <a:spLocks noChangeArrowheads="1"/>
          </p:cNvSpPr>
          <p:nvPr/>
        </p:nvSpPr>
        <p:spPr bwMode="auto">
          <a:xfrm flipH="1">
            <a:off x="6280858" y="2181651"/>
            <a:ext cx="98822" cy="2109788"/>
          </a:xfrm>
          <a:prstGeom prst="can">
            <a:avLst>
              <a:gd name="adj" fmla="val 41315"/>
            </a:avLst>
          </a:prstGeom>
          <a:gradFill rotWithShape="0">
            <a:gsLst>
              <a:gs pos="0">
                <a:schemeClr val="accent1">
                  <a:gamma/>
                  <a:shade val="6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6275"/>
                  <a:invGamma/>
                </a:schemeClr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1" lang="zh-CN" altLang="en-US" sz="2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87" name="Rectangle 14"/>
          <p:cNvSpPr>
            <a:spLocks noChangeArrowheads="1"/>
          </p:cNvSpPr>
          <p:nvPr/>
        </p:nvSpPr>
        <p:spPr bwMode="auto">
          <a:xfrm>
            <a:off x="6774968" y="2438827"/>
            <a:ext cx="592931" cy="1183481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kumimoji="1" lang="zh-CN" altLang="en-US" sz="2100" b="1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88" name="Line 15"/>
          <p:cNvSpPr>
            <a:spLocks noChangeShapeType="1"/>
          </p:cNvSpPr>
          <p:nvPr/>
        </p:nvSpPr>
        <p:spPr bwMode="auto">
          <a:xfrm flipV="1">
            <a:off x="6182036" y="2696002"/>
            <a:ext cx="0" cy="6691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89" name="Line 16"/>
          <p:cNvSpPr>
            <a:spLocks noChangeShapeType="1"/>
          </p:cNvSpPr>
          <p:nvPr/>
        </p:nvSpPr>
        <p:spPr bwMode="auto">
          <a:xfrm>
            <a:off x="6379680" y="3997357"/>
            <a:ext cx="988219" cy="0"/>
          </a:xfrm>
          <a:prstGeom prst="line">
            <a:avLst/>
          </a:prstGeom>
          <a:noFill/>
          <a:ln w="12700">
            <a:solidFill>
              <a:srgbClr val="CC00CC"/>
            </a:solidFill>
            <a:prstDash val="solid"/>
            <a:round/>
            <a:headEnd type="triangle" w="sm" len="lg"/>
            <a:tailEnd type="triangl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90" name="Line 17"/>
          <p:cNvSpPr>
            <a:spLocks noChangeShapeType="1"/>
          </p:cNvSpPr>
          <p:nvPr/>
        </p:nvSpPr>
        <p:spPr bwMode="auto">
          <a:xfrm>
            <a:off x="7564352" y="2438827"/>
            <a:ext cx="0" cy="1183481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 type="triangle" w="sm" len="lg"/>
            <a:tailEnd type="triangl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88440"/>
              </p:ext>
            </p:extLst>
          </p:nvPr>
        </p:nvGraphicFramePr>
        <p:xfrm>
          <a:off x="6440403" y="3365133"/>
          <a:ext cx="301228" cy="4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97" name="公式" r:id="rId11" imgW="164880" imgH="215640" progId="Equation.3">
                  <p:embed/>
                </p:oleObj>
              </mc:Choice>
              <mc:Fallback>
                <p:oleObj name="公式" r:id="rId11" imgW="164880" imgH="21564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03" y="3365133"/>
                        <a:ext cx="301228" cy="411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97611"/>
              </p:ext>
            </p:extLst>
          </p:nvPr>
        </p:nvGraphicFramePr>
        <p:xfrm>
          <a:off x="6773773" y="3771146"/>
          <a:ext cx="323850" cy="4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98" name="公式" r:id="rId13" imgW="177480" imgH="215640" progId="Equation.3">
                  <p:embed/>
                </p:oleObj>
              </mc:Choice>
              <mc:Fallback>
                <p:oleObj name="公式" r:id="rId13" imgW="177480" imgH="21564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773" y="3771146"/>
                        <a:ext cx="323850" cy="41195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24417"/>
              </p:ext>
            </p:extLst>
          </p:nvPr>
        </p:nvGraphicFramePr>
        <p:xfrm>
          <a:off x="7564352" y="2799585"/>
          <a:ext cx="176213" cy="36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99" name="公式" r:id="rId15" imgW="88560" imgH="177480" progId="Equation.3">
                  <p:embed/>
                </p:oleObj>
              </mc:Choice>
              <mc:Fallback>
                <p:oleObj name="公式" r:id="rId15" imgW="88560" imgH="17748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352" y="2799585"/>
                        <a:ext cx="176213" cy="367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52496"/>
              </p:ext>
            </p:extLst>
          </p:nvPr>
        </p:nvGraphicFramePr>
        <p:xfrm>
          <a:off x="5955818" y="2953176"/>
          <a:ext cx="178594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0" name="Equation" r:id="rId17" imgW="165028" imgH="228501" progId="Equation.3">
                  <p:embed/>
                </p:oleObj>
              </mc:Choice>
              <mc:Fallback>
                <p:oleObj name="Equation" r:id="rId17" imgW="165028" imgH="228501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818" y="2953176"/>
                        <a:ext cx="178594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Line 22"/>
          <p:cNvSpPr>
            <a:spLocks noChangeShapeType="1"/>
          </p:cNvSpPr>
          <p:nvPr/>
        </p:nvSpPr>
        <p:spPr bwMode="auto">
          <a:xfrm>
            <a:off x="6280859" y="4291439"/>
            <a:ext cx="0" cy="36075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lg"/>
            <a:tailEnd type="none" w="sm" len="lg"/>
          </a:ln>
        </p:spPr>
        <p:txBody>
          <a:bodyPr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92" name="Line 23"/>
          <p:cNvSpPr>
            <a:spLocks noChangeShapeType="1"/>
          </p:cNvSpPr>
          <p:nvPr/>
        </p:nvSpPr>
        <p:spPr bwMode="auto">
          <a:xfrm>
            <a:off x="6379680" y="4291439"/>
            <a:ext cx="0" cy="36075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lg"/>
            <a:tailEnd type="none" w="sm" len="lg"/>
          </a:ln>
        </p:spPr>
        <p:txBody>
          <a:bodyPr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93" name="Line 24"/>
          <p:cNvSpPr>
            <a:spLocks noChangeShapeType="1"/>
          </p:cNvSpPr>
          <p:nvPr/>
        </p:nvSpPr>
        <p:spPr bwMode="auto">
          <a:xfrm>
            <a:off x="6379680" y="1873279"/>
            <a:ext cx="0" cy="3595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>
            <a:off x="6280859" y="1873279"/>
            <a:ext cx="0" cy="3595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95" name="Line 26"/>
          <p:cNvSpPr>
            <a:spLocks noChangeShapeType="1"/>
          </p:cNvSpPr>
          <p:nvPr/>
        </p:nvSpPr>
        <p:spPr bwMode="auto">
          <a:xfrm>
            <a:off x="7367899" y="3622308"/>
            <a:ext cx="0" cy="46315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96" name="Line 27"/>
          <p:cNvSpPr>
            <a:spLocks noChangeShapeType="1"/>
          </p:cNvSpPr>
          <p:nvPr/>
        </p:nvSpPr>
        <p:spPr bwMode="auto">
          <a:xfrm>
            <a:off x="6774968" y="3622308"/>
            <a:ext cx="0" cy="20597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97" name="Line 28"/>
          <p:cNvSpPr>
            <a:spLocks noChangeShapeType="1"/>
          </p:cNvSpPr>
          <p:nvPr/>
        </p:nvSpPr>
        <p:spPr bwMode="auto">
          <a:xfrm>
            <a:off x="7367899" y="2438826"/>
            <a:ext cx="394097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98" name="Line 29"/>
          <p:cNvSpPr>
            <a:spLocks noChangeShapeType="1"/>
          </p:cNvSpPr>
          <p:nvPr/>
        </p:nvSpPr>
        <p:spPr bwMode="auto">
          <a:xfrm>
            <a:off x="7367899" y="3622307"/>
            <a:ext cx="394097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99" name="Line 30"/>
          <p:cNvSpPr>
            <a:spLocks noChangeShapeType="1"/>
          </p:cNvSpPr>
          <p:nvPr/>
        </p:nvSpPr>
        <p:spPr bwMode="auto">
          <a:xfrm>
            <a:off x="6379680" y="3787805"/>
            <a:ext cx="395288" cy="0"/>
          </a:xfrm>
          <a:prstGeom prst="line">
            <a:avLst/>
          </a:prstGeom>
          <a:noFill/>
          <a:ln w="12700">
            <a:solidFill>
              <a:srgbClr val="CC00CC"/>
            </a:solidFill>
            <a:prstDash val="solid"/>
            <a:round/>
            <a:headEnd type="triangle" w="sm" len="lg"/>
            <a:tailEnd type="triangl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6379680" y="4165685"/>
            <a:ext cx="1728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pPr eaLnBrk="1" hangingPunct="1"/>
            <a:endParaRPr kumimoji="1" lang="zh-CN" altLang="en-US" sz="210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77993"/>
              </p:ext>
            </p:extLst>
          </p:nvPr>
        </p:nvGraphicFramePr>
        <p:xfrm>
          <a:off x="7862009" y="4240242"/>
          <a:ext cx="207169" cy="23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1" name="Equation" r:id="rId19" imgW="177480" imgH="190440" progId="Equation.3">
                  <p:embed/>
                </p:oleObj>
              </mc:Choice>
              <mc:Fallback>
                <p:oleObj name="Equation" r:id="rId19" imgW="177480" imgH="19044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009" y="4240242"/>
                        <a:ext cx="207169" cy="230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28789"/>
              </p:ext>
            </p:extLst>
          </p:nvPr>
        </p:nvGraphicFramePr>
        <p:xfrm>
          <a:off x="6034399" y="4085461"/>
          <a:ext cx="192881" cy="23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2" name="Equation" r:id="rId21" imgW="164880" imgH="190440" progId="Equation.3">
                  <p:embed/>
                </p:oleObj>
              </mc:Choice>
              <mc:Fallback>
                <p:oleObj name="Equation" r:id="rId21" imgW="164880" imgH="19044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399" y="4085461"/>
                        <a:ext cx="192881" cy="230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741630" y="1924474"/>
            <a:ext cx="544116" cy="415201"/>
            <a:chOff x="1056" y="1344"/>
            <a:chExt cx="528" cy="387"/>
          </a:xfrm>
        </p:grpSpPr>
        <p:graphicFrame>
          <p:nvGraphicFramePr>
            <p:cNvPr id="7180" name="Object 12"/>
            <p:cNvGraphicFramePr>
              <a:graphicFrameLocks noChangeAspect="1"/>
            </p:cNvGraphicFramePr>
            <p:nvPr/>
          </p:nvGraphicFramePr>
          <p:xfrm>
            <a:off x="1056" y="1344"/>
            <a:ext cx="24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03" name="公式" r:id="rId23" imgW="152280" imgH="190440" progId="Equation.3">
                    <p:embed/>
                  </p:oleObj>
                </mc:Choice>
                <mc:Fallback>
                  <p:oleObj name="公式" r:id="rId23" imgW="152280" imgH="190440" progId="Equation.3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44"/>
                          <a:ext cx="247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1296" y="1344"/>
              <a:ext cx="288" cy="387"/>
              <a:chOff x="1296" y="1344"/>
              <a:chExt cx="288" cy="387"/>
            </a:xfrm>
          </p:grpSpPr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296" y="1344"/>
                <a:ext cx="288" cy="387"/>
                <a:chOff x="816" y="3504"/>
                <a:chExt cx="288" cy="387"/>
              </a:xfrm>
            </p:grpSpPr>
            <p:sp>
              <p:nvSpPr>
                <p:cNvPr id="7208" name="Oval 40"/>
                <p:cNvSpPr>
                  <a:spLocks noChangeArrowheads="1"/>
                </p:cNvSpPr>
                <p:nvPr/>
              </p:nvSpPr>
              <p:spPr bwMode="auto">
                <a:xfrm>
                  <a:off x="864" y="3600"/>
                  <a:ext cx="192" cy="19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kumimoji="1" lang="zh-CN" altLang="en-US" sz="21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720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816" y="3504"/>
                  <a:ext cx="288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endParaRPr lang="zh-CN" altLang="zh-CN" sz="2100" b="1" i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sp>
            <p:nvSpPr>
              <p:cNvPr id="7206" name="Line 42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7207" name="Line 43"/>
              <p:cNvSpPr>
                <a:spLocks noChangeShapeType="1"/>
              </p:cNvSpPr>
              <p:nvPr/>
            </p:nvSpPr>
            <p:spPr bwMode="auto">
              <a:xfrm flipH="1"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kumimoji="1" lang="zh-CN" altLang="en-US" sz="21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</p:grpSp>
      <p:graphicFrame>
        <p:nvGraphicFramePr>
          <p:cNvPr id="922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13091"/>
              </p:ext>
            </p:extLst>
          </p:nvPr>
        </p:nvGraphicFramePr>
        <p:xfrm>
          <a:off x="1054040" y="4010023"/>
          <a:ext cx="198953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4" name="公式" r:id="rId25" imgW="914400" imgH="431640" progId="Equation.DSMT4">
                  <p:embed/>
                </p:oleObj>
              </mc:Choice>
              <mc:Fallback>
                <p:oleObj name="公式" r:id="rId25" imgW="9144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40" y="4010023"/>
                        <a:ext cx="198953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83197"/>
              </p:ext>
            </p:extLst>
          </p:nvPr>
        </p:nvGraphicFramePr>
        <p:xfrm>
          <a:off x="1054040" y="2986596"/>
          <a:ext cx="2877741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5" name="公式" r:id="rId27" imgW="1447560" imgH="393480" progId="Equation.DSMT4">
                  <p:embed/>
                </p:oleObj>
              </mc:Choice>
              <mc:Fallback>
                <p:oleObj name="公式" r:id="rId27" imgW="14475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40" y="2986596"/>
                        <a:ext cx="2877741" cy="80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7-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7-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默认设计模板">
  <a:themeElements>
    <a:clrScheme name="默认设计模板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FF00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FF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0000FF"/>
      </a:lt1>
      <a:dk2>
        <a:srgbClr val="FF00FF"/>
      </a:dk2>
      <a:lt2>
        <a:srgbClr val="3333FF"/>
      </a:lt2>
      <a:accent1>
        <a:srgbClr val="99FF99"/>
      </a:accent1>
      <a:accent2>
        <a:srgbClr val="CC66FF"/>
      </a:accent2>
      <a:accent3>
        <a:srgbClr val="AAAAFF"/>
      </a:accent3>
      <a:accent4>
        <a:srgbClr val="000000"/>
      </a:accent4>
      <a:accent5>
        <a:srgbClr val="CAFFCA"/>
      </a:accent5>
      <a:accent6>
        <a:srgbClr val="B95CE7"/>
      </a:accent6>
      <a:hlink>
        <a:srgbClr val="000000"/>
      </a:hlink>
      <a:folHlink>
        <a:srgbClr val="0066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默认设计模板">
  <a:themeElements>
    <a:clrScheme name="默认设计模板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FF00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FF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默认设计模板">
  <a:themeElements>
    <a:clrScheme name="默认设计模板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FF00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FF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6</TotalTime>
  <Words>1286</Words>
  <Application>Microsoft Office PowerPoint</Application>
  <PresentationFormat>全屏显示(16:9)</PresentationFormat>
  <Paragraphs>311</Paragraphs>
  <Slides>49</Slides>
  <Notes>6</Notes>
  <HiddenSlides>2</HiddenSlides>
  <MMClips>4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8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9" baseType="lpstr">
      <vt:lpstr>Microsoft Yahei</vt:lpstr>
      <vt:lpstr>黑体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Wingdings</vt:lpstr>
      <vt:lpstr>1_默认设计模板</vt:lpstr>
      <vt:lpstr>7-1</vt:lpstr>
      <vt:lpstr>1_7-1</vt:lpstr>
      <vt:lpstr>默认设计模板</vt:lpstr>
      <vt:lpstr>2_默认设计模板</vt:lpstr>
      <vt:lpstr>3_默认设计模板</vt:lpstr>
      <vt:lpstr>4_默认设计模板</vt:lpstr>
      <vt:lpstr>Sumi Painting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彭青;刘朗</dc:creator>
  <cp:lastModifiedBy>Administrator</cp:lastModifiedBy>
  <cp:revision>455</cp:revision>
  <dcterms:created xsi:type="dcterms:W3CDTF">2005-09-11T15:39:18Z</dcterms:created>
  <dcterms:modified xsi:type="dcterms:W3CDTF">2024-05-07T09:54:33Z</dcterms:modified>
</cp:coreProperties>
</file>